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ajorHAnsi" w:eastAsiaTheme="majorEastAsia" w:hAnsiTheme="majorHAnsi" w:cstheme="majorBidi"/>
          <w:caps/>
          <w:kern w:val="2"/>
          <w:sz w:val="21"/>
        </w:rPr>
        <w:id w:val="-1009914501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b/>
          <w:bCs/>
          <w:caps w:val="0"/>
          <w:sz w:val="18"/>
          <w:szCs w:val="18"/>
        </w:rPr>
      </w:sdtEndPr>
      <w:sdtContent>
        <w:tbl>
          <w:tblPr>
            <w:tblW w:w="5000" w:type="pct"/>
            <w:jc w:val="center"/>
            <w:tblLook w:val="04A0" w:firstRow="1" w:lastRow="0" w:firstColumn="1" w:lastColumn="0" w:noHBand="0" w:noVBand="1"/>
          </w:tblPr>
          <w:tblGrid>
            <w:gridCol w:w="9854"/>
          </w:tblGrid>
          <w:tr w:rsidR="00416DE3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kern w:val="2"/>
                  <w:sz w:val="21"/>
                </w:rPr>
                <w:alias w:val="公司"/>
                <w:id w:val="15524243"/>
                <w:placeholder>
                  <w:docPart w:val="DBC8953976DF4706B9FB34C37B11B0F3"/>
                </w:placeholder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kern w:val="0"/>
                  <w:sz w:val="22"/>
                </w:rPr>
              </w:sdtEndPr>
              <w:sdtContent>
                <w:tc>
                  <w:tcPr>
                    <w:tcW w:w="5000" w:type="pct"/>
                  </w:tcPr>
                  <w:p w:rsidR="00416DE3" w:rsidRDefault="00416DE3" w:rsidP="00416DE3">
                    <w:pPr>
                      <w:pStyle w:val="a3"/>
                      <w:jc w:val="center"/>
                      <w:rPr>
                        <w:rFonts w:asciiTheme="majorHAnsi" w:eastAsiaTheme="majorEastAsia" w:hAnsiTheme="majorHAnsi" w:cstheme="majorBidi"/>
                        <w:caps/>
                      </w:rPr>
                    </w:pPr>
                    <w:r>
                      <w:rPr>
                        <w:rFonts w:asciiTheme="majorHAnsi" w:eastAsiaTheme="majorEastAsia" w:hAnsiTheme="majorHAnsi" w:cstheme="majorBidi" w:hint="eastAsia"/>
                        <w:caps/>
                      </w:rPr>
                      <w:t>浙江工业大学</w:t>
                    </w:r>
                  </w:p>
                </w:tc>
              </w:sdtContent>
            </w:sdt>
          </w:tr>
          <w:tr w:rsidR="00416DE3">
            <w:trPr>
              <w:trHeight w:val="1440"/>
              <w:jc w:val="center"/>
            </w:trPr>
            <w:sdt>
              <w:sdtPr>
                <w:rPr>
                  <w:rFonts w:ascii="Courier New" w:eastAsiaTheme="majorEastAsia" w:hAnsi="Courier New" w:cs="Courier New"/>
                  <w:b/>
                  <w:color w:val="00B0F0"/>
                  <w:sz w:val="80"/>
                  <w:szCs w:val="80"/>
                </w:rPr>
                <w:alias w:val="标题"/>
                <w:id w:val="15524250"/>
                <w:placeholder>
                  <w:docPart w:val="E60B32D2E93D47A5857791D743D7F02E"/>
                </w:placeholder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:rsidR="00416DE3" w:rsidRDefault="00416DE3">
                    <w:pPr>
                      <w:pStyle w:val="a3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 w:rsidRPr="00B84D80">
                      <w:rPr>
                        <w:rFonts w:ascii="Courier New" w:eastAsiaTheme="majorEastAsia" w:hAnsi="Courier New" w:cs="Courier New"/>
                        <w:b/>
                        <w:color w:val="00B0F0"/>
                        <w:sz w:val="80"/>
                        <w:szCs w:val="80"/>
                      </w:rPr>
                      <w:t>zjut_DD        ACM/ICPC</w:t>
                    </w:r>
                    <w:r w:rsidRPr="00B84D80">
                      <w:rPr>
                        <w:rFonts w:ascii="Courier New" w:eastAsiaTheme="majorEastAsia" w:hAnsi="Courier New" w:cs="Courier New"/>
                        <w:b/>
                        <w:color w:val="00B0F0"/>
                        <w:sz w:val="80"/>
                        <w:szCs w:val="80"/>
                      </w:rPr>
                      <w:t>例程</w:t>
                    </w:r>
                  </w:p>
                </w:tc>
              </w:sdtContent>
            </w:sdt>
          </w:tr>
          <w:tr w:rsidR="00416DE3">
            <w:trPr>
              <w:trHeight w:val="720"/>
              <w:jc w:val="center"/>
            </w:trPr>
            <w:sdt>
              <w:sdtPr>
                <w:rPr>
                  <w:rFonts w:asciiTheme="majorEastAsia" w:eastAsiaTheme="majorEastAsia" w:hAnsiTheme="majorEastAsia" w:cstheme="majorBidi"/>
                  <w:sz w:val="44"/>
                  <w:szCs w:val="44"/>
                </w:rPr>
                <w:alias w:val="副标题"/>
                <w:id w:val="15524255"/>
                <w:placeholder>
                  <w:docPart w:val="5EEE1722CFA649B6B54ADD574BDC3E4D"/>
                </w:placeholder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top w:val="single" w:sz="4" w:space="0" w:color="4F81BD" w:themeColor="accent1"/>
                    </w:tcBorders>
                    <w:vAlign w:val="center"/>
                  </w:tcPr>
                  <w:p w:rsidR="00416DE3" w:rsidRDefault="00416DE3">
                    <w:pPr>
                      <w:pStyle w:val="a3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</w:pPr>
                    <w:r w:rsidRPr="00B84D80">
                      <w:rPr>
                        <w:rFonts w:asciiTheme="majorEastAsia" w:eastAsiaTheme="majorEastAsia" w:hAnsiTheme="majorEastAsia" w:cstheme="majorBidi" w:hint="eastAsia"/>
                        <w:sz w:val="44"/>
                        <w:szCs w:val="44"/>
                      </w:rPr>
                      <w:t>Personal Use Only</w:t>
                    </w:r>
                  </w:p>
                </w:tc>
              </w:sdtContent>
            </w:sdt>
          </w:tr>
          <w:tr w:rsidR="00416DE3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416DE3" w:rsidRDefault="00416DE3">
                <w:pPr>
                  <w:pStyle w:val="a3"/>
                  <w:jc w:val="center"/>
                </w:pPr>
              </w:p>
            </w:tc>
          </w:tr>
          <w:tr w:rsidR="00416DE3">
            <w:trPr>
              <w:trHeight w:val="360"/>
              <w:jc w:val="center"/>
            </w:trPr>
            <w:sdt>
              <w:sdtPr>
                <w:rPr>
                  <w:b/>
                  <w:bCs/>
                </w:rPr>
                <w:alias w:val="作者"/>
                <w:id w:val="15524260"/>
                <w:placeholder>
                  <w:docPart w:val="308EF76243404773A7D65C41781CA83B"/>
                </w:placeholder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vAlign w:val="center"/>
                  </w:tcPr>
                  <w:p w:rsidR="00416DE3" w:rsidRDefault="00416DE3" w:rsidP="00416DE3">
                    <w:pPr>
                      <w:pStyle w:val="a3"/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rFonts w:hint="eastAsia"/>
                        <w:b/>
                        <w:bCs/>
                      </w:rPr>
                      <w:t>王俊俏</w:t>
                    </w:r>
                  </w:p>
                </w:tc>
              </w:sdtContent>
            </w:sdt>
          </w:tr>
          <w:tr w:rsidR="00416DE3">
            <w:trPr>
              <w:trHeight w:val="360"/>
              <w:jc w:val="center"/>
            </w:trPr>
            <w:sdt>
              <w:sdtPr>
                <w:rPr>
                  <w:b/>
                  <w:bCs/>
                </w:rPr>
                <w:alias w:val="日期"/>
                <w:id w:val="516659546"/>
                <w:placeholder>
                  <w:docPart w:val="F3D33D2EAF2643C38532A6971B4D88FE"/>
                </w:placeholder>
                <w:dataBinding w:prefixMappings="xmlns:ns0='http://schemas.microsoft.com/office/2006/coverPageProps'" w:xpath="/ns0:CoverPageProperties[1]/ns0:PublishDate[1]" w:storeItemID="{55AF091B-3C7A-41E3-B477-F2FDAA23CFDA}"/>
                <w:date w:fullDate="2011-09-22T00:00:00Z">
                  <w:dateFormat w:val="yyyy/M/d"/>
                  <w:lid w:val="zh-CN"/>
                  <w:storeMappedDataAs w:val="dateTime"/>
                  <w:calendar w:val="gregorian"/>
                </w:date>
              </w:sdtPr>
              <w:sdtEndPr/>
              <w:sdtContent>
                <w:tc>
                  <w:tcPr>
                    <w:tcW w:w="5000" w:type="pct"/>
                    <w:vAlign w:val="center"/>
                  </w:tcPr>
                  <w:p w:rsidR="00416DE3" w:rsidRDefault="00416DE3">
                    <w:pPr>
                      <w:pStyle w:val="a3"/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rFonts w:hint="eastAsia"/>
                        <w:b/>
                        <w:bCs/>
                      </w:rPr>
                      <w:t>2011/9/22</w:t>
                    </w:r>
                  </w:p>
                </w:tc>
              </w:sdtContent>
            </w:sdt>
          </w:tr>
        </w:tbl>
        <w:p w:rsidR="00416DE3" w:rsidRDefault="00416DE3"/>
        <w:p w:rsidR="00416DE3" w:rsidRDefault="00416DE3"/>
        <w:tbl>
          <w:tblPr>
            <w:tblpPr w:leftFromText="187" w:rightFromText="187" w:horzAnchor="margin" w:tblpXSpec="center" w:tblpYSpec="bottom"/>
            <w:tblW w:w="5000" w:type="pct"/>
            <w:tblLook w:val="04A0" w:firstRow="1" w:lastRow="0" w:firstColumn="1" w:lastColumn="0" w:noHBand="0" w:noVBand="1"/>
          </w:tblPr>
          <w:tblGrid>
            <w:gridCol w:w="9854"/>
          </w:tblGrid>
          <w:tr w:rsidR="00416DE3">
            <w:sdt>
              <w:sdtPr>
                <w:rPr>
                  <w:rFonts w:ascii="Courier New" w:hAnsi="Courier New" w:cs="Courier New"/>
                </w:rPr>
                <w:alias w:val="摘要"/>
                <w:id w:val="8276291"/>
                <w:dataBinding w:prefixMappings="xmlns:ns0='http://schemas.microsoft.com/office/2006/coverPageProps'" w:xpath="/ns0:CoverPageProperties[1]/ns0:Abstract[1]" w:storeItemID="{55AF091B-3C7A-41E3-B477-F2FDAA23CFDA}"/>
                <w:text/>
              </w:sdtPr>
              <w:sdtEndPr/>
              <w:sdtContent>
                <w:tc>
                  <w:tcPr>
                    <w:tcW w:w="5000" w:type="pct"/>
                  </w:tcPr>
                  <w:p w:rsidR="00416DE3" w:rsidRDefault="00B84D80" w:rsidP="00B84D80">
                    <w:pPr>
                      <w:pStyle w:val="a3"/>
                    </w:pPr>
                    <w:r w:rsidRPr="00B84D80">
                      <w:rPr>
                        <w:rFonts w:ascii="Courier New" w:hAnsi="Courier New" w:cs="Courier New"/>
                      </w:rPr>
                      <w:t>ACM/ICPC Routine Library</w:t>
                    </w:r>
                  </w:p>
                </w:tc>
              </w:sdtContent>
            </w:sdt>
          </w:tr>
        </w:tbl>
        <w:p w:rsidR="00416DE3" w:rsidRDefault="00416DE3"/>
        <w:p w:rsidR="00416DE3" w:rsidRDefault="00416DE3">
          <w:pPr>
            <w:widowControl/>
            <w:jc w:val="left"/>
            <w:rPr>
              <w:sz w:val="18"/>
              <w:szCs w:val="18"/>
            </w:rPr>
          </w:pPr>
          <w:r>
            <w:rPr>
              <w:b/>
              <w:bCs/>
              <w:sz w:val="18"/>
              <w:szCs w:val="18"/>
            </w:rPr>
            <w:br w:type="page"/>
          </w:r>
        </w:p>
      </w:sdtContent>
    </w:sdt>
    <w:sdt>
      <w:sdtPr>
        <w:rPr>
          <w:rFonts w:asciiTheme="minorHAnsi" w:eastAsiaTheme="minorEastAsia" w:hAnsiTheme="minorHAnsi" w:cstheme="minorBidi"/>
          <w:b w:val="0"/>
          <w:bCs w:val="0"/>
          <w:color w:val="auto"/>
          <w:kern w:val="2"/>
          <w:sz w:val="18"/>
          <w:szCs w:val="18"/>
          <w:lang w:val="zh-CN"/>
        </w:rPr>
        <w:id w:val="-2069481984"/>
        <w:docPartObj>
          <w:docPartGallery w:val="Table of Contents"/>
          <w:docPartUnique/>
        </w:docPartObj>
      </w:sdtPr>
      <w:sdtEndPr/>
      <w:sdtContent>
        <w:p w:rsidR="009F5375" w:rsidRPr="00971BFA" w:rsidRDefault="009F5375" w:rsidP="00766084">
          <w:pPr>
            <w:pStyle w:val="TOC"/>
            <w:numPr>
              <w:ilvl w:val="0"/>
              <w:numId w:val="6"/>
            </w:numPr>
            <w:rPr>
              <w:rFonts w:ascii="Courier New" w:hAnsi="Courier New" w:cs="Courier New"/>
              <w:sz w:val="18"/>
              <w:szCs w:val="18"/>
            </w:rPr>
          </w:pPr>
          <w:r w:rsidRPr="00971BFA">
            <w:rPr>
              <w:rFonts w:ascii="Courier New" w:hAnsi="Courier New" w:cs="Courier New"/>
              <w:sz w:val="18"/>
              <w:szCs w:val="18"/>
              <w:lang w:val="zh-CN"/>
            </w:rPr>
            <w:t>目录</w:t>
          </w:r>
        </w:p>
        <w:p w:rsidR="00971BFA" w:rsidRPr="00971BFA" w:rsidRDefault="009F5375">
          <w:pPr>
            <w:pStyle w:val="1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r w:rsidRPr="00971BFA">
            <w:rPr>
              <w:rFonts w:ascii="Courier New" w:hAnsi="Courier New" w:cs="Courier New"/>
              <w:sz w:val="18"/>
              <w:szCs w:val="18"/>
            </w:rPr>
            <w:fldChar w:fldCharType="begin"/>
          </w:r>
          <w:r w:rsidRPr="00971BFA">
            <w:rPr>
              <w:rFonts w:ascii="Courier New" w:hAnsi="Courier New" w:cs="Courier New"/>
              <w:sz w:val="18"/>
              <w:szCs w:val="18"/>
            </w:rPr>
            <w:instrText xml:space="preserve"> TOC \o "1-3" \h \z \u </w:instrText>
          </w:r>
          <w:r w:rsidRPr="00971BFA">
            <w:rPr>
              <w:rFonts w:ascii="Courier New" w:hAnsi="Courier New" w:cs="Courier New"/>
              <w:sz w:val="18"/>
              <w:szCs w:val="18"/>
            </w:rPr>
            <w:fldChar w:fldCharType="separate"/>
          </w:r>
          <w:hyperlink w:anchor="_Toc30445393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数论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3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3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基础数论模板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3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3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3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gcd lcm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3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3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3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扩展欧几里得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3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3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3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逆元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3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3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3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a^b %mod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3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3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3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欧拉函数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3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3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4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解模方程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ax=b (mod n)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4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3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4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解模线性方程组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4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3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4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分解整数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n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4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3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4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求约数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4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3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4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求原根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4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4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大数质因数分解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4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4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求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sigma (n /i)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4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4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AC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的离散对数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4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4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a^b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的前几位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4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4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大组合数取模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模质数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4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5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大组合数取模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,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模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P^t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5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5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高斯解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n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元模方程组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5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5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计算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1~y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中有几个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gcd(a,i)=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5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5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中国剩余定理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5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5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N!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中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0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的个数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5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1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5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数学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5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5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多项式展开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5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5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N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进制位操作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5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5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分数类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5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5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矩阵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5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6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计算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sigma(i^k)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6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6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浮点型高斯消元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6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6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模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2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域高斯消元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6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2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6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复合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Simpson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积分公式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6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2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6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计算行列式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|A|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模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mod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6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2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6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解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Pell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方程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x^2-N*y^2=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6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2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6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求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catalan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数第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n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项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6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2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6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线段下方的整点数目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6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2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6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BigInteger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6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2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1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6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图论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6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2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7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邻接表类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7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2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7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最小生成树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prim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7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2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7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次小生成树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7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2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7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单点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k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度限制最小生成树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7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2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7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最短路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dijkstra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7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3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7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LCA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离线算法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Tarjan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7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3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7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LCA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离线算法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Tarjan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手写递归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7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3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7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LCA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在线算法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rmq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7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3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7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有向图强连通分量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Kosaraju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算法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7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3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7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有向图强连通分量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Tarjan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算法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7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34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8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无向图边双连通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8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34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8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无向图点双连通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8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3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8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2SAT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8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3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8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最小树形图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8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3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1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8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数据结构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8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4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8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RMQ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一维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8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4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8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RMQ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二维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8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4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8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树状数组一维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8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4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8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树状数组二维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8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4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8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四向循环网状链表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8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4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9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平衡树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SBT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9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4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9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平衡树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Treap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9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44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9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笛卡尔树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9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4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9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伸展树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9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4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9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动态树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9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4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9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划分树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9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9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左偏树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9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9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线段树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下标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9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9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线段树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指针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9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399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四分树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399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0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快速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vector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模板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0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0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vector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做平衡树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0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0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哈希表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0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0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单调队列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,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单调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dp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0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0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凸队列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斜率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dp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0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0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STL priority_queue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0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0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快速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queue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0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1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0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字符串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0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0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最长回文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O(n)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0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5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0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kmp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0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6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1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扩展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kmp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1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6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1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串的最小表示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kmp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求循环节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1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6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1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AC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自动机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1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6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1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AC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自动机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dp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1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6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1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后缀数组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1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64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1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不同子串个数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nlog(n)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1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6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1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1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网络流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1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6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1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最大流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dinic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邻接表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1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6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1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最大流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dinic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邻接阵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1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6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1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最大流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ek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改流量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1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6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2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无向图最小割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2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6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2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无源汇上下界可行流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2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6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2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有源汇上下界可行流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2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2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有源汇上下界最大流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邻接阵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2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2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有源汇上下界最大流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邻接表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2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2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有源汇上下界最小流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2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2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最小费用最大流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2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2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总结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2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1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2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搜索算法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2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2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dlx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精确覆盖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2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7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3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dlx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重复覆盖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3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3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A*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算法伪代码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3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1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3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计算几何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3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3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基础几何模板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3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3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凸包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3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3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多边形重心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3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3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多边形面积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3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3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半平面交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3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3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三角形和圆的面积交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3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3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最近点对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二维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3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8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4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最近点对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三维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4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9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1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4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匹配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4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9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4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一些结论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4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9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4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二分图最大匹配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邻接阵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4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9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4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二分图最大匹配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邻接表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4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9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4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二分图最大匹配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HK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4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9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4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二分图最大权值匹配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4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9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4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一般图匹配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4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94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1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4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随机算法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4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9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4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费马点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模拟退火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4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9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5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费马点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双重三分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5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9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5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随机增量算法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5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9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5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最小包含球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5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1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5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组合数学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5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5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N*M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数码可达性判断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5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5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Polya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计数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5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5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公式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5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5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容斥原理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5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5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广义容斥原理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5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1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5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应用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5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4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6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一维最多不交叉线段数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,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基于递归的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dp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状态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6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4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6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不同子串个数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SA nlog(n)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6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6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不同子串个数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哈希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n^2logn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6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6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部分点最小生成树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6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6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插头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dp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6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3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6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插头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dp 2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进制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6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3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6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插头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dp 3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进制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6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0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3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6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插头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dp 4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进制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6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1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6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单串随机生成期望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6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1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6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多项式去括号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6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15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7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格点计数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7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1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7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矩形面积并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n^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7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1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7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矩形面积并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 nlogn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7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1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7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最佳整数问题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,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类似欧几里得的翻转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7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1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7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全排列哈希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7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2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7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树链剖分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7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2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7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树上基于点的分治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7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2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7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树上最长路径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,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条数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7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2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7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树套树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7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2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7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树同构判定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7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3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8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图同构判定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8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3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8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无向图着色问题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8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3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8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数独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 xml:space="preserve">, 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各种大小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8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3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8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最优比率生成树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8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3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8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树的删边游戏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8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3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8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四边形不等式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dp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8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4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8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第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k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个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square-free number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8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40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8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高斯解模方程组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8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4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8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8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数码问题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8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43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8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原根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,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计数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8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46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1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9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Java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常用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9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47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9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IO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9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4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92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常用算法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92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48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93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排序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93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4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94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BigInteger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开根号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94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4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95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java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计算时间差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95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4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96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HashMap TreeMap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96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49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97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ext_gcd</w:t>
            </w:r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求逆元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97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5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98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输出格式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98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51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099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字符串流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099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5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100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树状数组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100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5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71BFA" w:rsidRPr="00971BFA" w:rsidRDefault="002216C8">
          <w:pPr>
            <w:pStyle w:val="20"/>
            <w:tabs>
              <w:tab w:val="right" w:leader="dot" w:pos="9628"/>
            </w:tabs>
            <w:rPr>
              <w:rFonts w:ascii="Courier New" w:hAnsi="Courier New" w:cs="Courier New"/>
              <w:noProof/>
              <w:kern w:val="2"/>
              <w:sz w:val="21"/>
            </w:rPr>
          </w:pPr>
          <w:hyperlink w:anchor="_Toc304454101" w:history="1">
            <w:r w:rsidR="00971BFA" w:rsidRPr="00971BFA">
              <w:rPr>
                <w:rStyle w:val="a5"/>
                <w:rFonts w:ascii="Courier New" w:hAnsi="Courier New" w:cs="Courier New"/>
                <w:noProof/>
              </w:rPr>
              <w:t>Solutions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tab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begin"/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instrText xml:space="preserve"> PAGEREF _Toc304454101 \h </w:instrTex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separate"/>
            </w:r>
            <w:r w:rsidR="00257107">
              <w:rPr>
                <w:rFonts w:ascii="Courier New" w:hAnsi="Courier New" w:cs="Courier New"/>
                <w:noProof/>
                <w:webHidden/>
              </w:rPr>
              <w:t>152</w:t>
            </w:r>
            <w:r w:rsidR="00971BFA" w:rsidRPr="00971BFA">
              <w:rPr>
                <w:rFonts w:ascii="Courier New" w:hAnsi="Courier New" w:cs="Courier New"/>
                <w:noProof/>
                <w:webHidden/>
              </w:rPr>
              <w:fldChar w:fldCharType="end"/>
            </w:r>
          </w:hyperlink>
        </w:p>
        <w:p w:rsidR="009F5375" w:rsidRPr="00946468" w:rsidRDefault="009F5375" w:rsidP="00C911EF">
          <w:pPr>
            <w:rPr>
              <w:sz w:val="18"/>
              <w:szCs w:val="18"/>
            </w:rPr>
          </w:pPr>
          <w:r w:rsidRPr="00971BFA">
            <w:rPr>
              <w:rFonts w:ascii="Courier New" w:hAnsi="Courier New" w:cs="Courier New"/>
              <w:b/>
              <w:bCs/>
              <w:sz w:val="18"/>
              <w:szCs w:val="18"/>
              <w:lang w:val="zh-CN"/>
            </w:rPr>
            <w:fldChar w:fldCharType="end"/>
          </w:r>
        </w:p>
      </w:sdtContent>
    </w:sdt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Pr="00971BFA" w:rsidRDefault="00971BFA" w:rsidP="00971BF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54B7F" w:rsidRPr="00971BFA" w:rsidRDefault="00583EE0" w:rsidP="00971BFA">
      <w:pPr>
        <w:pStyle w:val="a8"/>
        <w:spacing w:line="0" w:lineRule="atLeast"/>
        <w:ind w:leftChars="445" w:left="934"/>
        <w:jc w:val="center"/>
        <w:outlineLvl w:val="0"/>
        <w:rPr>
          <w:i w:val="0"/>
          <w:sz w:val="18"/>
          <w:szCs w:val="18"/>
        </w:rPr>
      </w:pPr>
      <w:bookmarkStart w:id="0" w:name="_Toc304453933"/>
      <w:r w:rsidRPr="00946468">
        <w:rPr>
          <w:rFonts w:hint="eastAsia"/>
          <w:i w:val="0"/>
          <w:sz w:val="18"/>
          <w:szCs w:val="18"/>
        </w:rPr>
        <w:lastRenderedPageBreak/>
        <w:t>数论</w:t>
      </w:r>
      <w:bookmarkEnd w:id="0"/>
    </w:p>
    <w:p w:rsidR="00654B7F" w:rsidRPr="00946468" w:rsidRDefault="00654B7F" w:rsidP="00654B7F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" w:name="_Toc304453934"/>
      <w:r w:rsidRPr="00946468">
        <w:rPr>
          <w:rFonts w:ascii="Courier New" w:hAnsi="Courier New" w:cs="Courier New" w:hint="eastAsia"/>
          <w:sz w:val="18"/>
          <w:szCs w:val="18"/>
        </w:rPr>
        <w:t>基础数论模板</w:t>
      </w:r>
      <w:bookmarkEnd w:id="1"/>
    </w:p>
    <w:p w:rsidR="00654B7F" w:rsidRPr="00946468" w:rsidRDefault="00766084" w:rsidP="00654B7F">
      <w:pPr>
        <w:pStyle w:val="3"/>
        <w:spacing w:line="0" w:lineRule="atLeast"/>
        <w:rPr>
          <w:rFonts w:ascii="Courier New" w:hAnsi="Courier New" w:cs="Courier New"/>
          <w:sz w:val="18"/>
          <w:szCs w:val="18"/>
        </w:rPr>
      </w:pPr>
      <w:bookmarkStart w:id="2" w:name="_Toc304453935"/>
      <w:r w:rsidRPr="00946468">
        <w:rPr>
          <w:rFonts w:ascii="Courier New" w:hAnsi="Courier New" w:cs="Courier New" w:hint="eastAsia"/>
          <w:sz w:val="18"/>
          <w:szCs w:val="18"/>
        </w:rPr>
        <w:t>gcd</w:t>
      </w:r>
      <w:r w:rsidR="00654B7F" w:rsidRPr="00946468">
        <w:rPr>
          <w:rFonts w:ascii="Courier New" w:hAnsi="Courier New" w:cs="Courier New" w:hint="eastAsia"/>
          <w:sz w:val="18"/>
          <w:szCs w:val="18"/>
        </w:rPr>
        <w:t xml:space="preserve"> lcm</w:t>
      </w:r>
      <w:bookmarkEnd w:id="2"/>
    </w:p>
    <w:p w:rsidR="00654B7F" w:rsidRPr="00257107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LL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gcd(int a,int b){ return b ? gcd(b,a%b) : a; }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cm(int a,int b){ return a/gcd(a,b)*b;   }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54B7F" w:rsidRPr="00946468" w:rsidRDefault="00654B7F" w:rsidP="00654B7F">
      <w:pPr>
        <w:pStyle w:val="3"/>
        <w:spacing w:line="0" w:lineRule="atLeast"/>
        <w:rPr>
          <w:rFonts w:ascii="Courier New" w:hAnsi="Courier New" w:cs="Courier New"/>
          <w:sz w:val="18"/>
          <w:szCs w:val="18"/>
        </w:rPr>
      </w:pPr>
      <w:bookmarkStart w:id="3" w:name="_Toc304453936"/>
      <w:r w:rsidRPr="00946468">
        <w:rPr>
          <w:rFonts w:ascii="Courier New" w:hAnsi="Courier New" w:cs="Courier New" w:hint="eastAsia"/>
          <w:sz w:val="18"/>
          <w:szCs w:val="18"/>
        </w:rPr>
        <w:t>扩展欧几里得</w:t>
      </w:r>
      <w:bookmarkEnd w:id="3"/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L ext_gcd(LL a,LL b,LL &amp;x,LL &amp;y){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b==0){  x=1,y=0;  return a;  }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L d=ext_gcd(b,a%b,x,y) , temp=x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x=y,y=temp-a/b*y;  return d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bookmarkStart w:id="4" w:name="OLE_LINK7"/>
      <w:bookmarkStart w:id="5" w:name="OLE_LINK8"/>
      <w:r w:rsidRPr="00946468">
        <w:rPr>
          <w:rFonts w:ascii="Courier New" w:hAnsi="Courier New" w:cs="Courier New"/>
          <w:sz w:val="18"/>
          <w:szCs w:val="18"/>
        </w:rPr>
        <w:t>}</w:t>
      </w:r>
    </w:p>
    <w:bookmarkEnd w:id="4"/>
    <w:bookmarkEnd w:id="5"/>
    <w:p w:rsidR="00B80DCA" w:rsidRPr="00946468" w:rsidRDefault="00B80DCA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80DCA" w:rsidRPr="00946468" w:rsidRDefault="00B80DCA" w:rsidP="00B80DCA">
      <w:pPr>
        <w:pStyle w:val="3"/>
        <w:rPr>
          <w:rFonts w:ascii="Courier New" w:hAnsi="Courier New" w:cs="Courier New"/>
          <w:sz w:val="18"/>
          <w:szCs w:val="18"/>
        </w:rPr>
      </w:pPr>
      <w:bookmarkStart w:id="6" w:name="_Toc304453937"/>
      <w:r w:rsidRPr="00946468">
        <w:rPr>
          <w:rFonts w:ascii="Courier New" w:hAnsi="Courier New" w:cs="Courier New" w:hint="eastAsia"/>
          <w:sz w:val="18"/>
          <w:szCs w:val="18"/>
        </w:rPr>
        <w:t>逆元</w:t>
      </w:r>
      <w:bookmarkEnd w:id="6"/>
    </w:p>
    <w:p w:rsidR="00B80DCA" w:rsidRPr="00971BFA" w:rsidRDefault="00B80DCA" w:rsidP="00B80DC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71BFA">
        <w:rPr>
          <w:rFonts w:ascii="Courier New" w:hAnsi="Courier New" w:cs="Courier New"/>
          <w:sz w:val="18"/>
          <w:szCs w:val="18"/>
        </w:rPr>
        <w:t>int get_ni(int a,int p){ //</w:t>
      </w:r>
      <w:r w:rsidRPr="00971BFA">
        <w:rPr>
          <w:rFonts w:ascii="Courier New" w:hAnsi="Courier New" w:cs="Courier New"/>
          <w:sz w:val="18"/>
          <w:szCs w:val="18"/>
        </w:rPr>
        <w:t>返回</w:t>
      </w:r>
      <w:r w:rsidRPr="00971BFA">
        <w:rPr>
          <w:rFonts w:ascii="Courier New" w:hAnsi="Courier New" w:cs="Courier New"/>
          <w:sz w:val="18"/>
          <w:szCs w:val="18"/>
        </w:rPr>
        <w:t>x,ax=1 (mod p) ap</w:t>
      </w:r>
      <w:r w:rsidRPr="00971BFA">
        <w:rPr>
          <w:rFonts w:ascii="Courier New" w:hAnsi="Courier New" w:cs="Courier New"/>
          <w:sz w:val="18"/>
          <w:szCs w:val="18"/>
        </w:rPr>
        <w:t>互质</w:t>
      </w:r>
    </w:p>
    <w:p w:rsidR="00B80DCA" w:rsidRPr="00971BFA" w:rsidRDefault="00B80DCA" w:rsidP="00B80DC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71BFA">
        <w:rPr>
          <w:rFonts w:ascii="Courier New" w:hAnsi="Courier New" w:cs="Courier New"/>
          <w:sz w:val="18"/>
          <w:szCs w:val="18"/>
        </w:rPr>
        <w:tab/>
        <w:t>int x,y;</w:t>
      </w:r>
    </w:p>
    <w:p w:rsidR="00B80DCA" w:rsidRPr="00971BFA" w:rsidRDefault="00B80DCA" w:rsidP="00B80DC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71BFA">
        <w:rPr>
          <w:rFonts w:ascii="Courier New" w:hAnsi="Courier New" w:cs="Courier New"/>
          <w:sz w:val="18"/>
          <w:szCs w:val="18"/>
        </w:rPr>
        <w:tab/>
        <w:t>ext_gcd(a,p,x,y);</w:t>
      </w:r>
    </w:p>
    <w:p w:rsidR="00B80DCA" w:rsidRPr="00971BFA" w:rsidRDefault="00B80DCA" w:rsidP="00B80DC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71BFA">
        <w:rPr>
          <w:rFonts w:ascii="Courier New" w:hAnsi="Courier New" w:cs="Courier New"/>
          <w:sz w:val="18"/>
          <w:szCs w:val="18"/>
        </w:rPr>
        <w:tab/>
        <w:t>return x;</w:t>
      </w:r>
    </w:p>
    <w:p w:rsidR="00B80DCA" w:rsidRPr="00946468" w:rsidRDefault="00B80DCA" w:rsidP="00B80DC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54B7F" w:rsidRPr="00946468" w:rsidRDefault="00654B7F" w:rsidP="00654B7F">
      <w:pPr>
        <w:pStyle w:val="3"/>
        <w:spacing w:line="0" w:lineRule="atLeast"/>
        <w:rPr>
          <w:rFonts w:ascii="Courier New" w:hAnsi="Courier New" w:cs="Courier New"/>
          <w:sz w:val="18"/>
          <w:szCs w:val="18"/>
        </w:rPr>
      </w:pPr>
      <w:bookmarkStart w:id="7" w:name="_Toc304453938"/>
      <w:r w:rsidRPr="00946468">
        <w:rPr>
          <w:rFonts w:ascii="Courier New" w:hAnsi="Courier New" w:cs="Courier New" w:hint="eastAsia"/>
          <w:sz w:val="18"/>
          <w:szCs w:val="18"/>
        </w:rPr>
        <w:t>a^b %mod</w:t>
      </w:r>
      <w:bookmarkEnd w:id="7"/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power(int a,int b,int mod){ //a^b % mod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ans=1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b){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b&amp;1) ans=ans*a%mod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=a*a%mod;  b&gt;&gt;=1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ans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54B7F" w:rsidRPr="00946468" w:rsidRDefault="00654B7F" w:rsidP="00654B7F">
      <w:pPr>
        <w:pStyle w:val="3"/>
        <w:spacing w:line="0" w:lineRule="atLeast"/>
        <w:rPr>
          <w:rFonts w:ascii="Courier New" w:hAnsi="Courier New" w:cs="Courier New"/>
          <w:sz w:val="18"/>
          <w:szCs w:val="18"/>
        </w:rPr>
      </w:pPr>
      <w:bookmarkStart w:id="8" w:name="_Toc304453939"/>
      <w:r w:rsidRPr="00946468">
        <w:rPr>
          <w:rFonts w:ascii="Courier New" w:hAnsi="Courier New" w:cs="Courier New" w:hint="eastAsia"/>
          <w:sz w:val="18"/>
          <w:szCs w:val="18"/>
        </w:rPr>
        <w:t>欧拉函数</w:t>
      </w:r>
      <w:bookmarkEnd w:id="8"/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phi(int n){ //</w:t>
      </w: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O(sqrt(n)) </w:t>
      </w:r>
      <w:r w:rsidRPr="00946468">
        <w:rPr>
          <w:rFonts w:ascii="Courier New" w:hAnsi="Courier New" w:cs="Courier New" w:hint="eastAsia"/>
          <w:sz w:val="18"/>
          <w:szCs w:val="18"/>
        </w:rPr>
        <w:t>已测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1,i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=2;i*i&lt;=n;i++){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n%i==0){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/=i,ret*=(i-1)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 (n%i==0) n/=i,ret*=i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n&gt;1)  ret*=n-1;  return ret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7CBD" w:rsidRPr="00946468" w:rsidRDefault="00107CBD" w:rsidP="00107CBD">
      <w:pPr>
        <w:pStyle w:val="3"/>
        <w:spacing w:line="0" w:lineRule="atLeast"/>
        <w:rPr>
          <w:rFonts w:ascii="Courier New" w:hAnsi="Courier New" w:cs="Courier New"/>
          <w:sz w:val="18"/>
          <w:szCs w:val="18"/>
        </w:rPr>
      </w:pPr>
      <w:bookmarkStart w:id="9" w:name="_Toc304453940"/>
      <w:r w:rsidRPr="00946468">
        <w:rPr>
          <w:rFonts w:ascii="Courier New" w:hAnsi="Courier New" w:cs="Courier New" w:hint="eastAsia"/>
          <w:sz w:val="18"/>
          <w:szCs w:val="18"/>
        </w:rPr>
        <w:t>解模方程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ax=b (mod n)</w:t>
      </w:r>
      <w:bookmarkEnd w:id="9"/>
    </w:p>
    <w:p w:rsidR="00AC1426" w:rsidRPr="00AC1426" w:rsidRDefault="00AC1426" w:rsidP="00AC142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C1426">
        <w:rPr>
          <w:rFonts w:ascii="Courier New" w:hAnsi="Courier New" w:cs="Courier New" w:hint="eastAsia"/>
          <w:sz w:val="18"/>
          <w:szCs w:val="18"/>
        </w:rPr>
        <w:t>//</w:t>
      </w:r>
      <w:r w:rsidRPr="00AC1426">
        <w:rPr>
          <w:rFonts w:ascii="Courier New" w:hAnsi="Courier New" w:cs="Courier New" w:hint="eastAsia"/>
          <w:sz w:val="18"/>
          <w:szCs w:val="18"/>
        </w:rPr>
        <w:t>解模方程</w:t>
      </w:r>
      <w:r w:rsidRPr="00AC1426">
        <w:rPr>
          <w:rFonts w:ascii="Courier New" w:hAnsi="Courier New" w:cs="Courier New" w:hint="eastAsia"/>
          <w:sz w:val="18"/>
          <w:szCs w:val="18"/>
        </w:rPr>
        <w:t xml:space="preserve">ax=b(mod n), </w:t>
      </w:r>
      <w:r w:rsidRPr="00AC1426">
        <w:rPr>
          <w:rFonts w:ascii="Courier New" w:hAnsi="Courier New" w:cs="Courier New" w:hint="eastAsia"/>
          <w:sz w:val="18"/>
          <w:szCs w:val="18"/>
        </w:rPr>
        <w:t>返回解的个数</w:t>
      </w:r>
      <w:r w:rsidRPr="00AC1426">
        <w:rPr>
          <w:rFonts w:ascii="Courier New" w:hAnsi="Courier New" w:cs="Courier New" w:hint="eastAsia"/>
          <w:sz w:val="18"/>
          <w:szCs w:val="18"/>
        </w:rPr>
        <w:t>,</w:t>
      </w:r>
      <w:r w:rsidRPr="00AC1426">
        <w:rPr>
          <w:rFonts w:ascii="Courier New" w:hAnsi="Courier New" w:cs="Courier New" w:hint="eastAsia"/>
          <w:sz w:val="18"/>
          <w:szCs w:val="18"/>
        </w:rPr>
        <w:t>存于</w:t>
      </w:r>
      <w:r w:rsidRPr="00AC1426">
        <w:rPr>
          <w:rFonts w:ascii="Courier New" w:hAnsi="Courier New" w:cs="Courier New" w:hint="eastAsia"/>
          <w:sz w:val="18"/>
          <w:szCs w:val="18"/>
        </w:rPr>
        <w:t>solve</w:t>
      </w:r>
    </w:p>
    <w:p w:rsidR="00AC1426" w:rsidRPr="00AC1426" w:rsidRDefault="00AC1426" w:rsidP="00AC142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C1426">
        <w:rPr>
          <w:rFonts w:ascii="Courier New" w:hAnsi="Courier New" w:cs="Courier New" w:hint="eastAsia"/>
          <w:sz w:val="18"/>
          <w:szCs w:val="18"/>
        </w:rPr>
        <w:t>//ax+ny=b</w:t>
      </w:r>
      <w:r w:rsidRPr="00AC1426">
        <w:rPr>
          <w:rFonts w:ascii="Courier New" w:hAnsi="Courier New" w:cs="Courier New" w:hint="eastAsia"/>
          <w:sz w:val="18"/>
          <w:szCs w:val="18"/>
        </w:rPr>
        <w:t>有解</w:t>
      </w:r>
      <w:r w:rsidRPr="00AC1426">
        <w:rPr>
          <w:rFonts w:ascii="Courier New" w:hAnsi="Courier New" w:cs="Courier New" w:hint="eastAsia"/>
          <w:sz w:val="18"/>
          <w:szCs w:val="18"/>
        </w:rPr>
        <w:t>(x0,y0),</w:t>
      </w:r>
      <w:r w:rsidRPr="00AC1426">
        <w:rPr>
          <w:rFonts w:ascii="Courier New" w:hAnsi="Courier New" w:cs="Courier New" w:hint="eastAsia"/>
          <w:sz w:val="18"/>
          <w:szCs w:val="18"/>
        </w:rPr>
        <w:t>那么</w:t>
      </w:r>
      <w:r w:rsidRPr="00AC1426">
        <w:rPr>
          <w:rFonts w:ascii="Courier New" w:hAnsi="Courier New" w:cs="Courier New" w:hint="eastAsia"/>
          <w:sz w:val="18"/>
          <w:szCs w:val="18"/>
        </w:rPr>
        <w:t>(x0+n/d,y0-a/d)</w:t>
      </w:r>
      <w:r w:rsidRPr="00AC1426">
        <w:rPr>
          <w:rFonts w:ascii="Courier New" w:hAnsi="Courier New" w:cs="Courier New" w:hint="eastAsia"/>
          <w:sz w:val="18"/>
          <w:szCs w:val="18"/>
        </w:rPr>
        <w:t>也是解</w:t>
      </w:r>
    </w:p>
    <w:p w:rsidR="00AC1426" w:rsidRPr="00AC1426" w:rsidRDefault="00AC1426" w:rsidP="00AC142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C1426">
        <w:rPr>
          <w:rFonts w:ascii="Courier New" w:hAnsi="Courier New" w:cs="Courier New"/>
          <w:sz w:val="18"/>
          <w:szCs w:val="18"/>
        </w:rPr>
        <w:t>int modular(LL a,LL b,LL n,LL *solve){</w:t>
      </w:r>
    </w:p>
    <w:p w:rsidR="00AC1426" w:rsidRPr="00AC1426" w:rsidRDefault="00AC1426" w:rsidP="00AC142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C1426">
        <w:rPr>
          <w:rFonts w:ascii="Courier New" w:hAnsi="Courier New" w:cs="Courier New"/>
          <w:sz w:val="18"/>
          <w:szCs w:val="18"/>
        </w:rPr>
        <w:tab/>
        <w:t>assert(b!=0);</w:t>
      </w:r>
    </w:p>
    <w:p w:rsidR="00AC1426" w:rsidRPr="00AC1426" w:rsidRDefault="00AC1426" w:rsidP="00AC142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C1426">
        <w:rPr>
          <w:rFonts w:ascii="Courier New" w:hAnsi="Courier New" w:cs="Courier New"/>
          <w:sz w:val="18"/>
          <w:szCs w:val="18"/>
        </w:rPr>
        <w:tab/>
        <w:t>LL x0,y, d=ext_gcd(a,n,x0,y);</w:t>
      </w:r>
    </w:p>
    <w:p w:rsidR="00AC1426" w:rsidRPr="00AC1426" w:rsidRDefault="00AC1426" w:rsidP="00AC142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C1426">
        <w:rPr>
          <w:rFonts w:ascii="Courier New" w:hAnsi="Courier New" w:cs="Courier New" w:hint="eastAsia"/>
          <w:sz w:val="18"/>
          <w:szCs w:val="18"/>
        </w:rPr>
        <w:tab/>
        <w:t>if( b%d!=0 )</w:t>
      </w:r>
      <w:r w:rsidRPr="00AC1426">
        <w:rPr>
          <w:rFonts w:ascii="Courier New" w:hAnsi="Courier New" w:cs="Courier New" w:hint="eastAsia"/>
          <w:sz w:val="18"/>
          <w:szCs w:val="18"/>
        </w:rPr>
        <w:tab/>
        <w:t>return 0;     //</w:t>
      </w:r>
      <w:r w:rsidRPr="00AC1426">
        <w:rPr>
          <w:rFonts w:ascii="Courier New" w:hAnsi="Courier New" w:cs="Courier New" w:hint="eastAsia"/>
          <w:sz w:val="18"/>
          <w:szCs w:val="18"/>
        </w:rPr>
        <w:t>无解</w:t>
      </w:r>
    </w:p>
    <w:p w:rsidR="00AC1426" w:rsidRPr="00AC1426" w:rsidRDefault="00AC1426" w:rsidP="00AC142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C1426">
        <w:rPr>
          <w:rFonts w:ascii="Courier New" w:hAnsi="Courier New" w:cs="Courier New" w:hint="eastAsia"/>
          <w:sz w:val="18"/>
          <w:szCs w:val="18"/>
        </w:rPr>
        <w:lastRenderedPageBreak/>
        <w:tab/>
        <w:t>x0=x0*(b/d); x0=(x0%(n/d)+(n/d))%(n/d); //x0</w:t>
      </w:r>
      <w:r w:rsidRPr="00AC1426">
        <w:rPr>
          <w:rFonts w:ascii="Courier New" w:hAnsi="Courier New" w:cs="Courier New" w:hint="eastAsia"/>
          <w:sz w:val="18"/>
          <w:szCs w:val="18"/>
        </w:rPr>
        <w:t>为最小的非负整数使得</w:t>
      </w:r>
      <w:r w:rsidRPr="00AC1426">
        <w:rPr>
          <w:rFonts w:ascii="Courier New" w:hAnsi="Courier New" w:cs="Courier New" w:hint="eastAsia"/>
          <w:sz w:val="18"/>
          <w:szCs w:val="18"/>
        </w:rPr>
        <w:t>ax=b(mod n)</w:t>
      </w:r>
    </w:p>
    <w:p w:rsidR="00AC1426" w:rsidRPr="00AC1426" w:rsidRDefault="00AC1426" w:rsidP="00AC142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C1426">
        <w:rPr>
          <w:rFonts w:ascii="Courier New" w:hAnsi="Courier New" w:cs="Courier New"/>
          <w:sz w:val="18"/>
          <w:szCs w:val="18"/>
        </w:rPr>
        <w:tab/>
        <w:t>for(int i=0;i&lt;d;i++)  solve[i]=(x0+i*(n/d))%n;</w:t>
      </w:r>
    </w:p>
    <w:p w:rsidR="00AC1426" w:rsidRPr="00AC1426" w:rsidRDefault="00AC1426" w:rsidP="00AC142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C1426">
        <w:rPr>
          <w:rFonts w:ascii="Courier New" w:hAnsi="Courier New" w:cs="Courier New" w:hint="eastAsia"/>
          <w:sz w:val="18"/>
          <w:szCs w:val="18"/>
        </w:rPr>
        <w:tab/>
        <w:t>return (int)d;    //</w:t>
      </w:r>
      <w:r w:rsidRPr="00AC1426">
        <w:rPr>
          <w:rFonts w:ascii="Courier New" w:hAnsi="Courier New" w:cs="Courier New" w:hint="eastAsia"/>
          <w:sz w:val="18"/>
          <w:szCs w:val="18"/>
        </w:rPr>
        <w:t>有</w:t>
      </w:r>
      <w:r w:rsidRPr="00AC1426">
        <w:rPr>
          <w:rFonts w:ascii="Courier New" w:hAnsi="Courier New" w:cs="Courier New" w:hint="eastAsia"/>
          <w:sz w:val="18"/>
          <w:szCs w:val="18"/>
        </w:rPr>
        <w:t>d</w:t>
      </w:r>
      <w:r w:rsidRPr="00AC1426">
        <w:rPr>
          <w:rFonts w:ascii="Courier New" w:hAnsi="Courier New" w:cs="Courier New" w:hint="eastAsia"/>
          <w:sz w:val="18"/>
          <w:szCs w:val="18"/>
        </w:rPr>
        <w:t>个解</w:t>
      </w:r>
    </w:p>
    <w:p w:rsidR="00107CBD" w:rsidRPr="00946468" w:rsidRDefault="00AC1426" w:rsidP="00AC142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C1426">
        <w:rPr>
          <w:rFonts w:ascii="Courier New" w:hAnsi="Courier New" w:cs="Courier New"/>
          <w:sz w:val="18"/>
          <w:szCs w:val="18"/>
        </w:rPr>
        <w:t>}</w:t>
      </w:r>
    </w:p>
    <w:p w:rsidR="00654B7F" w:rsidRPr="00946468" w:rsidRDefault="00654B7F" w:rsidP="00654B7F">
      <w:pPr>
        <w:pStyle w:val="3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0" w:name="_Toc304453941"/>
      <w:r w:rsidRPr="00946468">
        <w:rPr>
          <w:rFonts w:ascii="Courier New" w:hAnsi="Courier New" w:cs="Courier New" w:hint="eastAsia"/>
          <w:sz w:val="18"/>
          <w:szCs w:val="18"/>
        </w:rPr>
        <w:t>解模线性方程组</w:t>
      </w:r>
      <w:bookmarkEnd w:id="10"/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ret=b[i] (mod w[i]) i=0~n-1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返回解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如果是</w:t>
      </w:r>
      <w:r w:rsidRPr="00946468">
        <w:rPr>
          <w:rFonts w:ascii="Courier New" w:hAnsi="Courier New" w:cs="Courier New" w:hint="eastAsia"/>
          <w:sz w:val="18"/>
          <w:szCs w:val="18"/>
        </w:rPr>
        <w:t>-1</w:t>
      </w:r>
      <w:r w:rsidRPr="00946468">
        <w:rPr>
          <w:rFonts w:ascii="Courier New" w:hAnsi="Courier New" w:cs="Courier New" w:hint="eastAsia"/>
          <w:sz w:val="18"/>
          <w:szCs w:val="18"/>
        </w:rPr>
        <w:t>表示无解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LL modular_linear_system(int *b,int *w,int n){ // </w:t>
      </w:r>
      <w:r w:rsidRPr="00946468">
        <w:rPr>
          <w:rFonts w:ascii="Courier New" w:hAnsi="Courier New" w:cs="Courier New" w:hint="eastAsia"/>
          <w:sz w:val="18"/>
          <w:szCs w:val="18"/>
        </w:rPr>
        <w:t>要求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b[i]&lt;w[i] 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L x0,y,d, ret=b[0], g=1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LL i=1;i&lt;n;i++){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g=g/gcd(g,w[i-1]) * w[i-1]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L B=(b[i]-ret%w[i] + w[i])%w[i]; if( B==0 ) continue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d=ext_gcd(g,w[i],x0,y); if( B%d ) return -1; //</w:t>
      </w:r>
      <w:r w:rsidRPr="00946468">
        <w:rPr>
          <w:rFonts w:ascii="Courier New" w:hAnsi="Courier New" w:cs="Courier New" w:hint="eastAsia"/>
          <w:sz w:val="18"/>
          <w:szCs w:val="18"/>
        </w:rPr>
        <w:t>无解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x0=x0*(B/d); x0=(x0%(w[i]/d) + w[i]/d)%(w[i]/d); //</w:t>
      </w:r>
      <w:r w:rsidRPr="00946468">
        <w:rPr>
          <w:rFonts w:ascii="Courier New" w:hAnsi="Courier New" w:cs="Courier New" w:hint="eastAsia"/>
          <w:sz w:val="18"/>
          <w:szCs w:val="18"/>
        </w:rPr>
        <w:t>最小的</w:t>
      </w:r>
      <w:r w:rsidRPr="00946468">
        <w:rPr>
          <w:rFonts w:ascii="Courier New" w:hAnsi="Courier New" w:cs="Courier New" w:hint="eastAsia"/>
          <w:sz w:val="18"/>
          <w:szCs w:val="18"/>
        </w:rPr>
        <w:t>x0,</w:t>
      </w:r>
      <w:r w:rsidRPr="00946468">
        <w:rPr>
          <w:rFonts w:ascii="Courier New" w:hAnsi="Courier New" w:cs="Courier New" w:hint="eastAsia"/>
          <w:sz w:val="18"/>
          <w:szCs w:val="18"/>
        </w:rPr>
        <w:t>使得</w:t>
      </w:r>
      <w:r w:rsidRPr="00946468">
        <w:rPr>
          <w:rFonts w:ascii="Courier New" w:hAnsi="Courier New" w:cs="Courier New" w:hint="eastAsia"/>
          <w:sz w:val="18"/>
          <w:szCs w:val="18"/>
        </w:rPr>
        <w:t>g*x0=B(mod w[i])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+=x0 * g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54B7F" w:rsidRPr="00946468" w:rsidRDefault="00B770FE" w:rsidP="00654B7F">
      <w:pPr>
        <w:pStyle w:val="3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1" w:name="_Toc304453942"/>
      <w:r w:rsidRPr="00946468">
        <w:rPr>
          <w:rFonts w:ascii="Courier New" w:hAnsi="Courier New" w:cs="Courier New" w:hint="eastAsia"/>
          <w:sz w:val="18"/>
          <w:szCs w:val="18"/>
        </w:rPr>
        <w:t>分解整数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bookmarkEnd w:id="11"/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bookmarkStart w:id="12" w:name="OLE_LINK5"/>
      <w:bookmarkStart w:id="13" w:name="OLE_LINK6"/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分解一个数</w:t>
      </w:r>
      <w:r w:rsidRPr="00946468">
        <w:rPr>
          <w:rFonts w:ascii="Courier New" w:hAnsi="Courier New" w:cs="Courier New" w:hint="eastAsia"/>
          <w:sz w:val="18"/>
          <w:szCs w:val="18"/>
        </w:rPr>
        <w:t>n={(p1,num1),(p2,num2)...},</w:t>
      </w: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O(sqrt(n))   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pair&lt;int,int&gt; PII;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ector&lt;PII&gt; express(int n){ //</w:t>
      </w: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O(sqrt(n))   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ector&lt;PII&gt; ret;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*i&lt;=n;i++){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%i==0 ){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um=0;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n%i==0 ) num++,n/=i;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.push_back(PII(i,num) );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n!=1 ){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.push_back(PII(n,1) );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107CBD" w:rsidRPr="00946468" w:rsidRDefault="00654B7F" w:rsidP="00107CBD">
      <w:pPr>
        <w:pStyle w:val="3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4" w:name="_Toc304453943"/>
      <w:bookmarkEnd w:id="12"/>
      <w:bookmarkEnd w:id="13"/>
      <w:r w:rsidRPr="00946468">
        <w:rPr>
          <w:rFonts w:ascii="Courier New" w:hAnsi="Courier New" w:cs="Courier New" w:hint="eastAsia"/>
          <w:sz w:val="18"/>
          <w:szCs w:val="18"/>
        </w:rPr>
        <w:t>求约数</w:t>
      </w:r>
      <w:bookmarkEnd w:id="14"/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ector&lt;int&gt; divisor(int n){ //</w:t>
      </w:r>
      <w:r w:rsidRPr="00946468">
        <w:rPr>
          <w:rFonts w:ascii="Courier New" w:hAnsi="Courier New" w:cs="Courier New" w:hint="eastAsia"/>
          <w:sz w:val="18"/>
          <w:szCs w:val="18"/>
        </w:rPr>
        <w:t>包括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自己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ector&lt;int&gt; ret;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*i&lt;=n;i++){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%i==0 ){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.push_back(i);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*i != n) ret.push_back(n/i);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107CBD" w:rsidRPr="00946468" w:rsidRDefault="00107CBD" w:rsidP="00107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107CBD" w:rsidRPr="00946468" w:rsidRDefault="00107CBD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54B7F" w:rsidRPr="00946468" w:rsidRDefault="00654B7F" w:rsidP="00654B7F">
      <w:pPr>
        <w:pStyle w:val="3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5" w:name="_Toc304453944"/>
      <w:r w:rsidRPr="00946468">
        <w:rPr>
          <w:rFonts w:ascii="Courier New" w:hAnsi="Courier New" w:cs="Courier New" w:hint="eastAsia"/>
          <w:sz w:val="18"/>
          <w:szCs w:val="18"/>
        </w:rPr>
        <w:t>求原根</w:t>
      </w:r>
      <w:bookmarkEnd w:id="15"/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只有奇素数才有原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共</w:t>
      </w:r>
      <w:r w:rsidRPr="00946468">
        <w:rPr>
          <w:rFonts w:ascii="Courier New" w:hAnsi="Courier New" w:cs="Courier New" w:hint="eastAsia"/>
          <w:sz w:val="18"/>
          <w:szCs w:val="18"/>
        </w:rPr>
        <w:t>phi(p-1)</w:t>
      </w:r>
      <w:r w:rsidRPr="00946468">
        <w:rPr>
          <w:rFonts w:ascii="Courier New" w:hAnsi="Courier New" w:cs="Courier New" w:hint="eastAsia"/>
          <w:sz w:val="18"/>
          <w:szCs w:val="18"/>
        </w:rPr>
        <w:t>个</w:t>
      </w:r>
      <w:r w:rsidRPr="00946468">
        <w:rPr>
          <w:rFonts w:ascii="Courier New" w:hAnsi="Courier New" w:cs="Courier New" w:hint="eastAsia"/>
          <w:sz w:val="18"/>
          <w:szCs w:val="18"/>
        </w:rPr>
        <w:t>...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int primitive_root(int p){ 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ector&lt;int&gt; D=divisor(p-1)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rt=2;;rt++){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ool flag=true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D.size() &amp;&amp; flag;i++){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ower(rt,D[i],p)==1 ) flag=false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flag ) return rt;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}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54B7F" w:rsidRPr="00946468" w:rsidRDefault="00654B7F" w:rsidP="00654B7F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E6D82" w:rsidRPr="00946468" w:rsidRDefault="004E6D82" w:rsidP="004E6D82">
      <w:pPr>
        <w:pStyle w:val="2"/>
        <w:rPr>
          <w:rFonts w:ascii="Courier New" w:hAnsi="Courier New" w:cs="Courier New"/>
          <w:sz w:val="18"/>
          <w:szCs w:val="18"/>
        </w:rPr>
      </w:pPr>
      <w:bookmarkStart w:id="16" w:name="_Toc304453945"/>
      <w:r w:rsidRPr="00946468">
        <w:rPr>
          <w:rFonts w:ascii="Courier New" w:hAnsi="Courier New" w:cs="Courier New"/>
          <w:sz w:val="18"/>
          <w:szCs w:val="18"/>
        </w:rPr>
        <w:t>大数质因数分解</w:t>
      </w:r>
      <w:bookmarkEnd w:id="16"/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//hdu 3864 </w:t>
      </w:r>
      <w:r w:rsidRPr="00946468">
        <w:rPr>
          <w:rFonts w:ascii="Courier New" w:hAnsi="Courier New" w:cs="Courier New"/>
          <w:sz w:val="18"/>
          <w:szCs w:val="18"/>
        </w:rPr>
        <w:t>大数质因数分解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sing namespace std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unsigned long long LL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int MAXT = 100; //max Test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int MAXN = 30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L len, dig, limit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L random() {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and()*(LL)rand()*rand()*rand(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LL mul(LL a,LL b,LL c) { // a*b %c </w:t>
      </w:r>
      <w:r w:rsidRPr="00946468">
        <w:rPr>
          <w:rFonts w:ascii="Courier New" w:hAnsi="Courier New" w:cs="Courier New"/>
          <w:sz w:val="18"/>
          <w:szCs w:val="18"/>
        </w:rPr>
        <w:t>全是非负的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L ret=0,tmp=a%c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;b;b&gt;&gt;=1){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b&amp;1) if( (ret+=tmp) &gt;=c) ret-=c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(tmp&lt;&lt;=1) &gt;=c) tmp-=c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LL power(LL a,LL b,LL c) { // a^b %c </w:t>
      </w:r>
      <w:r w:rsidRPr="00946468">
        <w:rPr>
          <w:rFonts w:ascii="Courier New" w:hAnsi="Courier New" w:cs="Courier New"/>
          <w:sz w:val="18"/>
          <w:szCs w:val="18"/>
        </w:rPr>
        <w:t>全是非负的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L res=1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;b;b &gt;&gt;= 1) {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b &amp; 1) res=mul(res,a,c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=mul(a,a,c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s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Miller_Rabin(LL n) { //n</w:t>
      </w:r>
      <w:r w:rsidRPr="00946468">
        <w:rPr>
          <w:rFonts w:ascii="Courier New" w:hAnsi="Courier New" w:cs="Courier New"/>
          <w:sz w:val="18"/>
          <w:szCs w:val="18"/>
        </w:rPr>
        <w:t>是不是素数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n&lt;2 ) return false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n==2) return true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n%2==0) return false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L i, j, k, m, a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m = n-1,k = 0;!(m&amp;1);m &gt;&gt;= 1,k++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 = 0;i &lt; MAXT;i++) {  //</w:t>
      </w:r>
      <w:r w:rsidRPr="00946468">
        <w:rPr>
          <w:rFonts w:ascii="Courier New" w:hAnsi="Courier New" w:cs="Courier New"/>
          <w:sz w:val="18"/>
          <w:szCs w:val="18"/>
        </w:rPr>
        <w:t>保守出错率为</w:t>
      </w:r>
      <w:r w:rsidRPr="00946468">
        <w:rPr>
          <w:rFonts w:ascii="Courier New" w:hAnsi="Courier New" w:cs="Courier New"/>
          <w:sz w:val="18"/>
          <w:szCs w:val="18"/>
        </w:rPr>
        <w:t xml:space="preserve"> 1/(2^MAXT)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 = power(random()%(n-1) + 1,m,n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a == 1) continue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j = 0; j &lt; k; j ++) {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a == n - 1) break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 = mul(a,a,n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j == k) return false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true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L gcd(LL a, LL b) {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b ? gcd(b,a%b) : a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L f(LL x, LL n) { //x^2+1 %n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( mul(x,x,n) +1) %n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L Pollard_Rho(LL n) { //</w:t>
      </w:r>
      <w:r w:rsidRPr="00946468">
        <w:rPr>
          <w:rFonts w:ascii="Courier New" w:hAnsi="Courier New" w:cs="Courier New"/>
          <w:sz w:val="18"/>
          <w:szCs w:val="18"/>
        </w:rPr>
        <w:t>寻找</w:t>
      </w:r>
      <w:r w:rsidRPr="00946468">
        <w:rPr>
          <w:rFonts w:ascii="Courier New" w:hAnsi="Courier New" w:cs="Courier New"/>
          <w:sz w:val="18"/>
          <w:szCs w:val="18"/>
        </w:rPr>
        <w:t>n</w:t>
      </w:r>
      <w:r w:rsidRPr="00946468">
        <w:rPr>
          <w:rFonts w:ascii="Courier New" w:hAnsi="Courier New" w:cs="Courier New"/>
          <w:sz w:val="18"/>
          <w:szCs w:val="18"/>
        </w:rPr>
        <w:t>的一个因子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n &lt;= 2) return 0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!(n &amp; 1)) return 2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LL i = 1;i &lt; MAXT;i++) {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L x = random() % n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L xx = f(x,n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L p = gcd((xx + n - x) % n, n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 (p == 1) {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x = f(x, n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xx = f(f(xx,n),n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 = gcd((xx + n - x) % n, n) % n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p) return p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0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L Prime(LL a) { //</w:t>
      </w:r>
      <w:r w:rsidRPr="00946468">
        <w:rPr>
          <w:rFonts w:ascii="Courier New" w:hAnsi="Courier New" w:cs="Courier New"/>
          <w:sz w:val="18"/>
          <w:szCs w:val="18"/>
        </w:rPr>
        <w:t>寻找</w:t>
      </w:r>
      <w:r w:rsidRPr="00946468">
        <w:rPr>
          <w:rFonts w:ascii="Courier New" w:hAnsi="Courier New" w:cs="Courier New"/>
          <w:sz w:val="18"/>
          <w:szCs w:val="18"/>
        </w:rPr>
        <w:t>a</w:t>
      </w:r>
      <w:r w:rsidRPr="00946468">
        <w:rPr>
          <w:rFonts w:ascii="Courier New" w:hAnsi="Courier New" w:cs="Courier New"/>
          <w:sz w:val="18"/>
          <w:szCs w:val="18"/>
        </w:rPr>
        <w:t>的一个素因子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Miller_Rabin(a)) return a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Prime( Pollard_Rho(a) 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L fac[MAXN],m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fenjie(LL a){//</w:t>
      </w:r>
      <w:r w:rsidRPr="00946468">
        <w:rPr>
          <w:rFonts w:ascii="Courier New" w:hAnsi="Courier New" w:cs="Courier New"/>
          <w:sz w:val="18"/>
          <w:szCs w:val="18"/>
        </w:rPr>
        <w:t>所有素约数保存于</w:t>
      </w:r>
      <w:r w:rsidRPr="00946468">
        <w:rPr>
          <w:rFonts w:ascii="Courier New" w:hAnsi="Courier New" w:cs="Courier New"/>
          <w:sz w:val="18"/>
          <w:szCs w:val="18"/>
        </w:rPr>
        <w:t>fac[]</w:t>
      </w:r>
      <w:r w:rsidRPr="00946468">
        <w:rPr>
          <w:rFonts w:ascii="Courier New" w:hAnsi="Courier New" w:cs="Courier New"/>
          <w:sz w:val="18"/>
          <w:szCs w:val="18"/>
        </w:rPr>
        <w:t>中</w:t>
      </w:r>
      <w:r w:rsidRPr="00946468">
        <w:rPr>
          <w:rFonts w:ascii="Courier New" w:hAnsi="Courier New" w:cs="Courier New"/>
          <w:sz w:val="18"/>
          <w:szCs w:val="18"/>
        </w:rPr>
        <w:t>,m</w:t>
      </w:r>
      <w:r w:rsidRPr="00946468">
        <w:rPr>
          <w:rFonts w:ascii="Courier New" w:hAnsi="Courier New" w:cs="Courier New"/>
          <w:sz w:val="18"/>
          <w:szCs w:val="18"/>
        </w:rPr>
        <w:t>为其个数</w:t>
      </w:r>
      <w:r w:rsidRPr="00946468">
        <w:rPr>
          <w:rFonts w:ascii="Courier New" w:hAnsi="Courier New" w:cs="Courier New"/>
          <w:sz w:val="18"/>
          <w:szCs w:val="18"/>
        </w:rPr>
        <w:t>base0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 = 0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a &gt; 1) {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Miller_Rabin(a)) break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L t = Prime(a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ac[m++] = t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 /= t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if (a &gt; 0) fac[m++] = a; 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//*******************</w:t>
      </w:r>
      <w:r w:rsidRPr="00946468">
        <w:rPr>
          <w:rFonts w:ascii="Courier New" w:hAnsi="Courier New" w:cs="Courier New"/>
          <w:sz w:val="18"/>
          <w:szCs w:val="18"/>
        </w:rPr>
        <w:t>大数分解素因子</w:t>
      </w:r>
      <w:r w:rsidRPr="00946468">
        <w:rPr>
          <w:rFonts w:ascii="Courier New" w:hAnsi="Courier New" w:cs="Courier New"/>
          <w:sz w:val="18"/>
          <w:szCs w:val="18"/>
        </w:rPr>
        <w:t>************************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 {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L a,t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rand(time(NULL)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imit = (1LL) &lt;&lt; 63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cin&gt;&gt;a) { //a</w:t>
      </w:r>
      <w:r w:rsidRPr="00946468">
        <w:rPr>
          <w:rFonts w:ascii="Courier New" w:hAnsi="Courier New" w:cs="Courier New"/>
          <w:sz w:val="18"/>
          <w:szCs w:val="18"/>
        </w:rPr>
        <w:t>可以达到</w:t>
      </w:r>
      <w:r w:rsidRPr="00946468">
        <w:rPr>
          <w:rFonts w:ascii="Courier New" w:hAnsi="Courier New" w:cs="Courier New"/>
          <w:sz w:val="18"/>
          <w:szCs w:val="18"/>
        </w:rPr>
        <w:t>10^18</w:t>
      </w:r>
      <w:r w:rsidRPr="00946468">
        <w:rPr>
          <w:rFonts w:ascii="Courier New" w:hAnsi="Courier New" w:cs="Courier New"/>
          <w:sz w:val="18"/>
          <w:szCs w:val="18"/>
        </w:rPr>
        <w:t>大小</w:t>
      </w:r>
      <w:r w:rsidRPr="00946468">
        <w:rPr>
          <w:rFonts w:ascii="Courier New" w:hAnsi="Courier New" w:cs="Courier New"/>
          <w:sz w:val="18"/>
          <w:szCs w:val="18"/>
        </w:rPr>
        <w:t>...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enjie(a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ort(fac,fac+m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==3 &amp;&amp; fac[0]==fac[1] &amp;&amp; fac[0]==fac[2] ){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fac[0]&lt;&lt;' '&lt;&lt;fac[0]*fac[0]&lt;&lt;' '&lt;&lt;fac[0]*fac[0]*fac[0]&lt;&lt;endl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ntinue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f (m != 2) printf("is not a D_num\n"); 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{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fac[0]==fac[1] ) puts("is not a D_num")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else 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fac[0]&lt;&lt;' '&lt;&lt;fac[1]&lt;&lt;' '&lt;&lt;fac[0]*fac[1]&lt;&lt;'\n';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11524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B4538" w:rsidRPr="00946468" w:rsidRDefault="005115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CB4538" w:rsidRPr="00946468" w:rsidRDefault="00F64D78" w:rsidP="00066452">
      <w:pPr>
        <w:pStyle w:val="2"/>
        <w:spacing w:line="0" w:lineRule="atLeast"/>
        <w:rPr>
          <w:sz w:val="18"/>
          <w:szCs w:val="18"/>
        </w:rPr>
      </w:pPr>
      <w:bookmarkStart w:id="17" w:name="_Toc304453946"/>
      <w:r w:rsidRPr="00946468">
        <w:rPr>
          <w:rFonts w:hint="eastAsia"/>
          <w:sz w:val="18"/>
          <w:szCs w:val="18"/>
        </w:rPr>
        <w:t>求</w:t>
      </w:r>
      <w:r w:rsidR="00B622A7" w:rsidRPr="00946468">
        <w:rPr>
          <w:sz w:val="18"/>
          <w:szCs w:val="18"/>
        </w:rPr>
        <w:t xml:space="preserve">sigma </w:t>
      </w:r>
      <w:r w:rsidR="00B622A7" w:rsidRPr="00946468">
        <w:rPr>
          <w:rFonts w:hint="eastAsia"/>
          <w:sz w:val="18"/>
          <w:szCs w:val="18"/>
        </w:rPr>
        <w:t>(</w:t>
      </w:r>
      <w:r w:rsidR="00B622A7" w:rsidRPr="00946468">
        <w:rPr>
          <w:sz w:val="18"/>
          <w:szCs w:val="18"/>
        </w:rPr>
        <w:t xml:space="preserve">n </w:t>
      </w:r>
      <w:r w:rsidR="00B622A7" w:rsidRPr="00946468">
        <w:rPr>
          <w:rFonts w:hint="eastAsia"/>
          <w:sz w:val="18"/>
          <w:szCs w:val="18"/>
        </w:rPr>
        <w:t>/</w:t>
      </w:r>
      <w:r w:rsidRPr="00946468">
        <w:rPr>
          <w:sz w:val="18"/>
          <w:szCs w:val="18"/>
        </w:rPr>
        <w:t>i</w:t>
      </w:r>
      <w:r w:rsidR="00B622A7" w:rsidRPr="00946468">
        <w:rPr>
          <w:rFonts w:hint="eastAsia"/>
          <w:sz w:val="18"/>
          <w:szCs w:val="18"/>
        </w:rPr>
        <w:t>)</w:t>
      </w:r>
      <w:bookmarkEnd w:id="17"/>
    </w:p>
    <w:p w:rsidR="00F64D78" w:rsidRPr="00946468" w:rsidRDefault="00F64D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//n/1+n/2+...+n/n </w:t>
      </w:r>
      <w:r w:rsidRPr="00946468">
        <w:rPr>
          <w:rFonts w:ascii="Courier New" w:hAnsi="Courier New" w:cs="Courier New"/>
          <w:sz w:val="18"/>
          <w:szCs w:val="18"/>
        </w:rPr>
        <w:t>收敛很快</w:t>
      </w:r>
      <w:r w:rsidRPr="00946468">
        <w:rPr>
          <w:rFonts w:ascii="Courier New" w:hAnsi="Courier New" w:cs="Courier New"/>
          <w:sz w:val="18"/>
          <w:szCs w:val="18"/>
        </w:rPr>
        <w:t>,</w:t>
      </w:r>
      <w:r w:rsidRPr="00946468">
        <w:rPr>
          <w:rFonts w:ascii="Courier New" w:hAnsi="Courier New" w:cs="Courier New"/>
          <w:sz w:val="18"/>
          <w:szCs w:val="18"/>
        </w:rPr>
        <w:t>复杂度能保证</w:t>
      </w:r>
    </w:p>
    <w:p w:rsidR="00F64D78" w:rsidRPr="00946468" w:rsidRDefault="00F64D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int big(int n,int val){ //</w:t>
      </w:r>
      <w:r w:rsidRPr="00946468">
        <w:rPr>
          <w:rFonts w:ascii="Courier New" w:hAnsi="Courier New" w:cs="Courier New"/>
          <w:sz w:val="18"/>
          <w:szCs w:val="18"/>
        </w:rPr>
        <w:t>最大的</w:t>
      </w:r>
      <w:r w:rsidRPr="00946468">
        <w:rPr>
          <w:rFonts w:ascii="Courier New" w:hAnsi="Courier New" w:cs="Courier New"/>
          <w:sz w:val="18"/>
          <w:szCs w:val="18"/>
        </w:rPr>
        <w:t>ret</w:t>
      </w:r>
      <w:r w:rsidRPr="00946468">
        <w:rPr>
          <w:rFonts w:ascii="Courier New" w:hAnsi="Courier New" w:cs="Courier New"/>
          <w:sz w:val="18"/>
          <w:szCs w:val="18"/>
        </w:rPr>
        <w:t>使得</w:t>
      </w:r>
      <w:r w:rsidRPr="00946468">
        <w:rPr>
          <w:rFonts w:ascii="Courier New" w:hAnsi="Courier New" w:cs="Courier New"/>
          <w:sz w:val="18"/>
          <w:szCs w:val="18"/>
        </w:rPr>
        <w:t>n/ret = val</w:t>
      </w:r>
    </w:p>
    <w:p w:rsidR="00F64D78" w:rsidRPr="00946468" w:rsidRDefault="00F64D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n/val;</w:t>
      </w:r>
    </w:p>
    <w:p w:rsidR="00F64D78" w:rsidRPr="00946468" w:rsidRDefault="00F64D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64D78" w:rsidRPr="00946468" w:rsidRDefault="00F64D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get(int n){ //</w:t>
      </w:r>
      <w:r w:rsidRPr="00946468">
        <w:rPr>
          <w:rFonts w:ascii="Courier New" w:hAnsi="Courier New" w:cs="Courier New"/>
          <w:sz w:val="18"/>
          <w:szCs w:val="18"/>
        </w:rPr>
        <w:t>计算</w:t>
      </w:r>
      <w:r w:rsidRPr="00946468">
        <w:rPr>
          <w:rFonts w:ascii="Courier New" w:hAnsi="Courier New" w:cs="Courier New"/>
          <w:sz w:val="18"/>
          <w:szCs w:val="18"/>
        </w:rPr>
        <w:t>1,2,3</w:t>
      </w:r>
      <w:r w:rsidRPr="00946468">
        <w:rPr>
          <w:rFonts w:ascii="Courier New" w:hAnsi="Courier New" w:cs="Courier New"/>
          <w:sz w:val="18"/>
          <w:szCs w:val="18"/>
        </w:rPr>
        <w:t>，</w:t>
      </w:r>
      <w:r w:rsidRPr="00946468">
        <w:rPr>
          <w:rFonts w:ascii="Courier New" w:hAnsi="Courier New" w:cs="Courier New"/>
          <w:sz w:val="18"/>
          <w:szCs w:val="18"/>
        </w:rPr>
        <w:t>...,n</w:t>
      </w:r>
      <w:r w:rsidRPr="00946468">
        <w:rPr>
          <w:rFonts w:ascii="Courier New" w:hAnsi="Courier New" w:cs="Courier New"/>
          <w:sz w:val="18"/>
          <w:szCs w:val="18"/>
        </w:rPr>
        <w:t>的因子数目之和</w:t>
      </w:r>
      <w:r w:rsidRPr="00946468">
        <w:rPr>
          <w:rFonts w:ascii="Courier New" w:hAnsi="Courier New" w:cs="Courier New"/>
          <w:sz w:val="18"/>
          <w:szCs w:val="18"/>
        </w:rPr>
        <w:t>,</w:t>
      </w:r>
      <w:r w:rsidRPr="00946468">
        <w:rPr>
          <w:rFonts w:ascii="Courier New" w:hAnsi="Courier New" w:cs="Courier New"/>
          <w:sz w:val="18"/>
          <w:szCs w:val="18"/>
        </w:rPr>
        <w:t>就是算</w:t>
      </w:r>
      <w:r w:rsidRPr="00946468">
        <w:rPr>
          <w:rFonts w:ascii="Courier New" w:hAnsi="Courier New" w:cs="Courier New"/>
          <w:sz w:val="18"/>
          <w:szCs w:val="18"/>
        </w:rPr>
        <w:t>n/1+n/2+...+n/n</w:t>
      </w:r>
    </w:p>
    <w:p w:rsidR="00F64D78" w:rsidRPr="00946468" w:rsidRDefault="00F64D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0;</w:t>
      </w:r>
    </w:p>
    <w:p w:rsidR="00F64D78" w:rsidRPr="00946468" w:rsidRDefault="00F64D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F64D78" w:rsidRPr="00946468" w:rsidRDefault="00F64D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al=n/i, R=big(n,val);</w:t>
      </w:r>
    </w:p>
    <w:p w:rsidR="00F64D78" w:rsidRPr="00946468" w:rsidRDefault="00F64D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+=val*(R-i+1);</w:t>
      </w:r>
    </w:p>
    <w:p w:rsidR="00F64D78" w:rsidRPr="00946468" w:rsidRDefault="00F64D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=R;</w:t>
      </w:r>
    </w:p>
    <w:p w:rsidR="00F64D78" w:rsidRPr="00946468" w:rsidRDefault="00F64D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64D78" w:rsidRPr="00946468" w:rsidRDefault="00F64D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F64D78" w:rsidRPr="00946468" w:rsidRDefault="00F64D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D14A7" w:rsidRPr="00946468" w:rsidRDefault="00AD14A7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D14A7" w:rsidRPr="00946468" w:rsidRDefault="00AD14A7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6423A" w:rsidRPr="00946468" w:rsidRDefault="00A6423A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8" w:name="_Toc304453947"/>
      <w:r w:rsidRPr="00946468">
        <w:rPr>
          <w:rFonts w:ascii="Courier New" w:hAnsi="Courier New" w:cs="Courier New" w:hint="eastAsia"/>
          <w:sz w:val="18"/>
          <w:szCs w:val="18"/>
        </w:rPr>
        <w:t>AC</w:t>
      </w:r>
      <w:r w:rsidRPr="00946468">
        <w:rPr>
          <w:rFonts w:ascii="Courier New" w:hAnsi="Courier New" w:cs="Courier New" w:hint="eastAsia"/>
          <w:sz w:val="18"/>
          <w:szCs w:val="18"/>
        </w:rPr>
        <w:t>的离散对数</w:t>
      </w:r>
      <w:bookmarkEnd w:id="18"/>
    </w:p>
    <w:p w:rsidR="00E13A36" w:rsidRPr="00946468" w:rsidRDefault="00E13A3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计算最小的</w:t>
      </w:r>
      <w:r w:rsidRPr="00946468">
        <w:rPr>
          <w:rFonts w:ascii="Courier New" w:hAnsi="Courier New" w:cs="Courier New" w:hint="eastAsia"/>
          <w:sz w:val="18"/>
          <w:szCs w:val="18"/>
        </w:rPr>
        <w:t>x</w:t>
      </w:r>
      <w:r w:rsidR="00D05079" w:rsidRPr="00946468">
        <w:rPr>
          <w:rFonts w:ascii="Courier New" w:hAnsi="Courier New" w:cs="Courier New" w:hint="eastAsia"/>
          <w:sz w:val="18"/>
          <w:szCs w:val="18"/>
        </w:rPr>
        <w:t>, a</w:t>
      </w:r>
      <w:r w:rsidRPr="00946468">
        <w:rPr>
          <w:rFonts w:ascii="Courier New" w:hAnsi="Courier New" w:cs="Courier New" w:hint="eastAsia"/>
          <w:sz w:val="18"/>
          <w:szCs w:val="18"/>
        </w:rPr>
        <w:t>^x</w:t>
      </w:r>
      <w:r w:rsidR="00D05079" w:rsidRPr="00946468">
        <w:rPr>
          <w:rFonts w:ascii="Courier New" w:hAnsi="Courier New" w:cs="Courier New" w:hint="eastAsia"/>
          <w:sz w:val="18"/>
          <w:szCs w:val="18"/>
        </w:rPr>
        <w:t>=n(%mod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E13A36" w:rsidRPr="00946468" w:rsidRDefault="00E13A3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622A7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Author : AekdyCoin</w:t>
      </w:r>
    </w:p>
    <w:p w:rsidR="00A6423A" w:rsidRPr="00946468" w:rsidRDefault="00E13A3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LL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gcd(int a,int b){return b?gcd(b,a%b):a;}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ext_gcd(int a,int b,int&amp; x,int&amp; y){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t,ret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f (!b){x=1,y=0;return a;}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 xml:space="preserve">    ret=ext_gcd(b,a%b,x,y)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t=x,x=y,y=t-a/b*y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ret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Inval(int a,int b,int n){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x,y,e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ext_gcd(a,n,x,y)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e=(LL)x*b%n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e&lt;0?e+n:e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B354C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pow_mod(LL a,int b,int c){</w:t>
      </w:r>
    </w:p>
    <w:p w:rsidR="00A6423A" w:rsidRPr="00946468" w:rsidRDefault="00A6423A" w:rsidP="000B354C">
      <w:pPr>
        <w:spacing w:line="0" w:lineRule="atLeast"/>
        <w:ind w:firstLine="420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L ret=1%c;while(b){if(b&amp;1)ret=ret*a%c;a=a*a%c;b&gt;&gt;=1;}return ret;}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BabyStep(int A,int B,int C)//</w:t>
      </w:r>
      <w:r w:rsidRPr="00946468">
        <w:rPr>
          <w:rFonts w:ascii="Courier New" w:hAnsi="Courier New" w:cs="Courier New"/>
          <w:b/>
          <w:sz w:val="18"/>
          <w:szCs w:val="18"/>
          <w:u w:val="single"/>
        </w:rPr>
        <w:t>A^x = B(mod C)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{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map&lt;int,int&gt; Hash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LL buf=1%C,D=buf,K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i,d=0,tmp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(i=0;i&lt;=100;buf=buf*A%C,++i)if(buf==B)return i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while((tmp=gcd(A,C))!=1)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{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f(B%tmp)return -1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++d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C/=tmp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B/=tmp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D=D*A/tmp%C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Hash.clear()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M=sqrt(C+0.0)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(buf=1%C,i=0;i&lt;=M;buf=buf*A%C,++i)if(Hash.find(buf)==Hash.end())Hash[buf]=i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(i=0,K=pow_mod(A,M,C);i&lt;=M;D=D*K%C,++i)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{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tmp=Inval(D,B,C)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f(tmp&gt;0&amp;&amp;Hash.find(tmp)!=Hash.end())return i*M+Hash[tmp]+d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-1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A,B,C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while(scanf("%d%d%d",&amp;A,&amp;C,&amp;B)!=EOF)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{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f(B&gt;=C){ puts("Orz,I can’t find D!"); continue; }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nt tmp=BabyStep(A,B,C)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f(tmp&lt;0)puts("Orz,I can’t find D!")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printf("%d\n",tmp)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0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6423A" w:rsidRPr="00946468" w:rsidRDefault="00A6423A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9" w:name="_Toc304453948"/>
      <w:r w:rsidRPr="00946468">
        <w:rPr>
          <w:rFonts w:ascii="Courier New" w:hAnsi="Courier New" w:cs="Courier New" w:hint="eastAsia"/>
          <w:sz w:val="18"/>
          <w:szCs w:val="18"/>
        </w:rPr>
        <w:t>a^b</w:t>
      </w:r>
      <w:r w:rsidRPr="00946468">
        <w:rPr>
          <w:rFonts w:ascii="Courier New" w:hAnsi="Courier New" w:cs="Courier New" w:hint="eastAsia"/>
          <w:sz w:val="18"/>
          <w:szCs w:val="18"/>
        </w:rPr>
        <w:t>的前几位</w:t>
      </w:r>
      <w:bookmarkEnd w:id="19"/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10^3.542 = 10^3 * 10^0.542 = 1000 * 10^0.542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可见真正的数字还是靠幂的小数部分的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E(int a,int b,int l){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ret=b*1.0*log10((double)a)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-=floor(ret)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=pow(10.0,ret)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--l)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*=10.0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(int)floor(ret);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6423A" w:rsidRPr="00946468" w:rsidRDefault="00A6423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6423A" w:rsidRPr="00946468" w:rsidRDefault="004C41D0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20" w:name="_Toc304453949"/>
      <w:r w:rsidRPr="00946468">
        <w:rPr>
          <w:rFonts w:ascii="Courier New" w:hAnsi="Courier New" w:cs="Courier New" w:hint="eastAsia"/>
          <w:sz w:val="18"/>
          <w:szCs w:val="18"/>
        </w:rPr>
        <w:t>大组合数取模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="009D3288" w:rsidRPr="00946468">
        <w:rPr>
          <w:rFonts w:ascii="Courier New" w:hAnsi="Courier New" w:cs="Courier New"/>
          <w:sz w:val="18"/>
          <w:szCs w:val="18"/>
        </w:rPr>
        <w:t xml:space="preserve"> </w:t>
      </w:r>
      <w:r w:rsidR="009D3288" w:rsidRPr="00946468">
        <w:rPr>
          <w:rFonts w:ascii="Courier New" w:hAnsi="Courier New" w:cs="Courier New" w:hint="eastAsia"/>
          <w:sz w:val="18"/>
          <w:szCs w:val="18"/>
        </w:rPr>
        <w:t>模</w:t>
      </w:r>
      <w:r w:rsidRPr="00946468">
        <w:rPr>
          <w:rFonts w:ascii="Courier New" w:hAnsi="Courier New" w:cs="Courier New" w:hint="eastAsia"/>
          <w:sz w:val="18"/>
          <w:szCs w:val="18"/>
        </w:rPr>
        <w:t>质数</w:t>
      </w:r>
      <w:bookmarkEnd w:id="20"/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大组合数取模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质数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O(p)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>Lucas</w:t>
      </w:r>
      <w:r w:rsidRPr="00946468">
        <w:rPr>
          <w:rFonts w:ascii="Courier New" w:hAnsi="Courier New" w:cs="Courier New" w:hint="eastAsia"/>
          <w:sz w:val="18"/>
          <w:szCs w:val="18"/>
        </w:rPr>
        <w:t>定理</w:t>
      </w:r>
      <w:r w:rsidRPr="00946468">
        <w:rPr>
          <w:rFonts w:ascii="Courier New" w:hAnsi="Courier New" w:cs="Courier New" w:hint="eastAsia"/>
          <w:sz w:val="18"/>
          <w:szCs w:val="18"/>
        </w:rPr>
        <w:t>: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求</w:t>
      </w:r>
      <w:r w:rsidRPr="00946468">
        <w:rPr>
          <w:rFonts w:ascii="Courier New" w:hAnsi="Courier New" w:cs="Courier New" w:hint="eastAsia"/>
          <w:sz w:val="18"/>
          <w:szCs w:val="18"/>
        </w:rPr>
        <w:t>C(n,m)%p (p</w:t>
      </w:r>
      <w:r w:rsidRPr="00946468">
        <w:rPr>
          <w:rFonts w:ascii="Courier New" w:hAnsi="Courier New" w:cs="Courier New" w:hint="eastAsia"/>
          <w:sz w:val="18"/>
          <w:szCs w:val="18"/>
        </w:rPr>
        <w:t>是素数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n=a0+a1*p+...+ak*p^k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m=b0+b1*p+...+bk*p^k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则</w:t>
      </w:r>
      <w:r w:rsidRPr="00946468">
        <w:rPr>
          <w:rFonts w:ascii="Courier New" w:hAnsi="Courier New" w:cs="Courier New" w:hint="eastAsia"/>
          <w:sz w:val="18"/>
          <w:szCs w:val="18"/>
        </w:rPr>
        <w:t>C(n,m)=C(a0,b0)*C(a1,b1)*...*C(ak,bk)%p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int mod=10567201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ul[100005]={1};//mul[i]=i!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e_gcd(int a,int b,int &amp;x,int &amp;y) {//</w:t>
      </w:r>
      <w:r w:rsidRPr="00946468">
        <w:rPr>
          <w:rFonts w:ascii="Courier New" w:hAnsi="Courier New" w:cs="Courier New" w:hint="eastAsia"/>
          <w:sz w:val="18"/>
          <w:szCs w:val="18"/>
        </w:rPr>
        <w:t>扩展欧几里得定理：解</w:t>
      </w:r>
      <w:r w:rsidRPr="00946468">
        <w:rPr>
          <w:rFonts w:ascii="Courier New" w:hAnsi="Courier New" w:cs="Courier New" w:hint="eastAsia"/>
          <w:sz w:val="18"/>
          <w:szCs w:val="18"/>
        </w:rPr>
        <w:t>ax+by==1</w:t>
      </w:r>
      <w:r w:rsidRPr="00946468">
        <w:rPr>
          <w:rFonts w:ascii="Courier New" w:hAnsi="Courier New" w:cs="Courier New" w:hint="eastAsia"/>
          <w:sz w:val="18"/>
          <w:szCs w:val="18"/>
        </w:rPr>
        <w:t>。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f( !b ){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x=1; y=0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else{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e_gcd(b,a%b,x,y)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nt temp=x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x=y;  y=temp-a/b*y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算逆元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注意</w:t>
      </w:r>
      <w:r w:rsidRPr="00946468">
        <w:rPr>
          <w:rFonts w:ascii="Courier New" w:hAnsi="Courier New" w:cs="Courier New" w:hint="eastAsia"/>
          <w:sz w:val="18"/>
          <w:szCs w:val="18"/>
        </w:rPr>
        <w:t>***</w:t>
      </w:r>
      <w:r w:rsidRPr="00946468">
        <w:rPr>
          <w:rFonts w:ascii="Courier New" w:hAnsi="Courier New" w:cs="Courier New" w:hint="eastAsia"/>
          <w:sz w:val="18"/>
          <w:szCs w:val="18"/>
        </w:rPr>
        <w:t>对一个负数取逆元是没有意义的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get_ni(int a,int p){ //</w:t>
      </w:r>
      <w:r w:rsidRPr="00946468">
        <w:rPr>
          <w:rFonts w:ascii="Courier New" w:hAnsi="Courier New" w:cs="Courier New" w:hint="eastAsia"/>
          <w:sz w:val="18"/>
          <w:szCs w:val="18"/>
        </w:rPr>
        <w:t>返回</w:t>
      </w:r>
      <w:r w:rsidRPr="00946468">
        <w:rPr>
          <w:rFonts w:ascii="Courier New" w:hAnsi="Courier New" w:cs="Courier New" w:hint="eastAsia"/>
          <w:sz w:val="18"/>
          <w:szCs w:val="18"/>
        </w:rPr>
        <w:t>x,ax=1 (mod p) p</w:t>
      </w:r>
      <w:r w:rsidRPr="00946468">
        <w:rPr>
          <w:rFonts w:ascii="Courier New" w:hAnsi="Courier New" w:cs="Courier New" w:hint="eastAsia"/>
          <w:sz w:val="18"/>
          <w:szCs w:val="18"/>
        </w:rPr>
        <w:t>是素数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x,y;  e_gcd(a,p,x,y)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x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int C(int n,int m,int mod){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f( m&gt;n ) return 0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((long long)mul[n]*get_ni(mul[m],mod)%mod * get_ni(mul[n-m],mod)%mod + mod)%mod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n,m,p,cas;  scanf("%d",&amp;cas)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while(cas--){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scanf("%d%d%d",&amp;n,&amp;m,&amp;p);  n+=m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i=1;i&lt;=p;i++) mul[i]=(long long)mul[i-1]*i%p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long long ret=1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while(n) {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ret=ret*C(n%p,m%p,p)%p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n/=p;  m/=p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printf("%d\n",ret);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66787F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C41D0" w:rsidRPr="00946468" w:rsidRDefault="004C41D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C41D0" w:rsidRPr="00946468" w:rsidRDefault="00424A51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21" w:name="_Toc304453950"/>
      <w:r w:rsidRPr="00946468">
        <w:rPr>
          <w:rFonts w:ascii="Courier New" w:hAnsi="Courier New" w:cs="Courier New" w:hint="eastAsia"/>
          <w:sz w:val="18"/>
          <w:szCs w:val="18"/>
        </w:rPr>
        <w:t>大组合数取模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模</w:t>
      </w:r>
      <w:r w:rsidRPr="00946468">
        <w:rPr>
          <w:rFonts w:ascii="Courier New" w:hAnsi="Courier New" w:cs="Courier New" w:hint="eastAsia"/>
          <w:sz w:val="18"/>
          <w:szCs w:val="18"/>
        </w:rPr>
        <w:t>P^t</w:t>
      </w:r>
      <w:bookmarkEnd w:id="21"/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大组合数取模</w:t>
      </w:r>
      <w:r w:rsidRPr="00946468">
        <w:rPr>
          <w:rFonts w:ascii="Courier New" w:hAnsi="Courier New" w:cs="Courier New" w:hint="eastAsia"/>
          <w:sz w:val="18"/>
          <w:szCs w:val="18"/>
        </w:rPr>
        <w:t>P,P</w:t>
      </w:r>
      <w:r w:rsidRPr="00946468">
        <w:rPr>
          <w:rFonts w:ascii="Courier New" w:hAnsi="Courier New" w:cs="Courier New" w:hint="eastAsia"/>
          <w:sz w:val="18"/>
          <w:szCs w:val="18"/>
        </w:rPr>
        <w:t>是一个素数</w:t>
      </w:r>
      <w:r w:rsidRPr="00946468">
        <w:rPr>
          <w:rFonts w:ascii="Courier New" w:hAnsi="Courier New" w:cs="Courier New" w:hint="eastAsia"/>
          <w:sz w:val="18"/>
          <w:szCs w:val="18"/>
        </w:rPr>
        <w:t>p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  <w:r w:rsidRPr="00946468">
        <w:rPr>
          <w:rFonts w:ascii="Courier New" w:hAnsi="Courier New" w:cs="Courier New" w:hint="eastAsia"/>
          <w:sz w:val="18"/>
          <w:szCs w:val="18"/>
        </w:rPr>
        <w:t>t</w:t>
      </w:r>
      <w:r w:rsidRPr="00946468">
        <w:rPr>
          <w:rFonts w:ascii="Courier New" w:hAnsi="Courier New" w:cs="Courier New" w:hint="eastAsia"/>
          <w:sz w:val="18"/>
          <w:szCs w:val="18"/>
        </w:rPr>
        <w:t>次幂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O(P) </w:t>
      </w:r>
      <w:r w:rsidRPr="00946468">
        <w:rPr>
          <w:rFonts w:ascii="Courier New" w:hAnsi="Courier New" w:cs="Courier New" w:hint="eastAsia"/>
          <w:sz w:val="18"/>
          <w:szCs w:val="18"/>
        </w:rPr>
        <w:t>已测试</w:t>
      </w:r>
      <w:r w:rsidRPr="00946468">
        <w:rPr>
          <w:rFonts w:ascii="Courier New" w:hAnsi="Courier New" w:cs="Courier New" w:hint="eastAsia"/>
          <w:sz w:val="18"/>
          <w:szCs w:val="18"/>
        </w:rPr>
        <w:t>hdu3439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Lucas</w:t>
      </w:r>
      <w:r w:rsidRPr="00946468">
        <w:rPr>
          <w:rFonts w:ascii="Courier New" w:hAnsi="Courier New" w:cs="Courier New" w:hint="eastAsia"/>
          <w:sz w:val="18"/>
          <w:szCs w:val="18"/>
        </w:rPr>
        <w:t>定理</w:t>
      </w:r>
      <w:r w:rsidRPr="00946468">
        <w:rPr>
          <w:rFonts w:ascii="Courier New" w:hAnsi="Courier New" w:cs="Courier New" w:hint="eastAsia"/>
          <w:sz w:val="18"/>
          <w:szCs w:val="18"/>
        </w:rPr>
        <w:t>: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求</w:t>
      </w:r>
      <w:r w:rsidRPr="00946468">
        <w:rPr>
          <w:rFonts w:ascii="Courier New" w:hAnsi="Courier New" w:cs="Courier New" w:hint="eastAsia"/>
          <w:sz w:val="18"/>
          <w:szCs w:val="18"/>
        </w:rPr>
        <w:t>C(n,m)%p (p</w:t>
      </w:r>
      <w:r w:rsidRPr="00946468">
        <w:rPr>
          <w:rFonts w:ascii="Courier New" w:hAnsi="Courier New" w:cs="Courier New" w:hint="eastAsia"/>
          <w:sz w:val="18"/>
          <w:szCs w:val="18"/>
        </w:rPr>
        <w:t>是素数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n=a0+a1*p+...+ak*p^k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m=b0+b1*p+...+bk*p^k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则</w:t>
      </w:r>
      <w:r w:rsidRPr="00946468">
        <w:rPr>
          <w:rFonts w:ascii="Courier New" w:hAnsi="Courier New" w:cs="Courier New" w:hint="eastAsia"/>
          <w:sz w:val="18"/>
          <w:szCs w:val="18"/>
        </w:rPr>
        <w:t>C(n,m)=C(a0,b0)*C(a1,b1)*...*C(ak,bk)%p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注意</w:t>
      </w:r>
      <w:r w:rsidRPr="00946468">
        <w:rPr>
          <w:rFonts w:ascii="Courier New" w:hAnsi="Courier New" w:cs="Courier New" w:hint="eastAsia"/>
          <w:sz w:val="18"/>
          <w:szCs w:val="18"/>
        </w:rPr>
        <w:t>***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t!</w:t>
      </w:r>
      <w:r w:rsidRPr="00946468">
        <w:rPr>
          <w:rFonts w:ascii="Courier New" w:hAnsi="Courier New" w:cs="Courier New" w:hint="eastAsia"/>
          <w:sz w:val="18"/>
          <w:szCs w:val="18"/>
        </w:rPr>
        <w:t>的逆元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= t!%p</w:t>
      </w:r>
      <w:r w:rsidRPr="00946468">
        <w:rPr>
          <w:rFonts w:ascii="Courier New" w:hAnsi="Courier New" w:cs="Courier New" w:hint="eastAsia"/>
          <w:sz w:val="18"/>
          <w:szCs w:val="18"/>
        </w:rPr>
        <w:t>的逆元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ul[100005]={1};//mul[i]=i!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e_gcd(int a,int b,int &amp;x,int &amp;y) { //</w:t>
      </w:r>
      <w:r w:rsidRPr="00946468">
        <w:rPr>
          <w:rFonts w:ascii="Courier New" w:hAnsi="Courier New" w:cs="Courier New" w:hint="eastAsia"/>
          <w:sz w:val="18"/>
          <w:szCs w:val="18"/>
        </w:rPr>
        <w:t>扩展欧几里得定理：解</w:t>
      </w:r>
      <w:r w:rsidRPr="00946468">
        <w:rPr>
          <w:rFonts w:ascii="Courier New" w:hAnsi="Courier New" w:cs="Courier New" w:hint="eastAsia"/>
          <w:sz w:val="18"/>
          <w:szCs w:val="18"/>
        </w:rPr>
        <w:t>ax+by=gcd(a,b)</w:t>
      </w:r>
      <w:r w:rsidRPr="00946468">
        <w:rPr>
          <w:rFonts w:ascii="Courier New" w:hAnsi="Courier New" w:cs="Courier New" w:hint="eastAsia"/>
          <w:sz w:val="18"/>
          <w:szCs w:val="18"/>
        </w:rPr>
        <w:t>。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!b ){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x=1; y=0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_gcd(b,a%b,x,y)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emp=x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x=y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y=temp-a/b*y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算逆元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get_ni(int a,int p){ //</w:t>
      </w:r>
      <w:r w:rsidRPr="00946468">
        <w:rPr>
          <w:rFonts w:ascii="Courier New" w:hAnsi="Courier New" w:cs="Courier New" w:hint="eastAsia"/>
          <w:sz w:val="18"/>
          <w:szCs w:val="18"/>
        </w:rPr>
        <w:t>返回</w:t>
      </w:r>
      <w:r w:rsidRPr="00946468">
        <w:rPr>
          <w:rFonts w:ascii="Courier New" w:hAnsi="Courier New" w:cs="Courier New" w:hint="eastAsia"/>
          <w:sz w:val="18"/>
          <w:szCs w:val="18"/>
        </w:rPr>
        <w:t>x,ax=1 (mod p) ap</w:t>
      </w:r>
      <w:r w:rsidRPr="00946468">
        <w:rPr>
          <w:rFonts w:ascii="Courier New" w:hAnsi="Courier New" w:cs="Courier New" w:hint="eastAsia"/>
          <w:sz w:val="18"/>
          <w:szCs w:val="18"/>
        </w:rPr>
        <w:t>互质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x,y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_gcd(a,p,x,y)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x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Power(int a,int b,int p){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1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b ){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b&amp;1 ) ret=(long long)ret*a%p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=(long long)a*a%p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&gt;&gt;=1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计算</w:t>
      </w:r>
      <w:r w:rsidRPr="00946468">
        <w:rPr>
          <w:rFonts w:ascii="Courier New" w:hAnsi="Courier New" w:cs="Courier New" w:hint="eastAsia"/>
          <w:sz w:val="18"/>
          <w:szCs w:val="18"/>
        </w:rPr>
        <w:t>n!</w:t>
      </w:r>
      <w:r w:rsidRPr="00946468">
        <w:rPr>
          <w:rFonts w:ascii="Courier New" w:hAnsi="Courier New" w:cs="Courier New" w:hint="eastAsia"/>
          <w:sz w:val="18"/>
          <w:szCs w:val="18"/>
        </w:rPr>
        <w:t>中有几个</w:t>
      </w:r>
      <w:r w:rsidRPr="00946468">
        <w:rPr>
          <w:rFonts w:ascii="Courier New" w:hAnsi="Courier New" w:cs="Courier New" w:hint="eastAsia"/>
          <w:sz w:val="18"/>
          <w:szCs w:val="18"/>
        </w:rPr>
        <w:t>p,</w:t>
      </w:r>
      <w:r w:rsidRPr="00946468">
        <w:rPr>
          <w:rFonts w:ascii="Courier New" w:hAnsi="Courier New" w:cs="Courier New" w:hint="eastAsia"/>
          <w:sz w:val="18"/>
          <w:szCs w:val="18"/>
        </w:rPr>
        <w:t>放在</w:t>
      </w:r>
      <w:r w:rsidRPr="00946468">
        <w:rPr>
          <w:rFonts w:ascii="Courier New" w:hAnsi="Courier New" w:cs="Courier New" w:hint="eastAsia"/>
          <w:sz w:val="18"/>
          <w:szCs w:val="18"/>
        </w:rPr>
        <w:t>num</w:t>
      </w:r>
      <w:r w:rsidRPr="00946468">
        <w:rPr>
          <w:rFonts w:ascii="Courier New" w:hAnsi="Courier New" w:cs="Courier New" w:hint="eastAsia"/>
          <w:sz w:val="18"/>
          <w:szCs w:val="18"/>
        </w:rPr>
        <w:t>里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其它相乘结果放在</w:t>
      </w:r>
      <w:r w:rsidRPr="00946468">
        <w:rPr>
          <w:rFonts w:ascii="Courier New" w:hAnsi="Courier New" w:cs="Courier New" w:hint="eastAsia"/>
          <w:sz w:val="18"/>
          <w:szCs w:val="18"/>
        </w:rPr>
        <w:t>res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Calculate(int n,int p,int mod,int &amp;res,int &amp;num){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s=1; num=0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n!=0 ){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s=(long long)res*Power(mul[mod],n/mod,mod)%mod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res=(long long)res*mul[n%mod]%mod;//</w:t>
      </w:r>
      <w:r w:rsidRPr="00946468">
        <w:rPr>
          <w:rFonts w:ascii="Courier New" w:hAnsi="Courier New" w:cs="Courier New" w:hint="eastAsia"/>
          <w:sz w:val="18"/>
          <w:szCs w:val="18"/>
        </w:rPr>
        <w:t>注意这里是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mod </w:t>
      </w:r>
      <w:r w:rsidRPr="00946468">
        <w:rPr>
          <w:rFonts w:ascii="Courier New" w:hAnsi="Courier New" w:cs="Courier New" w:hint="eastAsia"/>
          <w:sz w:val="18"/>
          <w:szCs w:val="18"/>
        </w:rPr>
        <w:t>不是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p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um+=n/p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/=p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n!/( m!*(n-m)! )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Chose(int n,int m,int p,int t){ //N</w:t>
      </w:r>
      <w:r w:rsidRPr="00946468">
        <w:rPr>
          <w:rFonts w:ascii="Courier New" w:hAnsi="Courier New" w:cs="Courier New" w:hint="eastAsia"/>
          <w:sz w:val="18"/>
          <w:szCs w:val="18"/>
        </w:rPr>
        <w:t>中选</w:t>
      </w:r>
      <w:r w:rsidRPr="00946468">
        <w:rPr>
          <w:rFonts w:ascii="Courier New" w:hAnsi="Courier New" w:cs="Courier New" w:hint="eastAsia"/>
          <w:sz w:val="18"/>
          <w:szCs w:val="18"/>
        </w:rPr>
        <w:t>M,</w:t>
      </w:r>
      <w:r w:rsidRPr="00946468">
        <w:rPr>
          <w:rFonts w:ascii="Courier New" w:hAnsi="Courier New" w:cs="Courier New" w:hint="eastAsia"/>
          <w:sz w:val="18"/>
          <w:szCs w:val="18"/>
        </w:rPr>
        <w:t>结果模</w:t>
      </w:r>
      <w:r w:rsidRPr="00946468">
        <w:rPr>
          <w:rFonts w:ascii="Courier New" w:hAnsi="Courier New" w:cs="Courier New" w:hint="eastAsia"/>
          <w:sz w:val="18"/>
          <w:szCs w:val="18"/>
        </w:rPr>
        <w:t>P^t,P</w:t>
      </w:r>
      <w:r w:rsidRPr="00946468">
        <w:rPr>
          <w:rFonts w:ascii="Courier New" w:hAnsi="Courier New" w:cs="Courier New" w:hint="eastAsia"/>
          <w:sz w:val="18"/>
          <w:szCs w:val="18"/>
        </w:rPr>
        <w:t>是素数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M=1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t;i++) MM*=p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m&gt;n ) return 0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for(int i=1;i&lt;=min(MM,n);i++){ //mul[i]</w:t>
      </w:r>
      <w:r w:rsidRPr="00946468">
        <w:rPr>
          <w:rFonts w:ascii="Courier New" w:hAnsi="Courier New" w:cs="Courier New" w:hint="eastAsia"/>
          <w:sz w:val="18"/>
          <w:szCs w:val="18"/>
        </w:rPr>
        <w:t>是</w:t>
      </w:r>
      <w:r w:rsidRPr="00946468">
        <w:rPr>
          <w:rFonts w:ascii="Courier New" w:hAnsi="Courier New" w:cs="Courier New" w:hint="eastAsia"/>
          <w:sz w:val="18"/>
          <w:szCs w:val="18"/>
        </w:rPr>
        <w:t>i!</w:t>
      </w:r>
      <w:r w:rsidRPr="00946468">
        <w:rPr>
          <w:rFonts w:ascii="Courier New" w:hAnsi="Courier New" w:cs="Courier New" w:hint="eastAsia"/>
          <w:sz w:val="18"/>
          <w:szCs w:val="18"/>
        </w:rPr>
        <w:t>中不包含</w:t>
      </w:r>
      <w:r w:rsidRPr="00946468">
        <w:rPr>
          <w:rFonts w:ascii="Courier New" w:hAnsi="Courier New" w:cs="Courier New" w:hint="eastAsia"/>
          <w:sz w:val="18"/>
          <w:szCs w:val="18"/>
        </w:rPr>
        <w:t>p</w:t>
      </w:r>
      <w:r w:rsidRPr="00946468">
        <w:rPr>
          <w:rFonts w:ascii="Courier New" w:hAnsi="Courier New" w:cs="Courier New" w:hint="eastAsia"/>
          <w:sz w:val="18"/>
          <w:szCs w:val="18"/>
        </w:rPr>
        <w:t>的乘积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i%p==0) mul[i]=mul[i-1]; //i%p==0</w:t>
      </w:r>
      <w:r w:rsidRPr="00946468">
        <w:rPr>
          <w:rFonts w:ascii="Courier New" w:hAnsi="Courier New" w:cs="Courier New" w:hint="eastAsia"/>
          <w:sz w:val="18"/>
          <w:szCs w:val="18"/>
        </w:rPr>
        <w:t>是另外考虑的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 mul[i]=(long long)mul[i-1]*i%MM;//mul[0]=1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fenzi=0,fenmu=0,num,res,ans=1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alculate(n,p,MM,res,num)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ns=(long long)ans*res%MM; fenzi+=num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alculate(m,p,MM,res,num)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ns=(long long)ans*get_ni(res,MM)%MM; fenmu+=num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=n-m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alculate(m,p,MM,res,num)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ns=(long long)ans*get_ni(res,MM)%MM; fenmu+=num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fenzi-fenmu &gt;= t ) return 0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ns=(long long)ans*Power(p,fenzi-fenmu,MM)%MM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(ans+MM)%MM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m,p,t,cas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canf("%d",&amp;cas)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cas--)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{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%d%d",&amp;n,&amp;m,&amp;p)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Chose(n+m,m,p,1));</w:t>
      </w:r>
    </w:p>
    <w:p w:rsidR="00424A51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1D0" w:rsidRPr="00946468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24A51" w:rsidRDefault="00424A5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E170C" w:rsidRPr="007E170C" w:rsidRDefault="00AE30F5" w:rsidP="00BD0281">
      <w:pPr>
        <w:pStyle w:val="2"/>
        <w:rPr>
          <w:rFonts w:ascii="Courier New" w:hAnsi="Courier New" w:cs="Courier New"/>
          <w:sz w:val="18"/>
          <w:szCs w:val="18"/>
        </w:rPr>
      </w:pPr>
      <w:bookmarkStart w:id="22" w:name="_Toc304453951"/>
      <w:r w:rsidRPr="007E170C">
        <w:rPr>
          <w:rFonts w:ascii="Courier New" w:hAnsi="Courier New" w:cs="Courier New" w:hint="eastAsia"/>
          <w:sz w:val="18"/>
          <w:szCs w:val="18"/>
        </w:rPr>
        <w:t>高斯解</w:t>
      </w:r>
      <w:r>
        <w:rPr>
          <w:rFonts w:ascii="Courier New" w:hAnsi="Courier New" w:cs="Courier New" w:hint="eastAsia"/>
          <w:sz w:val="18"/>
          <w:szCs w:val="18"/>
        </w:rPr>
        <w:t>n</w:t>
      </w:r>
      <w:r>
        <w:rPr>
          <w:rFonts w:ascii="Courier New" w:hAnsi="Courier New" w:cs="Courier New" w:hint="eastAsia"/>
          <w:sz w:val="18"/>
          <w:szCs w:val="18"/>
        </w:rPr>
        <w:t>元</w:t>
      </w:r>
      <w:r w:rsidRPr="007E170C">
        <w:rPr>
          <w:rFonts w:ascii="Courier New" w:hAnsi="Courier New" w:cs="Courier New" w:hint="eastAsia"/>
          <w:sz w:val="18"/>
          <w:szCs w:val="18"/>
        </w:rPr>
        <w:t>模方程组</w:t>
      </w:r>
      <w:bookmarkEnd w:id="22"/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#define maxn 55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typedef long long LL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const LL mod=200000000000000003ll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inline void fix(LL &amp;a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if( a&lt;=-mod ) a+=mod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if( a&gt;=mod  ) a-=mod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lastRenderedPageBreak/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 w:hint="eastAsia"/>
          <w:sz w:val="18"/>
          <w:szCs w:val="18"/>
        </w:rPr>
        <w:t>LL mul(LL a,LL b,LL mod){ //b</w:t>
      </w:r>
      <w:r w:rsidRPr="007E170C">
        <w:rPr>
          <w:rFonts w:ascii="Courier New" w:hAnsi="Courier New" w:cs="Courier New" w:hint="eastAsia"/>
          <w:sz w:val="18"/>
          <w:szCs w:val="18"/>
        </w:rPr>
        <w:t>为正数</w:t>
      </w:r>
      <w:r w:rsidRPr="007E170C">
        <w:rPr>
          <w:rFonts w:ascii="Courier New" w:hAnsi="Courier New" w:cs="Courier New" w:hint="eastAsia"/>
          <w:sz w:val="18"/>
          <w:szCs w:val="18"/>
        </w:rPr>
        <w:t>,</w:t>
      </w:r>
      <w:r w:rsidRPr="007E170C">
        <w:rPr>
          <w:rFonts w:ascii="Courier New" w:hAnsi="Courier New" w:cs="Courier New" w:hint="eastAsia"/>
          <w:sz w:val="18"/>
          <w:szCs w:val="18"/>
        </w:rPr>
        <w:t>否则死循环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LL ret=0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bool flag=false; if( b&lt;0 ){ b=-b; flag=true; 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while( b 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if( b&amp;1 ) ret=(ret+a),fix(ret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a&lt;&lt;=1; fix(a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b&gt;&gt;=1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if( flag ) return -ret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return ret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void e_gcd(LL a,LL b,LL &amp;x,LL &amp;y) 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 xml:space="preserve">    if( !b 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 xml:space="preserve">        x=1; y=0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 xml:space="preserve">    }else 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 xml:space="preserve">        e_gcd(b,a%b,x,y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 xml:space="preserve">        LL temp=x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 xml:space="preserve">        x=y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 xml:space="preserve">        y=temp-mul(a/b,y,mod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 xml:space="preserve">    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 w:hint="eastAsia"/>
          <w:sz w:val="18"/>
          <w:szCs w:val="18"/>
        </w:rPr>
        <w:t>LL get_ni(LL a,LL p) {//</w:t>
      </w:r>
      <w:r w:rsidRPr="007E170C">
        <w:rPr>
          <w:rFonts w:ascii="Courier New" w:hAnsi="Courier New" w:cs="Courier New" w:hint="eastAsia"/>
          <w:sz w:val="18"/>
          <w:szCs w:val="18"/>
        </w:rPr>
        <w:t>返回</w:t>
      </w:r>
      <w:r w:rsidRPr="007E170C">
        <w:rPr>
          <w:rFonts w:ascii="Courier New" w:hAnsi="Courier New" w:cs="Courier New" w:hint="eastAsia"/>
          <w:sz w:val="18"/>
          <w:szCs w:val="18"/>
        </w:rPr>
        <w:t>x,ax=1 (mod p) p</w:t>
      </w:r>
      <w:r w:rsidRPr="007E170C">
        <w:rPr>
          <w:rFonts w:ascii="Courier New" w:hAnsi="Courier New" w:cs="Courier New" w:hint="eastAsia"/>
          <w:sz w:val="18"/>
          <w:szCs w:val="18"/>
        </w:rPr>
        <w:t>是素数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 xml:space="preserve">    LL x,y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 xml:space="preserve">    e_gcd(a,p,x,y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 xml:space="preserve">    return x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/*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 w:hint="eastAsia"/>
          <w:sz w:val="18"/>
          <w:szCs w:val="18"/>
        </w:rPr>
        <w:t>高斯解模方程组</w:t>
      </w:r>
      <w:r w:rsidRPr="007E170C">
        <w:rPr>
          <w:rFonts w:ascii="Courier New" w:hAnsi="Courier New" w:cs="Courier New" w:hint="eastAsia"/>
          <w:sz w:val="18"/>
          <w:szCs w:val="18"/>
        </w:rPr>
        <w:t>,</w:t>
      </w:r>
      <w:r w:rsidRPr="007E170C">
        <w:rPr>
          <w:rFonts w:ascii="Courier New" w:hAnsi="Courier New" w:cs="Courier New" w:hint="eastAsia"/>
          <w:sz w:val="18"/>
          <w:szCs w:val="18"/>
        </w:rPr>
        <w:t>当无解或者无限组解时会</w:t>
      </w:r>
      <w:r w:rsidRPr="007E170C">
        <w:rPr>
          <w:rFonts w:ascii="Courier New" w:hAnsi="Courier New" w:cs="Courier New" w:hint="eastAsia"/>
          <w:sz w:val="18"/>
          <w:szCs w:val="18"/>
        </w:rPr>
        <w:t>assertRE,</w:t>
      </w:r>
      <w:r w:rsidRPr="007E170C">
        <w:rPr>
          <w:rFonts w:ascii="Courier New" w:hAnsi="Courier New" w:cs="Courier New" w:hint="eastAsia"/>
          <w:sz w:val="18"/>
          <w:szCs w:val="18"/>
        </w:rPr>
        <w:t>有解会放在</w:t>
      </w:r>
      <w:r w:rsidRPr="007E170C">
        <w:rPr>
          <w:rFonts w:ascii="Courier New" w:hAnsi="Courier New" w:cs="Courier New" w:hint="eastAsia"/>
          <w:sz w:val="18"/>
          <w:szCs w:val="18"/>
        </w:rPr>
        <w:t>x</w:t>
      </w:r>
      <w:r w:rsidRPr="007E170C">
        <w:rPr>
          <w:rFonts w:ascii="Courier New" w:hAnsi="Courier New" w:cs="Courier New" w:hint="eastAsia"/>
          <w:sz w:val="18"/>
          <w:szCs w:val="18"/>
        </w:rPr>
        <w:t>里面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c[1][1]*x[1]+c[1][2]*x[2]+...+c[1][n]*x[n]=b[1]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c[2][1]*x[1]+c[2][2]*x[2]+...+c[2][n]*x[n]=b[2]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....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c[n][1]*x[1]+c[n][2]*x[2]+...+c[n][n]*x[n]=b[n]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*/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LL c[maxn][maxn],x[maxn],b[maxn]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void gauss(int N){ //C*X=B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for(int i=1,k;i&lt;=N;i++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if( c[i][i]==0 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LL ma=0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for(int j=i;j&lt;=N &amp;&amp; ma==0;j++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if( c[j][i]!=ma 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ma=c[j][i]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k=j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for(int j=i;j&lt;=N;j++) swap(c[i][j],c[k][j]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swap(b[i],b[k]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if( c[i][i]&lt;0 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for(int j=i;j&lt;=N;j++) c[i][j]=-c[i][j]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b[i]=-b[i]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 w:hint="eastAsia"/>
          <w:sz w:val="18"/>
          <w:szCs w:val="18"/>
        </w:rPr>
        <w:tab/>
      </w:r>
      <w:r w:rsidRPr="007E170C">
        <w:rPr>
          <w:rFonts w:ascii="Courier New" w:hAnsi="Courier New" w:cs="Courier New" w:hint="eastAsia"/>
          <w:sz w:val="18"/>
          <w:szCs w:val="18"/>
        </w:rPr>
        <w:tab/>
        <w:t>assert(c[i][i]!=0);//*****</w:t>
      </w:r>
      <w:r w:rsidRPr="007E170C">
        <w:rPr>
          <w:rFonts w:ascii="Courier New" w:hAnsi="Courier New" w:cs="Courier New" w:hint="eastAsia"/>
          <w:sz w:val="18"/>
          <w:szCs w:val="18"/>
        </w:rPr>
        <w:t>等于</w:t>
      </w:r>
      <w:r w:rsidRPr="007E170C">
        <w:rPr>
          <w:rFonts w:ascii="Courier New" w:hAnsi="Courier New" w:cs="Courier New" w:hint="eastAsia"/>
          <w:sz w:val="18"/>
          <w:szCs w:val="18"/>
        </w:rPr>
        <w:t>0</w:t>
      </w:r>
      <w:r w:rsidRPr="007E170C">
        <w:rPr>
          <w:rFonts w:ascii="Courier New" w:hAnsi="Courier New" w:cs="Courier New" w:hint="eastAsia"/>
          <w:sz w:val="18"/>
          <w:szCs w:val="18"/>
        </w:rPr>
        <w:t>的话无解或者有无限组解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for(int k=i+1;k&lt;=N;k++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if( c[k][i]==0 ) continue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 xml:space="preserve">LL m=get_ni(c[i][i],mod); 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m=mul(m,c[k][i],mod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for(int j=i;j&lt;=N;j++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c[k][j]-=mul(m,c[i][j],mod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fix(c[k][j]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assert(c[k][i]==0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b[k]-=mul(m,b[i],mod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fix(b[k]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for(int i=N;i&gt;=1;i--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for(int j=i+1;j&lt;=N;j++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lastRenderedPageBreak/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b[i]-=mul(c[i][j],x[j],mod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fix(b[i]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x[i]=mul(b[i],get_ni(c[i][i],mod),mod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 w:hint="eastAsia"/>
          <w:sz w:val="18"/>
          <w:szCs w:val="18"/>
        </w:rPr>
        <w:t>}//--------------------</w:t>
      </w:r>
      <w:r w:rsidRPr="007E170C">
        <w:rPr>
          <w:rFonts w:ascii="Courier New" w:hAnsi="Courier New" w:cs="Courier New" w:hint="eastAsia"/>
          <w:sz w:val="18"/>
          <w:szCs w:val="18"/>
        </w:rPr>
        <w:t>模板结束</w:t>
      </w:r>
      <w:r w:rsidRPr="007E170C">
        <w:rPr>
          <w:rFonts w:ascii="Courier New" w:hAnsi="Courier New" w:cs="Courier New" w:hint="eastAsia"/>
          <w:sz w:val="18"/>
          <w:szCs w:val="18"/>
        </w:rPr>
        <w:t>--------------------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int main(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int n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while(cin&gt;&gt;n){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for(int i=1;i&lt;=n;i++) for(int j=1;j&lt;=n;j++) cin&gt;&gt;c[i][j]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for(int i=1;i&lt;=n;i++) cin&gt;&gt;b[i]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gauss(n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</w:r>
      <w:r w:rsidRPr="007E170C">
        <w:rPr>
          <w:rFonts w:ascii="Courier New" w:hAnsi="Courier New" w:cs="Courier New"/>
          <w:sz w:val="18"/>
          <w:szCs w:val="18"/>
        </w:rPr>
        <w:tab/>
        <w:t>for(int i=1;i&lt;=n;i++) printf("%I64d ",x[i]); puts("");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ab/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}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/*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input: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3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1 2 3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4 5 6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7 8 10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33 75 124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 xml:space="preserve">output: 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2 5 7</w:t>
      </w:r>
    </w:p>
    <w:p w:rsidR="007E170C" w:rsidRPr="007E170C" w:rsidRDefault="007E170C" w:rsidP="007E17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E170C">
        <w:rPr>
          <w:rFonts w:ascii="Courier New" w:hAnsi="Courier New" w:cs="Courier New"/>
          <w:sz w:val="18"/>
          <w:szCs w:val="18"/>
        </w:rPr>
        <w:t>*/</w:t>
      </w:r>
    </w:p>
    <w:p w:rsidR="007E170C" w:rsidRPr="0022009F" w:rsidRDefault="007E170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24A51" w:rsidRPr="00946468" w:rsidRDefault="00320658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23" w:name="_Toc304453952"/>
      <w:r w:rsidRPr="00946468">
        <w:rPr>
          <w:rFonts w:ascii="Courier New" w:hAnsi="Courier New" w:cs="Courier New" w:hint="eastAsia"/>
          <w:sz w:val="18"/>
          <w:szCs w:val="18"/>
        </w:rPr>
        <w:t>计算</w:t>
      </w:r>
      <w:r w:rsidRPr="00946468">
        <w:rPr>
          <w:rFonts w:ascii="Courier New" w:hAnsi="Courier New" w:cs="Courier New" w:hint="eastAsia"/>
          <w:sz w:val="18"/>
          <w:szCs w:val="18"/>
        </w:rPr>
        <w:t>1~y</w:t>
      </w:r>
      <w:r w:rsidRPr="00946468">
        <w:rPr>
          <w:rFonts w:ascii="Courier New" w:hAnsi="Courier New" w:cs="Courier New" w:hint="eastAsia"/>
          <w:sz w:val="18"/>
          <w:szCs w:val="18"/>
        </w:rPr>
        <w:t>中有几个</w:t>
      </w:r>
      <w:r w:rsidRPr="00946468">
        <w:rPr>
          <w:rFonts w:ascii="Courier New" w:hAnsi="Courier New" w:cs="Courier New" w:hint="eastAsia"/>
          <w:sz w:val="18"/>
          <w:szCs w:val="18"/>
        </w:rPr>
        <w:t>gcd(a,i)=1</w:t>
      </w:r>
      <w:bookmarkEnd w:id="23"/>
    </w:p>
    <w:p w:rsidR="00320658" w:rsidRPr="0094646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_dfs(vector&lt;int&gt; &amp;p,int d,int x,int y){</w:t>
      </w:r>
    </w:p>
    <w:p w:rsidR="00320658" w:rsidRPr="0094646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d==p.size() ) return y/x;</w:t>
      </w:r>
    </w:p>
    <w:p w:rsidR="00320658" w:rsidRPr="0094646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_dfs(p,d+1,x,y) + _dfs(p,d+1,x * (-p[d]),y);</w:t>
      </w:r>
    </w:p>
    <w:p w:rsidR="0032065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F2724" w:rsidRPr="00946468" w:rsidRDefault="00BF27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计算</w:t>
      </w:r>
      <w:r w:rsidRPr="00946468">
        <w:rPr>
          <w:rFonts w:ascii="Courier New" w:hAnsi="Courier New" w:cs="Courier New" w:hint="eastAsia"/>
          <w:sz w:val="18"/>
          <w:szCs w:val="18"/>
        </w:rPr>
        <w:t>1~y</w:t>
      </w:r>
      <w:r w:rsidRPr="00946468">
        <w:rPr>
          <w:rFonts w:ascii="Courier New" w:hAnsi="Courier New" w:cs="Courier New" w:hint="eastAsia"/>
          <w:sz w:val="18"/>
          <w:szCs w:val="18"/>
        </w:rPr>
        <w:t>中有几个</w:t>
      </w:r>
      <w:r w:rsidRPr="00946468">
        <w:rPr>
          <w:rFonts w:ascii="Courier New" w:hAnsi="Courier New" w:cs="Courier New" w:hint="eastAsia"/>
          <w:sz w:val="18"/>
          <w:szCs w:val="18"/>
        </w:rPr>
        <w:t>gcd(a,i)=1,</w:t>
      </w:r>
      <w:r w:rsidRPr="00946468">
        <w:rPr>
          <w:rFonts w:ascii="Courier New" w:hAnsi="Courier New" w:cs="Courier New" w:hint="eastAsia"/>
          <w:sz w:val="18"/>
          <w:szCs w:val="18"/>
        </w:rPr>
        <w:t>总量减去能整出因数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容斥原理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>sqrt(a)+2^(p.size())</w:t>
      </w:r>
    </w:p>
    <w:p w:rsidR="00BF2724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cal(int a,int y){</w:t>
      </w:r>
    </w:p>
    <w:p w:rsidR="00320658" w:rsidRPr="0094646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ector&lt;int&gt; p;</w:t>
      </w:r>
    </w:p>
    <w:p w:rsidR="00320658" w:rsidRPr="0094646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*i&lt;=a;i++){</w:t>
      </w:r>
    </w:p>
    <w:p w:rsidR="00320658" w:rsidRPr="0094646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a%i==0 ){</w:t>
      </w:r>
    </w:p>
    <w:p w:rsidR="00320658" w:rsidRPr="0094646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.push_back(i);</w:t>
      </w:r>
    </w:p>
    <w:p w:rsidR="00320658" w:rsidRPr="0094646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a%i==0 ) a/=i;</w:t>
      </w:r>
    </w:p>
    <w:p w:rsidR="00320658" w:rsidRPr="0094646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20658" w:rsidRPr="0094646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20658" w:rsidRPr="0094646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a!=1 ) p.push_back(a);</w:t>
      </w:r>
    </w:p>
    <w:p w:rsidR="00320658" w:rsidRPr="0094646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_dfs(p,0,1,y);</w:t>
      </w:r>
    </w:p>
    <w:p w:rsidR="004C41D0" w:rsidRPr="00946468" w:rsidRDefault="0032065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CA2C6E" w:rsidRPr="00946468" w:rsidRDefault="00CA2C6E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24" w:name="_Toc304453953"/>
      <w:r w:rsidRPr="00946468">
        <w:rPr>
          <w:rFonts w:ascii="Courier New" w:hAnsi="Courier New" w:cs="Courier New" w:hint="eastAsia"/>
          <w:sz w:val="18"/>
          <w:szCs w:val="18"/>
        </w:rPr>
        <w:t>中国剩余定理</w:t>
      </w:r>
      <w:bookmarkEnd w:id="24"/>
    </w:p>
    <w:p w:rsidR="00CA2C6E" w:rsidRPr="00946468" w:rsidRDefault="00CA2C6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对于每个数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，它可以分解为</w:t>
      </w:r>
      <w:r w:rsidRPr="00946468">
        <w:rPr>
          <w:rFonts w:ascii="Courier New" w:hAnsi="Courier New" w:cs="Courier New" w:hint="eastAsia"/>
          <w:sz w:val="18"/>
          <w:szCs w:val="18"/>
        </w:rPr>
        <w:t>n=n1*n2*n3*n4*...*nk</w:t>
      </w:r>
      <w:r w:rsidRPr="00946468">
        <w:rPr>
          <w:rFonts w:ascii="Courier New" w:hAnsi="Courier New" w:cs="Courier New" w:hint="eastAsia"/>
          <w:sz w:val="18"/>
          <w:szCs w:val="18"/>
        </w:rPr>
        <w:t>，且他们之间互质则：</w:t>
      </w:r>
    </w:p>
    <w:p w:rsidR="00CA2C6E" w:rsidRPr="00946468" w:rsidRDefault="00CA2C6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，小于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的整数</w:t>
      </w:r>
      <w:r w:rsidRPr="00946468">
        <w:rPr>
          <w:rFonts w:ascii="Courier New" w:hAnsi="Courier New" w:cs="Courier New" w:hint="eastAsia"/>
          <w:sz w:val="18"/>
          <w:szCs w:val="18"/>
        </w:rPr>
        <w:t>p</w:t>
      </w:r>
      <w:r w:rsidRPr="00946468">
        <w:rPr>
          <w:rFonts w:ascii="Courier New" w:hAnsi="Courier New" w:cs="Courier New" w:hint="eastAsia"/>
          <w:sz w:val="18"/>
          <w:szCs w:val="18"/>
        </w:rPr>
        <w:t>都可以唯一地表示成一个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元组</w:t>
      </w:r>
      <w:r w:rsidRPr="00946468">
        <w:rPr>
          <w:rFonts w:ascii="Courier New" w:hAnsi="Courier New" w:cs="Courier New" w:hint="eastAsia"/>
          <w:sz w:val="18"/>
          <w:szCs w:val="18"/>
        </w:rPr>
        <w:t>(a1,a2,a3,...,ak)</w:t>
      </w:r>
      <w:r w:rsidRPr="00946468">
        <w:rPr>
          <w:rFonts w:ascii="Courier New" w:hAnsi="Courier New" w:cs="Courier New" w:hint="eastAsia"/>
          <w:sz w:val="18"/>
          <w:szCs w:val="18"/>
        </w:rPr>
        <w:t>其中</w:t>
      </w:r>
      <w:r w:rsidRPr="00946468">
        <w:rPr>
          <w:rFonts w:ascii="Courier New" w:hAnsi="Courier New" w:cs="Courier New" w:hint="eastAsia"/>
          <w:sz w:val="18"/>
          <w:szCs w:val="18"/>
        </w:rPr>
        <w:t>ai=p%ni;</w:t>
      </w:r>
    </w:p>
    <w:p w:rsidR="00CA2C6E" w:rsidRPr="00946468" w:rsidRDefault="00CA2C6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2</w:t>
      </w:r>
      <w:r w:rsidRPr="00946468">
        <w:rPr>
          <w:rFonts w:ascii="Courier New" w:hAnsi="Courier New" w:cs="Courier New" w:hint="eastAsia"/>
          <w:sz w:val="18"/>
          <w:szCs w:val="18"/>
        </w:rPr>
        <w:t>，每个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元组都对应一个小于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的整数</w:t>
      </w:r>
    </w:p>
    <w:p w:rsidR="00CA2C6E" w:rsidRPr="00946468" w:rsidRDefault="00CA2C6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下面给出</w:t>
      </w:r>
      <w:r w:rsidRPr="00946468">
        <w:rPr>
          <w:rFonts w:ascii="Courier New" w:hAnsi="Courier New" w:cs="Courier New" w:hint="eastAsia"/>
          <w:sz w:val="18"/>
          <w:szCs w:val="18"/>
        </w:rPr>
        <w:t>2</w:t>
      </w:r>
      <w:r w:rsidRPr="00946468">
        <w:rPr>
          <w:rFonts w:ascii="Courier New" w:hAnsi="Courier New" w:cs="Courier New" w:hint="eastAsia"/>
          <w:sz w:val="18"/>
          <w:szCs w:val="18"/>
        </w:rPr>
        <w:t>的证明：</w:t>
      </w:r>
    </w:p>
    <w:p w:rsidR="00CA2C6E" w:rsidRPr="00946468" w:rsidRDefault="00CA2C6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对于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元组，我们可以给出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个基，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个基是</w:t>
      </w:r>
      <w:r w:rsidRPr="00946468">
        <w:rPr>
          <w:rFonts w:ascii="Courier New" w:hAnsi="Courier New" w:cs="Courier New" w:hint="eastAsia"/>
          <w:sz w:val="18"/>
          <w:szCs w:val="18"/>
        </w:rPr>
        <w:t>(0,0,...,1,0,0,...0)</w:t>
      </w:r>
      <w:r w:rsidRPr="00946468">
        <w:rPr>
          <w:rFonts w:ascii="Courier New" w:hAnsi="Courier New" w:cs="Courier New" w:hint="eastAsia"/>
          <w:sz w:val="18"/>
          <w:szCs w:val="18"/>
        </w:rPr>
        <w:t>其中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在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个地方</w:t>
      </w:r>
    </w:p>
    <w:p w:rsidR="00CA2C6E" w:rsidRPr="00946468" w:rsidRDefault="00CA2C6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显然地，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个基对应的整数就是</w:t>
      </w:r>
      <w:r w:rsidRPr="00946468">
        <w:rPr>
          <w:rFonts w:ascii="Courier New" w:hAnsi="Courier New" w:cs="Courier New" w:hint="eastAsia"/>
          <w:sz w:val="18"/>
          <w:szCs w:val="18"/>
        </w:rPr>
        <w:t>( ci=(n/ni)*(</w:t>
      </w:r>
      <w:r w:rsidRPr="00946468">
        <w:rPr>
          <w:rFonts w:ascii="Courier New" w:hAnsi="Courier New" w:cs="Courier New" w:hint="eastAsia"/>
          <w:sz w:val="18"/>
          <w:szCs w:val="18"/>
        </w:rPr>
        <w:t>模</w:t>
      </w:r>
      <w:r w:rsidRPr="00946468">
        <w:rPr>
          <w:rFonts w:ascii="Courier New" w:hAnsi="Courier New" w:cs="Courier New" w:hint="eastAsia"/>
          <w:sz w:val="18"/>
          <w:szCs w:val="18"/>
        </w:rPr>
        <w:t>ni</w:t>
      </w:r>
      <w:r w:rsidRPr="00946468">
        <w:rPr>
          <w:rFonts w:ascii="Courier New" w:hAnsi="Courier New" w:cs="Courier New" w:hint="eastAsia"/>
          <w:sz w:val="18"/>
          <w:szCs w:val="18"/>
        </w:rPr>
        <w:t>下</w:t>
      </w:r>
      <w:r w:rsidRPr="00946468">
        <w:rPr>
          <w:rFonts w:ascii="Courier New" w:hAnsi="Courier New" w:cs="Courier New" w:hint="eastAsia"/>
          <w:sz w:val="18"/>
          <w:szCs w:val="18"/>
        </w:rPr>
        <w:t>n/ni</w:t>
      </w:r>
      <w:r w:rsidRPr="00946468">
        <w:rPr>
          <w:rFonts w:ascii="Courier New" w:hAnsi="Courier New" w:cs="Courier New" w:hint="eastAsia"/>
          <w:sz w:val="18"/>
          <w:szCs w:val="18"/>
        </w:rPr>
        <w:t>的逆元</w:t>
      </w:r>
      <w:r w:rsidRPr="00946468">
        <w:rPr>
          <w:rFonts w:ascii="Courier New" w:hAnsi="Courier New" w:cs="Courier New" w:hint="eastAsia"/>
          <w:sz w:val="18"/>
          <w:szCs w:val="18"/>
        </w:rPr>
        <w:t>) ).</w:t>
      </w:r>
    </w:p>
    <w:p w:rsidR="00CA2C6E" w:rsidRPr="00946468" w:rsidRDefault="00CA2C6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所以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元组</w:t>
      </w:r>
      <w:r w:rsidRPr="00946468">
        <w:rPr>
          <w:rFonts w:ascii="Courier New" w:hAnsi="Courier New" w:cs="Courier New" w:hint="eastAsia"/>
          <w:sz w:val="18"/>
          <w:szCs w:val="18"/>
        </w:rPr>
        <w:t>(a1,a2,...,ak)</w:t>
      </w:r>
      <w:r w:rsidRPr="00946468">
        <w:rPr>
          <w:rFonts w:ascii="Courier New" w:hAnsi="Courier New" w:cs="Courier New" w:hint="eastAsia"/>
          <w:sz w:val="18"/>
          <w:szCs w:val="18"/>
        </w:rPr>
        <w:t>对应的整数就是</w:t>
      </w:r>
      <w:r w:rsidRPr="00946468">
        <w:rPr>
          <w:rFonts w:ascii="Courier New" w:hAnsi="Courier New" w:cs="Courier New" w:hint="eastAsia"/>
          <w:sz w:val="18"/>
          <w:szCs w:val="18"/>
        </w:rPr>
        <w:t>(a1*c1+a2*c2+a3*c3+...ak*ck)mod n</w:t>
      </w:r>
    </w:p>
    <w:p w:rsidR="0066787F" w:rsidRPr="00946468" w:rsidRDefault="0066787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787F" w:rsidRDefault="0066787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07964" w:rsidRPr="00946468" w:rsidRDefault="006079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73F2C" w:rsidRPr="00946468" w:rsidRDefault="00573F2C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25" w:name="_Toc304453954"/>
      <w:r w:rsidRPr="00946468">
        <w:rPr>
          <w:rFonts w:ascii="Courier New" w:hAnsi="Courier New" w:cs="Courier New" w:hint="eastAsia"/>
          <w:sz w:val="18"/>
          <w:szCs w:val="18"/>
        </w:rPr>
        <w:t>N!</w:t>
      </w:r>
      <w:r w:rsidRPr="00946468">
        <w:rPr>
          <w:rFonts w:ascii="Courier New" w:hAnsi="Courier New" w:cs="Courier New" w:hint="eastAsia"/>
          <w:sz w:val="18"/>
          <w:szCs w:val="18"/>
        </w:rPr>
        <w:t>中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的个数</w:t>
      </w:r>
      <w:bookmarkEnd w:id="25"/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int Factor=1005;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zeros[Factor],a[2577]={1};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process(){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bitNum=1.0;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for(int n=2,beg=0,e=0;n&lt;=Factor;++n){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=bitNum+=log10(n*1.0);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a[beg]==0)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eg++;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beg,and=0;j&lt;e;j++,and/=10)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[j]=(and+=n*a[j])%10;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zeros[n]=count(a+beg,a+e,0)+beg;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rocess();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;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scanf("%d",&amp;n)!=EOF)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zeros[n]);</w:t>
      </w:r>
    </w:p>
    <w:p w:rsidR="0066787F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73F2C" w:rsidRPr="00946468" w:rsidRDefault="00573F2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6423A" w:rsidRPr="00946468" w:rsidRDefault="0057739E" w:rsidP="00524A14">
      <w:pPr>
        <w:pStyle w:val="a8"/>
        <w:spacing w:line="0" w:lineRule="atLeast"/>
        <w:ind w:leftChars="445" w:left="934"/>
        <w:jc w:val="center"/>
        <w:outlineLvl w:val="0"/>
        <w:rPr>
          <w:i w:val="0"/>
          <w:sz w:val="18"/>
          <w:szCs w:val="18"/>
        </w:rPr>
      </w:pPr>
      <w:bookmarkStart w:id="26" w:name="_Toc304453955"/>
      <w:r w:rsidRPr="00946468">
        <w:rPr>
          <w:rFonts w:hint="eastAsia"/>
          <w:i w:val="0"/>
          <w:sz w:val="18"/>
          <w:szCs w:val="18"/>
        </w:rPr>
        <w:t>数学</w:t>
      </w:r>
      <w:bookmarkEnd w:id="26"/>
    </w:p>
    <w:p w:rsidR="00A6423A" w:rsidRPr="00946468" w:rsidRDefault="00FE7BB3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27" w:name="_Toc304453956"/>
      <w:r w:rsidRPr="00946468">
        <w:rPr>
          <w:rFonts w:ascii="Courier New" w:hAnsi="Courier New" w:cs="Courier New" w:hint="eastAsia"/>
          <w:sz w:val="18"/>
          <w:szCs w:val="18"/>
        </w:rPr>
        <w:t>多项式展开</w:t>
      </w:r>
      <w:bookmarkEnd w:id="27"/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多项式展开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用于母函数展开</w:t>
      </w:r>
      <w:r w:rsidRPr="00946468">
        <w:rPr>
          <w:rFonts w:ascii="Courier New" w:hAnsi="Courier New" w:cs="Courier New" w:hint="eastAsia"/>
          <w:sz w:val="18"/>
          <w:szCs w:val="18"/>
        </w:rPr>
        <w:t>****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type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Polynomial{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map&lt;int,type&gt; mp; //x</w:t>
      </w:r>
      <w:r w:rsidRPr="00946468">
        <w:rPr>
          <w:rFonts w:ascii="Courier New" w:hAnsi="Courier New" w:cs="Courier New" w:hint="eastAsia"/>
          <w:sz w:val="18"/>
          <w:szCs w:val="18"/>
        </w:rPr>
        <w:t>的幂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系数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//**************************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olynomial(){ mp.clear(); }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vector&lt; pair&lt;int,type&gt; &gt; &amp;v){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p.clear()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v.size();i++){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p[ v[i].first ] += v[i].second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int *mi,type *c,int ind){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p.clear()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ind;i++){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p[ mi[i] ] += c[i]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type val){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p.clear()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p[0]=val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olynomial operator*(Polynomial &amp;p){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p&lt;int,type&gt;::iterator it1,it2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olynomial ret; ret.mp.clear()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t1=mp.begin();it1!=mp.end();++it1){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t2=p.mp.begin();it2!=p.mp.end();++it2){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=it1-&gt;first + it2-&gt;first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.mp[ n ]+=it1-&gt;second * it2-&gt;second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olynomial operator+(Polynomial &amp;p){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p&lt;int,type&gt;::iterator it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olynomial ret=*this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t=p.mp.begin();it!=p.mp.end();++it){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.mp[ it-&gt;first ]+=it-&gt;second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print(){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p&lt;int,type&gt;::iterator it1=mp.end()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ool first=true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do{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--it1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!first ) putchar('+')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t1-&gt;second!=1 ) cout&lt;&lt;it1-&gt;second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t1-&gt;first!=1 )printf("x^%d",it1-&gt;first)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putchar('x')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irst=false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while( it1!=mp.begin() )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endl;</w:t>
      </w: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7739E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st[100];</w:t>
      </w:r>
    </w:p>
    <w:p w:rsidR="00EC5794" w:rsidRPr="00946468" w:rsidRDefault="00EC579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C5794" w:rsidRPr="00946468" w:rsidRDefault="00EC5794" w:rsidP="00EC5794">
      <w:pPr>
        <w:pStyle w:val="2"/>
        <w:rPr>
          <w:rFonts w:ascii="Courier New" w:hAnsi="Courier New" w:cs="Courier New"/>
          <w:sz w:val="18"/>
          <w:szCs w:val="18"/>
        </w:rPr>
      </w:pPr>
      <w:bookmarkStart w:id="28" w:name="_Toc304453957"/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位操作</w:t>
      </w:r>
      <w:bookmarkEnd w:id="28"/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位运算快一点的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每个实例都是相应进制的函数集合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用于连通性状态压缩</w:t>
      </w:r>
      <w:r w:rsidRPr="00946468">
        <w:rPr>
          <w:rFonts w:ascii="Courier New" w:hAnsi="Courier New" w:cs="Courier New" w:hint="eastAsia"/>
          <w:sz w:val="18"/>
          <w:szCs w:val="18"/>
        </w:rPr>
        <w:t>dp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template&lt;int N&gt;  //N</w:t>
      </w:r>
      <w:r w:rsidRPr="00946468">
        <w:rPr>
          <w:rFonts w:ascii="Courier New" w:hAnsi="Courier New" w:cs="Courier New" w:hint="eastAsia"/>
          <w:sz w:val="18"/>
          <w:szCs w:val="18"/>
        </w:rPr>
        <w:t>只能为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2,4,8,    2 4 </w:t>
      </w:r>
      <w:r w:rsidRPr="00946468">
        <w:rPr>
          <w:rFonts w:ascii="Courier New" w:hAnsi="Courier New" w:cs="Courier New" w:hint="eastAsia"/>
          <w:sz w:val="18"/>
          <w:szCs w:val="18"/>
        </w:rPr>
        <w:t>已测</w:t>
      </w:r>
      <w:r w:rsidRPr="00946468">
        <w:rPr>
          <w:rFonts w:ascii="Courier New" w:hAnsi="Courier New" w:cs="Courier New" w:hint="eastAsia"/>
          <w:sz w:val="18"/>
          <w:szCs w:val="18"/>
        </w:rPr>
        <w:t>!!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umber{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w[30]; //X=b0*w[0]+b1*w[1]+...+b[n]*w[n]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L,mask;  //</w:t>
      </w:r>
      <w:r w:rsidRPr="00946468">
        <w:rPr>
          <w:rFonts w:ascii="Courier New" w:hAnsi="Courier New" w:cs="Courier New" w:hint="eastAsia"/>
          <w:sz w:val="18"/>
          <w:szCs w:val="18"/>
        </w:rPr>
        <w:t>二进制位数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Number(){   //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==2 ) L=1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if( N==4 ) L=2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L=3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mask=N-1; w[0]=1; 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30;i++) w[i]=w[i-1]&lt;&lt;L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arr2int(int *d,int t){ //</w:t>
      </w:r>
      <w:r w:rsidRPr="00946468">
        <w:rPr>
          <w:rFonts w:ascii="Courier New" w:hAnsi="Courier New" w:cs="Courier New" w:hint="eastAsia"/>
          <w:sz w:val="18"/>
          <w:szCs w:val="18"/>
        </w:rPr>
        <w:t>将一个数组计算出一个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</w:t>
      </w:r>
      <w:r w:rsidRPr="00946468">
        <w:rPr>
          <w:rFonts w:ascii="Courier New" w:hAnsi="Courier New" w:cs="Courier New" w:hint="eastAsia"/>
          <w:sz w:val="18"/>
          <w:szCs w:val="18"/>
        </w:rPr>
        <w:t>,ind base0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=0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t-1;i&gt;=0;i--) s=(s&lt;&lt;L)|d[i]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s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int2arr(int s,int *d,int &amp;t){ //</w:t>
      </w:r>
      <w:r w:rsidRPr="00946468">
        <w:rPr>
          <w:rFonts w:ascii="Courier New" w:hAnsi="Courier New" w:cs="Courier New" w:hint="eastAsia"/>
          <w:sz w:val="18"/>
          <w:szCs w:val="18"/>
        </w:rPr>
        <w:t>将一个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解析成一个数组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=0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s ){ d[t++]=s&amp;mask; s&gt;&gt;=L; }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==0 ) d[t++]=0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test(int s,int wei){   //</w:t>
      </w:r>
      <w:r w:rsidRPr="00946468">
        <w:rPr>
          <w:rFonts w:ascii="Courier New" w:hAnsi="Courier New" w:cs="Courier New" w:hint="eastAsia"/>
          <w:sz w:val="18"/>
          <w:szCs w:val="18"/>
        </w:rPr>
        <w:t>取出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</w:t>
      </w:r>
      <w:r w:rsidRPr="00946468">
        <w:rPr>
          <w:rFonts w:ascii="Courier New" w:hAnsi="Courier New" w:cs="Courier New" w:hint="eastAsia"/>
          <w:sz w:val="18"/>
          <w:szCs w:val="18"/>
        </w:rPr>
        <w:t>s</w:t>
      </w:r>
      <w:r w:rsidRPr="00946468">
        <w:rPr>
          <w:rFonts w:ascii="Courier New" w:hAnsi="Courier New" w:cs="Courier New" w:hint="eastAsia"/>
          <w:sz w:val="18"/>
          <w:szCs w:val="18"/>
        </w:rPr>
        <w:t>的第</w:t>
      </w:r>
      <w:r w:rsidRPr="00946468">
        <w:rPr>
          <w:rFonts w:ascii="Courier New" w:hAnsi="Courier New" w:cs="Courier New" w:hint="eastAsia"/>
          <w:sz w:val="18"/>
          <w:szCs w:val="18"/>
        </w:rPr>
        <w:t>wei</w:t>
      </w:r>
      <w:r w:rsidRPr="00946468">
        <w:rPr>
          <w:rFonts w:ascii="Courier New" w:hAnsi="Courier New" w:cs="Courier New" w:hint="eastAsia"/>
          <w:sz w:val="18"/>
          <w:szCs w:val="18"/>
        </w:rPr>
        <w:t>位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wei:base0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(s&gt;&gt;(wei*L))&amp;mask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set(int &amp;s,int wei,int b){ //</w:t>
      </w:r>
      <w:r w:rsidRPr="00946468">
        <w:rPr>
          <w:rFonts w:ascii="Courier New" w:hAnsi="Courier New" w:cs="Courier New" w:hint="eastAsia"/>
          <w:sz w:val="18"/>
          <w:szCs w:val="18"/>
        </w:rPr>
        <w:t>将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</w:t>
      </w:r>
      <w:r w:rsidRPr="00946468">
        <w:rPr>
          <w:rFonts w:ascii="Courier New" w:hAnsi="Courier New" w:cs="Courier New" w:hint="eastAsia"/>
          <w:sz w:val="18"/>
          <w:szCs w:val="18"/>
        </w:rPr>
        <w:t>s</w:t>
      </w:r>
      <w:r w:rsidRPr="00946468">
        <w:rPr>
          <w:rFonts w:ascii="Courier New" w:hAnsi="Courier New" w:cs="Courier New" w:hint="eastAsia"/>
          <w:sz w:val="18"/>
          <w:szCs w:val="18"/>
        </w:rPr>
        <w:t>的第</w:t>
      </w:r>
      <w:r w:rsidRPr="00946468">
        <w:rPr>
          <w:rFonts w:ascii="Courier New" w:hAnsi="Courier New" w:cs="Courier New" w:hint="eastAsia"/>
          <w:sz w:val="18"/>
          <w:szCs w:val="18"/>
        </w:rPr>
        <w:t>wei</w:t>
      </w:r>
      <w:r w:rsidRPr="00946468">
        <w:rPr>
          <w:rFonts w:ascii="Courier New" w:hAnsi="Courier New" w:cs="Courier New" w:hint="eastAsia"/>
          <w:sz w:val="18"/>
          <w:szCs w:val="18"/>
        </w:rPr>
        <w:t>位设置为</w:t>
      </w:r>
      <w:r w:rsidRPr="00946468">
        <w:rPr>
          <w:rFonts w:ascii="Courier New" w:hAnsi="Courier New" w:cs="Courier New" w:hint="eastAsia"/>
          <w:sz w:val="18"/>
          <w:szCs w:val="18"/>
        </w:rPr>
        <w:t>b wei:base0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+=( (b-test(s,wei))&lt;&lt;(wei*L) )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;//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**********************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Number&lt;4&gt; tool4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每个实例都是相应进制的函数集合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用于连通性状态压缩</w:t>
      </w:r>
      <w:r w:rsidRPr="00946468">
        <w:rPr>
          <w:rFonts w:ascii="Courier New" w:hAnsi="Courier New" w:cs="Courier New" w:hint="eastAsia"/>
          <w:sz w:val="18"/>
          <w:szCs w:val="18"/>
        </w:rPr>
        <w:t>dp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template&lt;int N&gt; //</w:t>
      </w:r>
      <w:r w:rsidRPr="00946468">
        <w:rPr>
          <w:rFonts w:ascii="Courier New" w:hAnsi="Courier New" w:cs="Courier New" w:hint="eastAsia"/>
          <w:sz w:val="18"/>
          <w:szCs w:val="18"/>
        </w:rPr>
        <w:t>可以任意</w:t>
      </w:r>
      <w:r w:rsidRPr="00946468">
        <w:rPr>
          <w:rFonts w:ascii="Courier New" w:hAnsi="Courier New" w:cs="Courier New" w:hint="eastAsia"/>
          <w:sz w:val="18"/>
          <w:szCs w:val="18"/>
        </w:rPr>
        <w:t>&gt;=2</w:t>
      </w:r>
      <w:r w:rsidRPr="00946468">
        <w:rPr>
          <w:rFonts w:ascii="Courier New" w:hAnsi="Courier New" w:cs="Courier New" w:hint="eastAsia"/>
          <w:sz w:val="18"/>
          <w:szCs w:val="18"/>
        </w:rPr>
        <w:t>的进制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umber{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w[30]; //X=b0*w[0]+b1*w[1]+...+b[n]*w[n]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Number(){   //</w:t>
      </w:r>
      <w:r w:rsidRPr="00946468">
        <w:rPr>
          <w:rFonts w:ascii="Courier New" w:hAnsi="Courier New" w:cs="Courier New" w:hint="eastAsia"/>
          <w:sz w:val="18"/>
          <w:szCs w:val="18"/>
        </w:rPr>
        <w:t>对于每个实例必须先初始化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[0]=1; for(int i=1;i&lt;30;i++) w[i]=w[i-1]*N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arr2int(int *d,int t){ //</w:t>
      </w:r>
      <w:r w:rsidRPr="00946468">
        <w:rPr>
          <w:rFonts w:ascii="Courier New" w:hAnsi="Courier New" w:cs="Courier New" w:hint="eastAsia"/>
          <w:sz w:val="18"/>
          <w:szCs w:val="18"/>
        </w:rPr>
        <w:t>将一个数组计算出一个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</w:t>
      </w:r>
      <w:r w:rsidRPr="00946468">
        <w:rPr>
          <w:rFonts w:ascii="Courier New" w:hAnsi="Courier New" w:cs="Courier New" w:hint="eastAsia"/>
          <w:sz w:val="18"/>
          <w:szCs w:val="18"/>
        </w:rPr>
        <w:t>,ind base0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=0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for(int i=0;i&lt;t;i++) s+=d[i]*w[i]; 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s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int2arr(int s,int *d,int &amp;t){ //</w:t>
      </w:r>
      <w:r w:rsidRPr="00946468">
        <w:rPr>
          <w:rFonts w:ascii="Courier New" w:hAnsi="Courier New" w:cs="Courier New" w:hint="eastAsia"/>
          <w:sz w:val="18"/>
          <w:szCs w:val="18"/>
        </w:rPr>
        <w:t>将一个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解析成一个数组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=0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s ){ d[t++]=s%N; s/=N; }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==0 ) d[t++]=0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}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test(int s,int wei){  //</w:t>
      </w:r>
      <w:r w:rsidRPr="00946468">
        <w:rPr>
          <w:rFonts w:ascii="Courier New" w:hAnsi="Courier New" w:cs="Courier New" w:hint="eastAsia"/>
          <w:sz w:val="18"/>
          <w:szCs w:val="18"/>
        </w:rPr>
        <w:t>取出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</w:t>
      </w:r>
      <w:r w:rsidRPr="00946468">
        <w:rPr>
          <w:rFonts w:ascii="Courier New" w:hAnsi="Courier New" w:cs="Courier New" w:hint="eastAsia"/>
          <w:sz w:val="18"/>
          <w:szCs w:val="18"/>
        </w:rPr>
        <w:t>val</w:t>
      </w:r>
      <w:r w:rsidRPr="00946468">
        <w:rPr>
          <w:rFonts w:ascii="Courier New" w:hAnsi="Courier New" w:cs="Courier New" w:hint="eastAsia"/>
          <w:sz w:val="18"/>
          <w:szCs w:val="18"/>
        </w:rPr>
        <w:t>的第</w:t>
      </w:r>
      <w:r w:rsidRPr="00946468">
        <w:rPr>
          <w:rFonts w:ascii="Courier New" w:hAnsi="Courier New" w:cs="Courier New" w:hint="eastAsia"/>
          <w:sz w:val="18"/>
          <w:szCs w:val="18"/>
        </w:rPr>
        <w:t>wei</w:t>
      </w:r>
      <w:r w:rsidRPr="00946468">
        <w:rPr>
          <w:rFonts w:ascii="Courier New" w:hAnsi="Courier New" w:cs="Courier New" w:hint="eastAsia"/>
          <w:sz w:val="18"/>
          <w:szCs w:val="18"/>
        </w:rPr>
        <w:t>位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s%w[wei+1]/w[wei]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set(int &amp;s,int wei,int b){ //</w:t>
      </w:r>
      <w:r w:rsidRPr="00946468">
        <w:rPr>
          <w:rFonts w:ascii="Courier New" w:hAnsi="Courier New" w:cs="Courier New" w:hint="eastAsia"/>
          <w:sz w:val="18"/>
          <w:szCs w:val="18"/>
        </w:rPr>
        <w:t>将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</w:t>
      </w:r>
      <w:r w:rsidRPr="00946468">
        <w:rPr>
          <w:rFonts w:ascii="Courier New" w:hAnsi="Courier New" w:cs="Courier New" w:hint="eastAsia"/>
          <w:sz w:val="18"/>
          <w:szCs w:val="18"/>
        </w:rPr>
        <w:t>val</w:t>
      </w:r>
      <w:r w:rsidRPr="00946468">
        <w:rPr>
          <w:rFonts w:ascii="Courier New" w:hAnsi="Courier New" w:cs="Courier New" w:hint="eastAsia"/>
          <w:sz w:val="18"/>
          <w:szCs w:val="18"/>
        </w:rPr>
        <w:t>的第</w:t>
      </w:r>
      <w:r w:rsidRPr="00946468">
        <w:rPr>
          <w:rFonts w:ascii="Courier New" w:hAnsi="Courier New" w:cs="Courier New" w:hint="eastAsia"/>
          <w:sz w:val="18"/>
          <w:szCs w:val="18"/>
        </w:rPr>
        <w:t>wei</w:t>
      </w:r>
      <w:r w:rsidRPr="00946468">
        <w:rPr>
          <w:rFonts w:ascii="Courier New" w:hAnsi="Courier New" w:cs="Courier New" w:hint="eastAsia"/>
          <w:sz w:val="18"/>
          <w:szCs w:val="18"/>
        </w:rPr>
        <w:t>位设置为</w:t>
      </w:r>
      <w:r w:rsidRPr="00946468">
        <w:rPr>
          <w:rFonts w:ascii="Courier New" w:hAnsi="Courier New" w:cs="Courier New" w:hint="eastAsia"/>
          <w:sz w:val="18"/>
          <w:szCs w:val="18"/>
        </w:rPr>
        <w:t>b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+=(b-test(s,wei))*w[wei]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;//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**********************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Number&lt;4&gt; tool4;</w:t>
      </w:r>
    </w:p>
    <w:p w:rsidR="00EC5794" w:rsidRPr="00946468" w:rsidRDefault="00EC5794" w:rsidP="00EC579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C5794" w:rsidRPr="00946468" w:rsidRDefault="00EC579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C5794" w:rsidRPr="00946468" w:rsidRDefault="00EC579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7BB3" w:rsidRPr="00946468" w:rsidRDefault="00FE7BB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7BB3" w:rsidRPr="00946468" w:rsidRDefault="007C6324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29" w:name="_Toc304453958"/>
      <w:r w:rsidRPr="00946468">
        <w:rPr>
          <w:rFonts w:ascii="Courier New" w:hAnsi="Courier New" w:cs="Courier New" w:hint="eastAsia"/>
          <w:sz w:val="18"/>
          <w:szCs w:val="18"/>
        </w:rPr>
        <w:t>分数类</w:t>
      </w:r>
      <w:bookmarkEnd w:id="29"/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***********</w:t>
      </w:r>
      <w:r w:rsidRPr="00946468">
        <w:rPr>
          <w:rFonts w:ascii="Courier New" w:hAnsi="Courier New" w:cs="Courier New" w:hint="eastAsia"/>
          <w:sz w:val="18"/>
          <w:szCs w:val="18"/>
        </w:rPr>
        <w:t>分数类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********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int64;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emplate&lt;typename T&gt;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 gcd(T a,T b) {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b == 0 ? a : gcd(b,a % b);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Fraction {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64 n,d; // n/d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raction(int64 _n = 0,int64 _d = 1) { 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ssert(_n || _d); //   0/0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n=_n,d=_d;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64 g = gcd(n,d);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n /= g,d /= g;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f (d &lt; 0) n = -n,d = -d;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print(){  cout&lt;&lt;n&lt;&lt;'/'&lt;&lt;d&lt;&lt;'\n';   }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;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Fraction operator +(const Fraction&amp; L,const Fraction&amp; R) {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Fraction(L.n * R.d + L.d * R.n, L.d * R.d);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Fraction operator -(const Fraction&amp; L,const Fraction&amp; R) {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Fraction(L.n * R.d - L.d * R.n, L.d * R.d);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Fraction operator *(const Fraction&amp; L,const Fraction&amp; R) {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Fraction(L.n * R.n, L.d * R.d);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Fraction operator /(const Fraction&amp; L,const Fraction&amp; R) {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Fraction(L.n * R.d, L.d * R.n);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operator &lt;(const Fraction&amp; L,const Fraction&amp; R) {</w:t>
      </w:r>
    </w:p>
    <w:p w:rsidR="007C6324" w:rsidRPr="00946468" w:rsidRDefault="007C632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    return L.n * R.d &lt; R.n * L.d;//</w:t>
      </w:r>
      <w:r w:rsidRPr="00946468">
        <w:rPr>
          <w:rFonts w:ascii="Courier New" w:hAnsi="Courier New" w:cs="Courier New" w:hint="eastAsia"/>
          <w:sz w:val="18"/>
          <w:szCs w:val="18"/>
        </w:rPr>
        <w:t>要比大小用这个</w:t>
      </w:r>
    </w:p>
    <w:p w:rsidR="007C6324" w:rsidRPr="00946468" w:rsidRDefault="00900A07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}</w:t>
      </w:r>
    </w:p>
    <w:p w:rsidR="004A2698" w:rsidRPr="00946468" w:rsidRDefault="004A2698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30" w:name="_Toc304453959"/>
      <w:r w:rsidRPr="00946468">
        <w:rPr>
          <w:rFonts w:ascii="Courier New" w:hAnsi="Courier New" w:cs="Courier New" w:hint="eastAsia"/>
          <w:sz w:val="18"/>
          <w:szCs w:val="18"/>
        </w:rPr>
        <w:t>矩阵</w:t>
      </w:r>
      <w:bookmarkEnd w:id="30"/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**************</w:t>
      </w:r>
      <w:r w:rsidRPr="00946468">
        <w:rPr>
          <w:rFonts w:ascii="Courier New" w:hAnsi="Courier New" w:cs="Courier New" w:hint="eastAsia"/>
          <w:sz w:val="18"/>
          <w:szCs w:val="18"/>
        </w:rPr>
        <w:t>矩阵模板</w:t>
      </w:r>
      <w:r w:rsidRPr="00946468">
        <w:rPr>
          <w:rFonts w:ascii="Courier New" w:hAnsi="Courier New" w:cs="Courier New" w:hint="eastAsia"/>
          <w:sz w:val="18"/>
          <w:szCs w:val="18"/>
        </w:rPr>
        <w:t>***********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type;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 tmp[maxn][maxn];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Matrix{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,C,mod; //0~R-1,   0~C-1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ype m[maxn][maxn];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int r,int c,int _mod){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=r,C=c; mod=_mod;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r;i++) fill(m[i],m[i]+c,0);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set(int i,int j,int val){ m[i][j]=val; }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riend void mul(const Matrix &amp;s1,const Matrix &amp;s2,Matrix &amp;des){ //des=s1 * s2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assert( s1.C == s2.R ); //</w:t>
      </w:r>
      <w:r w:rsidRPr="00946468">
        <w:rPr>
          <w:rFonts w:ascii="Courier New" w:hAnsi="Courier New" w:cs="Courier New" w:hint="eastAsia"/>
          <w:sz w:val="18"/>
          <w:szCs w:val="18"/>
        </w:rPr>
        <w:t>确保矩阵相容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s1.R;i++){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s2.C;j++){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ype p=0;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0;k&lt;s1.C;k++){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=(p+s1.m[i][k]*s2.m[k][j])%s1.mod;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[i][j]=p;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es.R=s1.R, des.C=s2.C;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s1.R;i++) memcpy(des.m[i],tmp[i],sizeof(type)*s2.C);</w:t>
      </w:r>
    </w:p>
    <w:p w:rsidR="00AD116B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A2698" w:rsidRPr="00946468" w:rsidRDefault="00AD116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mat1,mat2; //**********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</w:t>
      </w:r>
    </w:p>
    <w:p w:rsidR="004A2698" w:rsidRPr="00946468" w:rsidRDefault="004A269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75B0B" w:rsidRPr="00946468" w:rsidRDefault="00C75B0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75B0B" w:rsidRPr="00946468" w:rsidRDefault="00C75B0B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31" w:name="_Toc304453960"/>
      <w:r w:rsidRPr="00946468">
        <w:rPr>
          <w:rFonts w:ascii="Courier New" w:hAnsi="Courier New" w:cs="Courier New" w:hint="eastAsia"/>
          <w:sz w:val="18"/>
          <w:szCs w:val="18"/>
        </w:rPr>
        <w:t>计算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sigma(i^k)</w:t>
      </w:r>
      <w:bookmarkEnd w:id="31"/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x</w:t>
      </w:r>
      <w:r w:rsidRPr="00946468">
        <w:rPr>
          <w:rFonts w:ascii="Courier New" w:hAnsi="Courier New" w:cs="Courier New" w:hint="eastAsia"/>
          <w:sz w:val="18"/>
          <w:szCs w:val="18"/>
        </w:rPr>
        <w:t>^k=(x-1 + 1)^k,</w:t>
      </w:r>
      <w:r w:rsidRPr="00946468">
        <w:rPr>
          <w:rFonts w:ascii="Courier New" w:hAnsi="Courier New" w:cs="Courier New" w:hint="eastAsia"/>
          <w:sz w:val="18"/>
          <w:szCs w:val="18"/>
        </w:rPr>
        <w:t>然后二项式展开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得出递推式</w:t>
      </w:r>
    </w:p>
    <w:p w:rsidR="006F0F75" w:rsidRPr="00946468" w:rsidRDefault="006F0F7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</w:t>
      </w:r>
      <w:r w:rsidR="006F0F75" w:rsidRPr="00946468">
        <w:rPr>
          <w:rFonts w:ascii="Courier New" w:hAnsi="Courier New" w:cs="Courier New"/>
          <w:sz w:val="18"/>
          <w:szCs w:val="18"/>
        </w:rPr>
        <w:t>edef __int64 int64;</w:t>
      </w:r>
    </w:p>
    <w:p w:rsidR="00B95FE0" w:rsidRPr="00946468" w:rsidRDefault="004F54D7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**</w:t>
      </w:r>
      <w:r w:rsidRPr="00946468">
        <w:rPr>
          <w:rFonts w:ascii="Courier New" w:hAnsi="Courier New" w:cs="Courier New" w:hint="eastAsia"/>
          <w:sz w:val="18"/>
          <w:szCs w:val="18"/>
        </w:rPr>
        <w:t>这里是矩阵模板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被省略了</w:t>
      </w:r>
      <w:r w:rsidRPr="00946468">
        <w:rPr>
          <w:rFonts w:ascii="Courier New" w:hAnsi="Courier New" w:cs="Courier New" w:hint="eastAsia"/>
          <w:sz w:val="18"/>
          <w:szCs w:val="18"/>
        </w:rPr>
        <w:t>)**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C[100][100]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int calc(int n,int k,int mod){ // </w:t>
      </w:r>
      <w:r w:rsidRPr="00946468">
        <w:rPr>
          <w:rFonts w:ascii="Courier New" w:hAnsi="Courier New" w:cs="Courier New" w:hint="eastAsia"/>
          <w:sz w:val="18"/>
          <w:szCs w:val="18"/>
        </w:rPr>
        <w:t>计算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1^k + 2^k + 3^k + 4^k + ...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n==0 ) return 0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i,j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=0;i&lt;100;i++) C[i][0]=1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=1;i&lt;100;i++) for(j=1;j&lt;=i;j++) C[i][j]=(C[i-1][j]+C[i-1][j-1])%mod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at1.init(1,k+2,mod)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at2.init(k+2,k+2,mod)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j=0;j&lt;k+2;j++) mat1.set(0,j,1)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j=0;j&lt;k+1;j++){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=j;i++) mat2.set(i,j,C[j][i])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=0;i&lt;=k;i++) mat2.m[i][k+1]=mat2.m[i][k]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at2.m[k+1][k+1]=1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--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n ){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&amp;1 ) mul(mat1,mat2,mat1)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ul(mat2,mat2,mat2)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/=2;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95FE0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mat1.m[0][k+1];</w:t>
      </w:r>
    </w:p>
    <w:p w:rsidR="004A2698" w:rsidRPr="00946468" w:rsidRDefault="00B95FE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//******************************************************************</w:t>
      </w:r>
    </w:p>
    <w:p w:rsidR="007C6324" w:rsidRPr="00946468" w:rsidRDefault="007D12FF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32" w:name="_Toc304453961"/>
      <w:r w:rsidRPr="00946468">
        <w:rPr>
          <w:rFonts w:ascii="Courier New" w:hAnsi="Courier New" w:cs="Courier New" w:hint="eastAsia"/>
          <w:sz w:val="18"/>
          <w:szCs w:val="18"/>
        </w:rPr>
        <w:t>浮点型高斯消元</w:t>
      </w:r>
      <w:bookmarkEnd w:id="32"/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浮点型高斯消元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返回是否有确定解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double a[MAXN][MAXN],x[MAXN],b[MAXN];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gauss() {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for(int i=0;i&lt;n;i++){ //</w:t>
      </w:r>
      <w:r w:rsidRPr="00946468">
        <w:rPr>
          <w:rFonts w:ascii="Courier New" w:hAnsi="Courier New" w:cs="Courier New" w:hint="eastAsia"/>
          <w:sz w:val="18"/>
          <w:szCs w:val="18"/>
        </w:rPr>
        <w:t>下半角全部清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double m=abs(a[i][i]);   //</w:t>
      </w:r>
      <w:r w:rsidRPr="00946468">
        <w:rPr>
          <w:rFonts w:ascii="Courier New" w:hAnsi="Courier New" w:cs="Courier New" w:hint="eastAsia"/>
          <w:sz w:val="18"/>
          <w:szCs w:val="18"/>
        </w:rPr>
        <w:t>注意</w:t>
      </w:r>
      <w:r w:rsidRPr="00946468">
        <w:rPr>
          <w:rFonts w:ascii="Courier New" w:hAnsi="Courier New" w:cs="Courier New" w:hint="eastAsia"/>
          <w:sz w:val="18"/>
          <w:szCs w:val="18"/>
        </w:rPr>
        <w:t>m</w:t>
      </w:r>
      <w:r w:rsidRPr="00946468">
        <w:rPr>
          <w:rFonts w:ascii="Courier New" w:hAnsi="Courier New" w:cs="Courier New" w:hint="eastAsia"/>
          <w:sz w:val="18"/>
          <w:szCs w:val="18"/>
        </w:rPr>
        <w:t>的初值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dex=i;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j=i+1;j&lt;n;j++){ //</w:t>
      </w:r>
      <w:r w:rsidRPr="00946468">
        <w:rPr>
          <w:rFonts w:ascii="Courier New" w:hAnsi="Courier New" w:cs="Courier New" w:hint="eastAsia"/>
          <w:sz w:val="18"/>
          <w:szCs w:val="18"/>
        </w:rPr>
        <w:t>找到绝对值最大的一行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abs(a[j][i]) &gt;m){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=abs(a[j][i]);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dex=j;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m&lt;eps)return false;  //</w:t>
      </w:r>
      <w:r w:rsidRPr="00946468">
        <w:rPr>
          <w:rFonts w:ascii="Courier New" w:hAnsi="Courier New" w:cs="Courier New" w:hint="eastAsia"/>
          <w:sz w:val="18"/>
          <w:szCs w:val="18"/>
        </w:rPr>
        <w:t>下面的全是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时，返回无解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index!=i){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swap(b[i],b[index]); //</w:t>
      </w:r>
      <w:r w:rsidRPr="00946468">
        <w:rPr>
          <w:rFonts w:ascii="Courier New" w:hAnsi="Courier New" w:cs="Courier New" w:hint="eastAsia"/>
          <w:sz w:val="18"/>
          <w:szCs w:val="18"/>
        </w:rPr>
        <w:t>整个增广矩阵的两行交换下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0;k&lt;n;k++)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wap(a[i][k],a[index][k]);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k=i+1;k&lt;n;k++) { //</w:t>
      </w:r>
      <w:r w:rsidRPr="00946468">
        <w:rPr>
          <w:rFonts w:ascii="Courier New" w:hAnsi="Courier New" w:cs="Courier New" w:hint="eastAsia"/>
          <w:sz w:val="18"/>
          <w:szCs w:val="18"/>
        </w:rPr>
        <w:t>下面是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行去减第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行，第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行的</w:t>
      </w:r>
      <w:r w:rsidRPr="00946468">
        <w:rPr>
          <w:rFonts w:ascii="Courier New" w:hAnsi="Courier New" w:cs="Courier New" w:hint="eastAsia"/>
          <w:sz w:val="18"/>
          <w:szCs w:val="18"/>
        </w:rPr>
        <w:t>0~i-1</w:t>
      </w:r>
      <w:r w:rsidRPr="00946468">
        <w:rPr>
          <w:rFonts w:ascii="Courier New" w:hAnsi="Courier New" w:cs="Courier New" w:hint="eastAsia"/>
          <w:sz w:val="18"/>
          <w:szCs w:val="18"/>
        </w:rPr>
        <w:t>已经全是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的了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double d=a[k][i]/a[i][i]; //</w:t>
      </w:r>
      <w:r w:rsidRPr="00946468">
        <w:rPr>
          <w:rFonts w:ascii="Courier New" w:hAnsi="Courier New" w:cs="Courier New" w:hint="eastAsia"/>
          <w:sz w:val="18"/>
          <w:szCs w:val="18"/>
        </w:rPr>
        <w:t>算出比例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[k]-=b[i]*d;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i;p&lt;n;p++)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[k][p]-=a[i][p]*d;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n-1;i&gt;=0;i--){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i+1;j&lt;n;j++)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[i]-=x[j]*a[i][j];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x[i]=b[i]/a[i][i];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05C2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true;</w:t>
      </w:r>
    </w:p>
    <w:p w:rsidR="006F6BF1" w:rsidRPr="00946468" w:rsidRDefault="00BD05C2" w:rsidP="00BD05C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F6BF1" w:rsidRPr="00946468" w:rsidRDefault="000558A2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33" w:name="_Toc304453962"/>
      <w:r w:rsidRPr="00946468">
        <w:rPr>
          <w:rFonts w:ascii="Courier New" w:hAnsi="Courier New" w:cs="Courier New" w:hint="eastAsia"/>
          <w:sz w:val="18"/>
          <w:szCs w:val="18"/>
        </w:rPr>
        <w:t>模</w:t>
      </w:r>
      <w:r w:rsidRPr="00946468">
        <w:rPr>
          <w:rFonts w:ascii="Courier New" w:hAnsi="Courier New" w:cs="Courier New" w:hint="eastAsia"/>
          <w:sz w:val="18"/>
          <w:szCs w:val="18"/>
        </w:rPr>
        <w:t>2</w:t>
      </w:r>
      <w:r w:rsidRPr="00946468">
        <w:rPr>
          <w:rFonts w:ascii="Courier New" w:hAnsi="Courier New" w:cs="Courier New" w:hint="eastAsia"/>
          <w:sz w:val="18"/>
          <w:szCs w:val="18"/>
        </w:rPr>
        <w:t>域</w:t>
      </w:r>
      <w:r w:rsidR="006F6BF1" w:rsidRPr="00946468">
        <w:rPr>
          <w:rFonts w:ascii="Courier New" w:hAnsi="Courier New" w:cs="Courier New" w:hint="eastAsia"/>
          <w:sz w:val="18"/>
          <w:szCs w:val="18"/>
        </w:rPr>
        <w:t>高斯</w:t>
      </w:r>
      <w:r w:rsidRPr="00946468">
        <w:rPr>
          <w:rFonts w:ascii="Courier New" w:hAnsi="Courier New" w:cs="Courier New" w:hint="eastAsia"/>
          <w:sz w:val="18"/>
          <w:szCs w:val="18"/>
        </w:rPr>
        <w:t>消元</w:t>
      </w:r>
      <w:bookmarkEnd w:id="33"/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模</w:t>
      </w:r>
      <w:r w:rsidRPr="00946468">
        <w:rPr>
          <w:rFonts w:ascii="Courier New" w:hAnsi="Courier New" w:cs="Courier New" w:hint="eastAsia"/>
          <w:sz w:val="18"/>
          <w:szCs w:val="18"/>
        </w:rPr>
        <w:t>2</w:t>
      </w:r>
      <w:r w:rsidRPr="00946468">
        <w:rPr>
          <w:rFonts w:ascii="Courier New" w:hAnsi="Courier New" w:cs="Courier New" w:hint="eastAsia"/>
          <w:sz w:val="18"/>
          <w:szCs w:val="18"/>
        </w:rPr>
        <w:t>情况下</w:t>
      </w:r>
      <w:r w:rsidRPr="00946468">
        <w:rPr>
          <w:rFonts w:ascii="Courier New" w:hAnsi="Courier New" w:cs="Courier New" w:hint="eastAsia"/>
          <w:sz w:val="18"/>
          <w:szCs w:val="18"/>
        </w:rPr>
        <w:t>, c[][] * x[] = b[]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高斯法求秩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判断方程组是否有解</w:t>
      </w:r>
      <w:r w:rsidRPr="00946468">
        <w:rPr>
          <w:rFonts w:ascii="Courier New" w:hAnsi="Courier New" w:cs="Courier New" w:hint="eastAsia"/>
          <w:sz w:val="18"/>
          <w:szCs w:val="18"/>
        </w:rPr>
        <w:t>,-1</w:t>
      </w:r>
      <w:r w:rsidRPr="00946468">
        <w:rPr>
          <w:rFonts w:ascii="Courier New" w:hAnsi="Courier New" w:cs="Courier New" w:hint="eastAsia"/>
          <w:sz w:val="18"/>
          <w:szCs w:val="18"/>
        </w:rPr>
        <w:t>表示无解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gauss(int n,int m,int c[][maxm],int *b){ //</w:t>
      </w:r>
      <w:r w:rsidRPr="00946468">
        <w:rPr>
          <w:rFonts w:ascii="Courier New" w:hAnsi="Courier New" w:cs="Courier New" w:hint="eastAsia"/>
          <w:sz w:val="18"/>
          <w:szCs w:val="18"/>
        </w:rPr>
        <w:t>会改变</w:t>
      </w:r>
      <w:r w:rsidRPr="00946468">
        <w:rPr>
          <w:rFonts w:ascii="Courier New" w:hAnsi="Courier New" w:cs="Courier New" w:hint="eastAsia"/>
          <w:sz w:val="18"/>
          <w:szCs w:val="18"/>
        </w:rPr>
        <w:t>c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b</w:t>
      </w:r>
      <w:r w:rsidRPr="00946468">
        <w:rPr>
          <w:rFonts w:ascii="Courier New" w:hAnsi="Courier New" w:cs="Courier New" w:hint="eastAsia"/>
          <w:sz w:val="18"/>
          <w:szCs w:val="18"/>
        </w:rPr>
        <w:t>数组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zhi=0,k,i,j;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(i=1,j=1;i&lt;=n &amp;&amp; j&lt;=m;){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nt cur=0;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k=i;cur==0 &amp;&amp; k&lt;=n;k++) {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f(c[k][j]) { cur=1; break; }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f( cur==0 ){ j++; continue; } //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jj=j;jj&lt;=m;jj++) swap(c[i][jj],c[k][jj]);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swap(b[i],b[k]);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k=i+1;k&lt;=n;k++){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f(c[k][j]){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for(int jj=j;jj&lt;=m;jj++)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c[k][jj]^=c[i][jj];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b[k]^=b[i];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}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zhi++,i++,j++;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while(i&lt;=n) if(b[i++]) return -1;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zhi;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F6BF1" w:rsidRPr="00946468" w:rsidRDefault="006F6BF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7739E" w:rsidRPr="00946468" w:rsidRDefault="007D12FF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34" w:name="_Toc304453963"/>
      <w:r w:rsidRPr="00946468">
        <w:rPr>
          <w:rFonts w:ascii="Courier New" w:hAnsi="Courier New" w:cs="Courier New" w:hint="eastAsia"/>
          <w:sz w:val="18"/>
          <w:szCs w:val="18"/>
        </w:rPr>
        <w:t>复合</w:t>
      </w:r>
      <w:r w:rsidRPr="00946468">
        <w:rPr>
          <w:rFonts w:ascii="Courier New" w:hAnsi="Courier New" w:cs="Courier New" w:hint="eastAsia"/>
          <w:sz w:val="18"/>
          <w:szCs w:val="18"/>
        </w:rPr>
        <w:t>Simpson</w:t>
      </w:r>
      <w:r w:rsidRPr="00946468">
        <w:rPr>
          <w:rFonts w:ascii="Courier New" w:hAnsi="Courier New" w:cs="Courier New" w:hint="eastAsia"/>
          <w:sz w:val="18"/>
          <w:szCs w:val="18"/>
        </w:rPr>
        <w:t>积分公式</w:t>
      </w:r>
      <w:bookmarkEnd w:id="34"/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复合</w:t>
      </w:r>
      <w:r w:rsidRPr="00946468">
        <w:rPr>
          <w:rFonts w:ascii="Courier New" w:hAnsi="Courier New" w:cs="Courier New" w:hint="eastAsia"/>
          <w:sz w:val="18"/>
          <w:szCs w:val="18"/>
        </w:rPr>
        <w:t>Simpson</w:t>
      </w:r>
      <w:r w:rsidRPr="00946468">
        <w:rPr>
          <w:rFonts w:ascii="Courier New" w:hAnsi="Courier New" w:cs="Courier New" w:hint="eastAsia"/>
          <w:sz w:val="18"/>
          <w:szCs w:val="18"/>
        </w:rPr>
        <w:t>积分公式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I(f) = </w:t>
      </w:r>
      <w:r w:rsidRPr="00946468">
        <w:rPr>
          <w:rFonts w:ascii="Courier New" w:hAnsi="Courier New" w:cs="Courier New" w:hint="eastAsia"/>
          <w:sz w:val="18"/>
          <w:szCs w:val="18"/>
        </w:rPr>
        <w:t>∫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(a,b)f(x)dx = </w:t>
      </w:r>
      <w:r w:rsidRPr="00946468">
        <w:rPr>
          <w:rFonts w:ascii="Courier New" w:hAnsi="Courier New" w:cs="Courier New" w:hint="eastAsia"/>
          <w:sz w:val="18"/>
          <w:szCs w:val="18"/>
        </w:rPr>
        <w:t>∑</w:t>
      </w:r>
      <w:r w:rsidRPr="00946468">
        <w:rPr>
          <w:rFonts w:ascii="Courier New" w:hAnsi="Courier New" w:cs="Courier New" w:hint="eastAsia"/>
          <w:sz w:val="18"/>
          <w:szCs w:val="18"/>
        </w:rPr>
        <w:t>k[0,n-1]</w:t>
      </w:r>
      <w:r w:rsidRPr="00946468">
        <w:rPr>
          <w:rFonts w:ascii="Courier New" w:hAnsi="Courier New" w:cs="Courier New" w:hint="eastAsia"/>
          <w:sz w:val="18"/>
          <w:szCs w:val="18"/>
        </w:rPr>
        <w:t>∫</w:t>
      </w:r>
      <w:r w:rsidRPr="00946468">
        <w:rPr>
          <w:rFonts w:ascii="Courier New" w:hAnsi="Courier New" w:cs="Courier New" w:hint="eastAsia"/>
          <w:sz w:val="18"/>
          <w:szCs w:val="18"/>
        </w:rPr>
        <w:t>(xk,x(k+1))f(x)dx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     = (h/6)*{f(a) + 4*</w:t>
      </w:r>
      <w:r w:rsidRPr="00946468">
        <w:rPr>
          <w:rFonts w:ascii="Courier New" w:hAnsi="Courier New" w:cs="Courier New" w:hint="eastAsia"/>
          <w:sz w:val="18"/>
          <w:szCs w:val="18"/>
        </w:rPr>
        <w:t>∑</w:t>
      </w:r>
      <w:r w:rsidRPr="00946468">
        <w:rPr>
          <w:rFonts w:ascii="Courier New" w:hAnsi="Courier New" w:cs="Courier New" w:hint="eastAsia"/>
          <w:sz w:val="18"/>
          <w:szCs w:val="18"/>
        </w:rPr>
        <w:t>k[0,n-1]f(x((2*k+1)/2))dx + 2*</w:t>
      </w:r>
      <w:r w:rsidRPr="00946468">
        <w:rPr>
          <w:rFonts w:ascii="Courier New" w:hAnsi="Courier New" w:cs="Courier New" w:hint="eastAsia"/>
          <w:sz w:val="18"/>
          <w:szCs w:val="18"/>
        </w:rPr>
        <w:t>∑</w:t>
      </w:r>
      <w:r w:rsidRPr="00946468">
        <w:rPr>
          <w:rFonts w:ascii="Courier New" w:hAnsi="Courier New" w:cs="Courier New" w:hint="eastAsia"/>
          <w:sz w:val="18"/>
          <w:szCs w:val="18"/>
        </w:rPr>
        <w:t>k[1,n-1]f(xk)dx + f(b)}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xk = a+k*h(k = 0,1,...,n)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h = (b-a) / n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long double H = 5e-5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ong double r1, r2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long double f(long double x){//</w:t>
      </w:r>
      <w:r w:rsidRPr="00946468">
        <w:rPr>
          <w:rFonts w:ascii="Courier New" w:hAnsi="Courier New" w:cs="Courier New" w:hint="eastAsia"/>
          <w:sz w:val="18"/>
          <w:szCs w:val="18"/>
        </w:rPr>
        <w:t>被积函数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x*x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ong double simpson(long double a,long double b){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long double sum = 0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sum += f(a) + f(b)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n = int((b - a) / H)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long double h = (b - a) / n / 2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 xml:space="preserve">    for (int i = 1;i &lt; 2 * n;i++){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f (i &amp; 1)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sum += 4 * f(a+i*h)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else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sum += 2 * f(a+i*h)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sum * H / 6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 {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re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scanf("%d", &amp;re)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 (int ri = 1; ri &lt;= re; ++ri)    {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scanf("%Lf%Lf", &amp;r1, &amp;r2)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f (r1 &gt; r2)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swap(r1, r2)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long double ans = simpson(0,r1)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printf("%.6Lf\n",ans);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0;</w:t>
      </w:r>
    </w:p>
    <w:p w:rsidR="0057739E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7D12FF" w:rsidRPr="00946468" w:rsidRDefault="007D12FF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D12FF" w:rsidRPr="00946468" w:rsidRDefault="003B3A80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35" w:name="_Toc304453964"/>
      <w:r w:rsidRPr="00946468">
        <w:rPr>
          <w:rFonts w:ascii="Courier New" w:hAnsi="Courier New" w:cs="Courier New" w:hint="eastAsia"/>
          <w:sz w:val="18"/>
          <w:szCs w:val="18"/>
        </w:rPr>
        <w:t>计算行列式</w:t>
      </w:r>
      <w:r w:rsidRPr="00946468">
        <w:rPr>
          <w:rFonts w:ascii="Courier New" w:hAnsi="Courier New" w:cs="Courier New" w:hint="eastAsia"/>
          <w:sz w:val="18"/>
          <w:szCs w:val="18"/>
        </w:rPr>
        <w:t>|A</w:t>
      </w:r>
      <w:r w:rsidRPr="00946468">
        <w:rPr>
          <w:rFonts w:ascii="Courier New" w:hAnsi="Courier New" w:cs="Courier New"/>
          <w:sz w:val="18"/>
          <w:szCs w:val="18"/>
        </w:rPr>
        <w:t>|</w:t>
      </w:r>
      <w:r w:rsidRPr="00946468">
        <w:rPr>
          <w:rFonts w:ascii="Courier New" w:hAnsi="Courier New" w:cs="Courier New" w:hint="eastAsia"/>
          <w:sz w:val="18"/>
          <w:szCs w:val="18"/>
        </w:rPr>
        <w:t>模</w:t>
      </w:r>
      <w:r w:rsidRPr="00946468">
        <w:rPr>
          <w:rFonts w:ascii="Courier New" w:hAnsi="Courier New" w:cs="Courier New" w:hint="eastAsia"/>
          <w:sz w:val="18"/>
          <w:szCs w:val="18"/>
        </w:rPr>
        <w:t>mod</w:t>
      </w:r>
      <w:bookmarkEnd w:id="35"/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http://www.spoj.pl/problems/DETER3/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计算行列式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|A|%mod, </w:t>
      </w: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n^3logC  </w:t>
      </w:r>
      <w:r w:rsidRPr="00946468">
        <w:rPr>
          <w:rFonts w:ascii="Courier New" w:hAnsi="Courier New" w:cs="Courier New" w:hint="eastAsia"/>
          <w:sz w:val="18"/>
          <w:szCs w:val="18"/>
        </w:rPr>
        <w:t>算法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: </w:t>
      </w:r>
      <w:r w:rsidRPr="00946468">
        <w:rPr>
          <w:rFonts w:ascii="Courier New" w:hAnsi="Courier New" w:cs="Courier New" w:hint="eastAsia"/>
          <w:sz w:val="18"/>
          <w:szCs w:val="18"/>
        </w:rPr>
        <w:t>一行将另一行消去的时候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采用欧几里得算法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辗转相消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A</w:t>
      </w:r>
      <w:r w:rsidRPr="00946468">
        <w:rPr>
          <w:rFonts w:ascii="Courier New" w:hAnsi="Courier New" w:cs="Courier New" w:hint="eastAsia"/>
          <w:sz w:val="18"/>
          <w:szCs w:val="18"/>
        </w:rPr>
        <w:t>数组</w:t>
      </w:r>
      <w:r w:rsidRPr="00946468">
        <w:rPr>
          <w:rFonts w:ascii="Courier New" w:hAnsi="Courier New" w:cs="Courier New" w:hint="eastAsia"/>
          <w:sz w:val="18"/>
          <w:szCs w:val="18"/>
        </w:rPr>
        <w:t>, N, mod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int64;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202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A[maxn][maxn],N,mod; //N*N</w:t>
      </w:r>
      <w:r w:rsidRPr="00946468">
        <w:rPr>
          <w:rFonts w:ascii="Courier New" w:hAnsi="Courier New" w:cs="Courier New" w:hint="eastAsia"/>
          <w:sz w:val="18"/>
          <w:szCs w:val="18"/>
        </w:rPr>
        <w:t>的方阵</w:t>
      </w:r>
      <w:r w:rsidRPr="00946468">
        <w:rPr>
          <w:rFonts w:ascii="Courier New" w:hAnsi="Courier New" w:cs="Courier New" w:hint="eastAsia"/>
          <w:sz w:val="18"/>
          <w:szCs w:val="18"/>
        </w:rPr>
        <w:t>, base1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_swap(int r1,int r2){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j=1;j&lt;=N;j++) swap(A[r1][j],A[r2][j]);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_dec(int r1,int r2,int mul){ //r1</w:t>
      </w:r>
      <w:r w:rsidRPr="00946468">
        <w:rPr>
          <w:rFonts w:ascii="Courier New" w:hAnsi="Courier New" w:cs="Courier New" w:hint="eastAsia"/>
          <w:sz w:val="18"/>
          <w:szCs w:val="18"/>
        </w:rPr>
        <w:t>行减去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mul*r2</w:t>
      </w:r>
      <w:r w:rsidRPr="00946468">
        <w:rPr>
          <w:rFonts w:ascii="Courier New" w:hAnsi="Courier New" w:cs="Courier New" w:hint="eastAsia"/>
          <w:sz w:val="18"/>
          <w:szCs w:val="18"/>
        </w:rPr>
        <w:t>行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j=1;j&lt;=N;j++) A[r1][j]=(A[r1][j]-(int64)A[r2][j]*mul)%mod;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calc_delta(){ //</w:t>
      </w:r>
      <w:r w:rsidRPr="00946468">
        <w:rPr>
          <w:rFonts w:ascii="Courier New" w:hAnsi="Courier New" w:cs="Courier New" w:hint="eastAsia"/>
          <w:sz w:val="18"/>
          <w:szCs w:val="18"/>
        </w:rPr>
        <w:t>结果模</w:t>
      </w:r>
      <w:r w:rsidRPr="00946468">
        <w:rPr>
          <w:rFonts w:ascii="Courier New" w:hAnsi="Courier New" w:cs="Courier New" w:hint="eastAsia"/>
          <w:sz w:val="18"/>
          <w:szCs w:val="18"/>
        </w:rPr>
        <w:t>mod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neg=false;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k=1;k&lt;=N;k++){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k+1;i&lt;=N;i++){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while( true ){//</w:t>
      </w:r>
      <w:r w:rsidRPr="00946468">
        <w:rPr>
          <w:rFonts w:ascii="Courier New" w:hAnsi="Courier New" w:cs="Courier New" w:hint="eastAsia"/>
          <w:sz w:val="18"/>
          <w:szCs w:val="18"/>
        </w:rPr>
        <w:t>循环</w:t>
      </w:r>
      <w:r w:rsidRPr="00946468">
        <w:rPr>
          <w:rFonts w:ascii="Courier New" w:hAnsi="Courier New" w:cs="Courier New" w:hint="eastAsia"/>
          <w:sz w:val="18"/>
          <w:szCs w:val="18"/>
        </w:rPr>
        <w:t>logC</w:t>
      </w:r>
      <w:r w:rsidRPr="00946468">
        <w:rPr>
          <w:rFonts w:ascii="Courier New" w:hAnsi="Courier New" w:cs="Courier New" w:hint="eastAsia"/>
          <w:sz w:val="18"/>
          <w:szCs w:val="18"/>
        </w:rPr>
        <w:t>次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A[k][k]==0 || A[i][k]==0 ) break;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abs(A[k][k]) &gt;= abs(A[i][k]) ){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dec(k,i,A[k][k]/A[i][k]);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dec(i,k,A[i][k]/A[k][k]);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A[i][k]!=0 ) _swap(i,k), neg=!neg; //</w:t>
      </w:r>
      <w:r w:rsidRPr="00946468">
        <w:rPr>
          <w:rFonts w:ascii="Courier New" w:hAnsi="Courier New" w:cs="Courier New" w:hint="eastAsia"/>
          <w:sz w:val="18"/>
          <w:szCs w:val="18"/>
        </w:rPr>
        <w:t>两行互换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需要修改符号的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A[k][k]==0 ) return 0;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64 ret= neg ? -1 : 1;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k=1;k&lt;=N;k++) ret=ret*A[k][k]%mod;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(int)ret;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//**********************************************************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scanf("%d%d",&amp;N,&amp;mod)!=EOF){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 for(int j=1;j&lt;=N;j++) scanf("%d",A[i]+j);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(calc_delta()+mod)%mod);</w:t>
      </w:r>
    </w:p>
    <w:p w:rsidR="003C7D56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D12FF" w:rsidRPr="00946468" w:rsidRDefault="003C7D5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55552" w:rsidRPr="00946468" w:rsidRDefault="0045555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55552" w:rsidRPr="00946468" w:rsidRDefault="0045555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D43326" w:rsidRPr="00946468" w:rsidRDefault="00D43326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36" w:name="_Toc304453965"/>
      <w:r w:rsidRPr="00946468">
        <w:rPr>
          <w:rFonts w:ascii="Courier New" w:hAnsi="Courier New" w:cs="Courier New" w:hint="eastAsia"/>
          <w:sz w:val="18"/>
          <w:szCs w:val="18"/>
        </w:rPr>
        <w:lastRenderedPageBreak/>
        <w:t>解</w:t>
      </w:r>
      <w:r w:rsidRPr="00946468">
        <w:rPr>
          <w:rFonts w:ascii="Courier New" w:hAnsi="Courier New" w:cs="Courier New" w:hint="eastAsia"/>
          <w:sz w:val="18"/>
          <w:szCs w:val="18"/>
        </w:rPr>
        <w:t>Pell</w:t>
      </w:r>
      <w:r w:rsidRPr="00946468">
        <w:rPr>
          <w:rFonts w:ascii="Courier New" w:hAnsi="Courier New" w:cs="Courier New" w:hint="eastAsia"/>
          <w:sz w:val="18"/>
          <w:szCs w:val="18"/>
        </w:rPr>
        <w:t>方程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x^2-N*y^2=1</w:t>
      </w:r>
      <w:bookmarkEnd w:id="36"/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000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p[maxn],q[maxn]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g[maxn],h[maxn]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a[maxn]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Pell(int N,int &amp;x,int &amp;y){ //N</w:t>
      </w:r>
      <w:r w:rsidRPr="00946468">
        <w:rPr>
          <w:rFonts w:ascii="Courier New" w:hAnsi="Courier New" w:cs="Courier New" w:hint="eastAsia"/>
          <w:sz w:val="18"/>
          <w:szCs w:val="18"/>
        </w:rPr>
        <w:t>为非完全平方数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[0]=0,p[1]=1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q[0]=1,q[1]=0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[2]=(int)sqrt(N*1.0)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g[1]=0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h[1]=1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&lt;100000;i++){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g[i]=-g[i-1]+a[i]*h[i-1]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h[i]=(N-g[i]*g[i])/h[i-1]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[i+1]=(g[i]+a[2])/h[i]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[i]=a[i]*p[i-1]+p[i-2]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[i]=a[i]*q[i-1]+q[i-2]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p[i]*p[i]-N*q[i]*q[i]==1){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x=p[i],y=q[i]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cin&gt;&gt;N){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x=0,y=0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ell(N,x,y)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*%d-%d*%d*%d=1\n",x,x,N,y,y);</w:t>
      </w:r>
    </w:p>
    <w:p w:rsidR="00D43326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7739E" w:rsidRPr="00946468" w:rsidRDefault="00D4332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7739E" w:rsidRPr="00946468" w:rsidRDefault="0057739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7739E" w:rsidRPr="00946468" w:rsidRDefault="009E7180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37" w:name="_Toc304453966"/>
      <w:r w:rsidRPr="00946468">
        <w:rPr>
          <w:rFonts w:ascii="Courier New" w:hAnsi="Courier New" w:cs="Courier New" w:hint="eastAsia"/>
          <w:sz w:val="18"/>
          <w:szCs w:val="18"/>
        </w:rPr>
        <w:t>求</w:t>
      </w:r>
      <w:r w:rsidRPr="00946468">
        <w:rPr>
          <w:rFonts w:ascii="Courier New" w:hAnsi="Courier New" w:cs="Courier New" w:hint="eastAsia"/>
          <w:sz w:val="18"/>
          <w:szCs w:val="18"/>
        </w:rPr>
        <w:t>catalan</w:t>
      </w:r>
      <w:r w:rsidRPr="00946468">
        <w:rPr>
          <w:rFonts w:ascii="Courier New" w:hAnsi="Courier New" w:cs="Courier New" w:hint="eastAsia"/>
          <w:sz w:val="18"/>
          <w:szCs w:val="18"/>
        </w:rPr>
        <w:t>数第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项</w:t>
      </w:r>
      <w:bookmarkEnd w:id="37"/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求</w:t>
      </w:r>
      <w:r w:rsidRPr="00946468">
        <w:rPr>
          <w:rFonts w:ascii="Courier New" w:hAnsi="Courier New" w:cs="Courier New" w:hint="eastAsia"/>
          <w:sz w:val="18"/>
          <w:szCs w:val="18"/>
        </w:rPr>
        <w:t>catalan</w:t>
      </w:r>
      <w:r w:rsidRPr="00946468">
        <w:rPr>
          <w:rFonts w:ascii="Courier New" w:hAnsi="Courier New" w:cs="Courier New" w:hint="eastAsia"/>
          <w:sz w:val="18"/>
          <w:szCs w:val="18"/>
        </w:rPr>
        <w:t>数第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项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1,</w:t>
      </w:r>
      <w:r w:rsidRPr="00946468">
        <w:rPr>
          <w:rFonts w:ascii="Courier New" w:hAnsi="Courier New" w:cs="Courier New"/>
          <w:sz w:val="18"/>
          <w:szCs w:val="18"/>
        </w:rPr>
        <w:tab/>
        <w:t>C(n)=(2n)!/ (n! * (n+1)! )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2,</w:t>
      </w: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C(n)=(4*n-2)/(n+1) * C(n-1)  </w:t>
      </w:r>
      <w:r w:rsidRPr="00946468">
        <w:rPr>
          <w:rFonts w:ascii="Courier New" w:hAnsi="Courier New" w:cs="Courier New" w:hint="eastAsia"/>
          <w:sz w:val="18"/>
          <w:szCs w:val="18"/>
        </w:rPr>
        <w:t>且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C(0)=1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O(n)</w:t>
      </w:r>
      <w:r w:rsidRPr="00946468">
        <w:rPr>
          <w:rFonts w:ascii="Courier New" w:hAnsi="Courier New" w:cs="Courier New" w:hint="eastAsia"/>
          <w:sz w:val="18"/>
          <w:szCs w:val="18"/>
        </w:rPr>
        <w:t>的算法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令外：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求前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项和模</w:t>
      </w:r>
      <w:r w:rsidRPr="00946468">
        <w:rPr>
          <w:rFonts w:ascii="Courier New" w:hAnsi="Courier New" w:cs="Courier New" w:hint="eastAsia"/>
          <w:sz w:val="18"/>
          <w:szCs w:val="18"/>
        </w:rPr>
        <w:t>m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先将</w:t>
      </w:r>
      <w:r w:rsidRPr="00946468">
        <w:rPr>
          <w:rFonts w:ascii="Courier New" w:hAnsi="Courier New" w:cs="Courier New" w:hint="eastAsia"/>
          <w:sz w:val="18"/>
          <w:szCs w:val="18"/>
        </w:rPr>
        <w:t>m</w:t>
      </w:r>
      <w:r w:rsidRPr="00946468">
        <w:rPr>
          <w:rFonts w:ascii="Courier New" w:hAnsi="Courier New" w:cs="Courier New" w:hint="eastAsia"/>
          <w:sz w:val="18"/>
          <w:szCs w:val="18"/>
        </w:rPr>
        <w:t>分解质因数，然后将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(4 * i - 2) 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(i + 1) 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c[i - 1]</w:t>
      </w:r>
      <w:r w:rsidRPr="00946468">
        <w:rPr>
          <w:rFonts w:ascii="Courier New" w:hAnsi="Courier New" w:cs="Courier New" w:hint="eastAsia"/>
          <w:sz w:val="18"/>
          <w:szCs w:val="18"/>
        </w:rPr>
        <w:t>都分成两份，一份是与</w:t>
      </w:r>
      <w:r w:rsidRPr="00946468">
        <w:rPr>
          <w:rFonts w:ascii="Courier New" w:hAnsi="Courier New" w:cs="Courier New" w:hint="eastAsia"/>
          <w:sz w:val="18"/>
          <w:szCs w:val="18"/>
        </w:rPr>
        <w:t>m</w:t>
      </w:r>
      <w:r w:rsidRPr="00946468">
        <w:rPr>
          <w:rFonts w:ascii="Courier New" w:hAnsi="Courier New" w:cs="Courier New" w:hint="eastAsia"/>
          <w:sz w:val="18"/>
          <w:szCs w:val="18"/>
        </w:rPr>
        <w:t>互质的，另外一份是与由</w:t>
      </w:r>
      <w:r w:rsidRPr="00946468">
        <w:rPr>
          <w:rFonts w:ascii="Courier New" w:hAnsi="Courier New" w:cs="Courier New" w:hint="eastAsia"/>
          <w:sz w:val="18"/>
          <w:szCs w:val="18"/>
        </w:rPr>
        <w:t>m</w:t>
      </w:r>
      <w:r w:rsidRPr="00946468">
        <w:rPr>
          <w:rFonts w:ascii="Courier New" w:hAnsi="Courier New" w:cs="Courier New" w:hint="eastAsia"/>
          <w:sz w:val="18"/>
          <w:szCs w:val="18"/>
        </w:rPr>
        <w:t>包含的质因数构成的。然后分别维护这两份。前者只要用“数”来维护就好，对于前者，由于和</w:t>
      </w:r>
      <w:r w:rsidRPr="00946468">
        <w:rPr>
          <w:rFonts w:ascii="Courier New" w:hAnsi="Courier New" w:cs="Courier New" w:hint="eastAsia"/>
          <w:sz w:val="18"/>
          <w:szCs w:val="18"/>
        </w:rPr>
        <w:t>m</w:t>
      </w:r>
      <w:r w:rsidRPr="00946468">
        <w:rPr>
          <w:rFonts w:ascii="Courier New" w:hAnsi="Courier New" w:cs="Courier New" w:hint="eastAsia"/>
          <w:sz w:val="18"/>
          <w:szCs w:val="18"/>
        </w:rPr>
        <w:t>互质了，除数可以求逆元，然后与</w:t>
      </w:r>
      <w:r w:rsidRPr="00946468">
        <w:rPr>
          <w:rFonts w:ascii="Courier New" w:hAnsi="Courier New" w:cs="Courier New" w:hint="eastAsia"/>
          <w:sz w:val="18"/>
          <w:szCs w:val="18"/>
        </w:rPr>
        <w:t>(4*i - 2)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c[i - 1]</w:t>
      </w:r>
      <w:r w:rsidRPr="00946468">
        <w:rPr>
          <w:rFonts w:ascii="Courier New" w:hAnsi="Courier New" w:cs="Courier New" w:hint="eastAsia"/>
          <w:sz w:val="18"/>
          <w:szCs w:val="18"/>
        </w:rPr>
        <w:t>的第一份边乘边模，对于后者，可以用</w:t>
      </w:r>
      <w:r w:rsidRPr="00946468">
        <w:rPr>
          <w:rFonts w:ascii="Courier New" w:hAnsi="Courier New" w:cs="Courier New" w:hint="eastAsia"/>
          <w:sz w:val="18"/>
          <w:szCs w:val="18"/>
        </w:rPr>
        <w:t>m</w:t>
      </w:r>
      <w:r w:rsidRPr="00946468">
        <w:rPr>
          <w:rFonts w:ascii="Courier New" w:hAnsi="Courier New" w:cs="Courier New" w:hint="eastAsia"/>
          <w:sz w:val="18"/>
          <w:szCs w:val="18"/>
        </w:rPr>
        <w:t>的质因数表来维护。最后</w:t>
      </w:r>
      <w:r w:rsidRPr="00946468">
        <w:rPr>
          <w:rFonts w:ascii="Courier New" w:hAnsi="Courier New" w:cs="Courier New" w:hint="eastAsia"/>
          <w:sz w:val="18"/>
          <w:szCs w:val="18"/>
        </w:rPr>
        <w:t>c[i]</w:t>
      </w:r>
      <w:r w:rsidRPr="00946468">
        <w:rPr>
          <w:rFonts w:ascii="Courier New" w:hAnsi="Courier New" w:cs="Courier New" w:hint="eastAsia"/>
          <w:sz w:val="18"/>
          <w:szCs w:val="18"/>
        </w:rPr>
        <w:t>就是把质因数表中的数乘到第一份里，边乘边模</w:t>
      </w:r>
      <w:r w:rsidRPr="00946468">
        <w:rPr>
          <w:rFonts w:ascii="Courier New" w:hAnsi="Courier New" w:cs="Courier New" w:hint="eastAsia"/>
          <w:sz w:val="18"/>
          <w:szCs w:val="18"/>
        </w:rPr>
        <w:t>m</w:t>
      </w:r>
      <w:r w:rsidRPr="00946468">
        <w:rPr>
          <w:rFonts w:ascii="Courier New" w:hAnsi="Courier New" w:cs="Courier New" w:hint="eastAsia"/>
          <w:sz w:val="18"/>
          <w:szCs w:val="18"/>
        </w:rPr>
        <w:t>。注意可能超</w:t>
      </w:r>
      <w:r w:rsidRPr="00946468">
        <w:rPr>
          <w:rFonts w:ascii="Courier New" w:hAnsi="Courier New" w:cs="Courier New" w:hint="eastAsia"/>
          <w:sz w:val="18"/>
          <w:szCs w:val="18"/>
        </w:rPr>
        <w:t>int</w:t>
      </w:r>
      <w:r w:rsidRPr="00946468">
        <w:rPr>
          <w:rFonts w:ascii="Courier New" w:hAnsi="Courier New" w:cs="Courier New" w:hint="eastAsia"/>
          <w:sz w:val="18"/>
          <w:szCs w:val="18"/>
        </w:rPr>
        <w:t>的地方。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200005  // 2*n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int64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isp[MAXN],num[MAXN],tmp[MAXN]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it_isp(){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isp,0,sizeof(isp))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*i&lt;MAXN;i++){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sp[i] ) continue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i*i;j&lt;MAXN;j+=i)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sp[j]=i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//printf("init\n")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resolve(int *num,int n){ //resolve n! to num array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=n;i++) num[i]=1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n;i&gt;=4;i--){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sp[i]==0 ) continue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num[   isp[i] ]+=num[i]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um[ i/isp[i] ]+=num[i]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um[i]=0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cal_catalan(int n,int mod){//</w:t>
      </w:r>
      <w:r w:rsidRPr="00946468">
        <w:rPr>
          <w:rFonts w:ascii="Courier New" w:hAnsi="Courier New" w:cs="Courier New" w:hint="eastAsia"/>
          <w:sz w:val="18"/>
          <w:szCs w:val="18"/>
        </w:rPr>
        <w:t>计算</w:t>
      </w:r>
      <w:r w:rsidRPr="00946468">
        <w:rPr>
          <w:rFonts w:ascii="Courier New" w:hAnsi="Courier New" w:cs="Courier New" w:hint="eastAsia"/>
          <w:sz w:val="18"/>
          <w:szCs w:val="18"/>
        </w:rPr>
        <w:t>catalan</w:t>
      </w:r>
      <w:r w:rsidRPr="00946468">
        <w:rPr>
          <w:rFonts w:ascii="Courier New" w:hAnsi="Courier New" w:cs="Courier New" w:hint="eastAsia"/>
          <w:sz w:val="18"/>
          <w:szCs w:val="18"/>
        </w:rPr>
        <w:t>数第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项，结果模</w:t>
      </w:r>
      <w:r w:rsidRPr="00946468">
        <w:rPr>
          <w:rFonts w:ascii="Courier New" w:hAnsi="Courier New" w:cs="Courier New" w:hint="eastAsia"/>
          <w:sz w:val="18"/>
          <w:szCs w:val="18"/>
        </w:rPr>
        <w:t>mod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tatic bool init=false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!init ) init_isp(), init=true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solve(num,2*n)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solve(tmp,n)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&lt;=n;i++) num[i]-=tmp[i]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solve(tmp,n+1)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&lt;=n+1;i++) num[i]-=tmp[i]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1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&lt;=2*n;i++){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1;j&lt;=num[i];j++)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=(int64)ret * i %mod;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E7180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57739E" w:rsidRPr="00946468" w:rsidRDefault="009E718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2616A4" w:rsidRPr="00946468" w:rsidRDefault="002616A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616A4" w:rsidRPr="00946468" w:rsidRDefault="004903AC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38" w:name="_Toc304453967"/>
      <w:r w:rsidRPr="00946468">
        <w:rPr>
          <w:rFonts w:ascii="Courier New" w:hAnsi="Courier New" w:cs="Courier New" w:hint="eastAsia"/>
          <w:sz w:val="18"/>
          <w:szCs w:val="18"/>
        </w:rPr>
        <w:t>线段下方的整点数目</w:t>
      </w:r>
      <w:bookmarkEnd w:id="38"/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计算一条线段下方的整点数目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包含上边界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不报含</w:t>
      </w:r>
      <w:r w:rsidRPr="00946468">
        <w:rPr>
          <w:rFonts w:ascii="Courier New" w:hAnsi="Courier New" w:cs="Courier New" w:hint="eastAsia"/>
          <w:sz w:val="18"/>
          <w:szCs w:val="18"/>
        </w:rPr>
        <w:t>y=0</w:t>
      </w:r>
      <w:r w:rsidRPr="00946468">
        <w:rPr>
          <w:rFonts w:ascii="Courier New" w:hAnsi="Courier New" w:cs="Courier New" w:hint="eastAsia"/>
          <w:sz w:val="18"/>
          <w:szCs w:val="18"/>
        </w:rPr>
        <w:t>的下边界</w:t>
      </w:r>
      <w:r w:rsidRPr="00946468">
        <w:rPr>
          <w:rFonts w:ascii="Courier New" w:hAnsi="Courier New" w:cs="Courier New" w:hint="eastAsia"/>
          <w:sz w:val="18"/>
          <w:szCs w:val="18"/>
        </w:rPr>
        <w:t>(x</w:t>
      </w:r>
      <w:r w:rsidRPr="00946468">
        <w:rPr>
          <w:rFonts w:ascii="Courier New" w:hAnsi="Courier New" w:cs="Courier New" w:hint="eastAsia"/>
          <w:sz w:val="18"/>
          <w:szCs w:val="18"/>
        </w:rPr>
        <w:t>的范围也是</w:t>
      </w:r>
      <w:r w:rsidRPr="00946468">
        <w:rPr>
          <w:rFonts w:ascii="Courier New" w:hAnsi="Courier New" w:cs="Courier New" w:hint="eastAsia"/>
          <w:sz w:val="18"/>
          <w:szCs w:val="18"/>
        </w:rPr>
        <w:t>&lt;n,</w:t>
      </w:r>
      <w:r w:rsidRPr="00946468">
        <w:rPr>
          <w:rFonts w:ascii="Courier New" w:hAnsi="Courier New" w:cs="Courier New" w:hint="eastAsia"/>
          <w:sz w:val="18"/>
          <w:szCs w:val="18"/>
        </w:rPr>
        <w:t>而没有等于</w:t>
      </w:r>
      <w:r w:rsidRPr="00946468">
        <w:rPr>
          <w:rFonts w:ascii="Courier New" w:hAnsi="Courier New" w:cs="Courier New" w:hint="eastAsia"/>
          <w:sz w:val="18"/>
          <w:szCs w:val="18"/>
        </w:rPr>
        <w:t>n)</w:t>
      </w:r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y=(a+d*x)/m   x</w:t>
      </w:r>
      <w:r w:rsidRPr="00946468">
        <w:rPr>
          <w:rFonts w:ascii="Courier New" w:hAnsi="Courier New" w:cs="Courier New" w:hint="eastAsia"/>
          <w:sz w:val="18"/>
          <w:szCs w:val="18"/>
        </w:rPr>
        <w:t>属于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[0,n) </w:t>
      </w:r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64 count(int64 a,int64 d,int64 m,int64 n){</w:t>
      </w:r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64 ret=0;</w:t>
      </w:r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a/m ){</w:t>
      </w:r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+=a/m*n; a%=m;</w:t>
      </w:r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d/m ){</w:t>
      </w:r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+=d/m *n*(n-1)/2;</w:t>
      </w:r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%=m;</w:t>
      </w:r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d==0 ) return ret;</w:t>
      </w:r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=(a+d*n)/m;</w:t>
      </w:r>
    </w:p>
    <w:p w:rsidR="004903AC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+count( (a+d*n)%m,m,d,l );</w:t>
      </w:r>
    </w:p>
    <w:p w:rsidR="002616A4" w:rsidRPr="00946468" w:rsidRDefault="004903A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7739E" w:rsidRPr="00B02AE5" w:rsidRDefault="0057739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7D4C" w:rsidRPr="00727D4C" w:rsidRDefault="00727D4C" w:rsidP="00B02AE5">
      <w:pPr>
        <w:pStyle w:val="2"/>
        <w:rPr>
          <w:rFonts w:ascii="Courier New" w:hAnsi="Courier New" w:cs="Courier New"/>
          <w:sz w:val="18"/>
          <w:szCs w:val="18"/>
        </w:rPr>
      </w:pPr>
      <w:bookmarkStart w:id="39" w:name="_Toc304453968"/>
      <w:r>
        <w:rPr>
          <w:rFonts w:ascii="Courier New" w:hAnsi="Courier New" w:cs="Courier New" w:hint="eastAsia"/>
          <w:sz w:val="18"/>
          <w:szCs w:val="18"/>
        </w:rPr>
        <w:t>BigInteger</w:t>
      </w:r>
      <w:bookmarkEnd w:id="39"/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 w:hint="eastAsia"/>
          <w:sz w:val="18"/>
          <w:szCs w:val="18"/>
        </w:rPr>
        <w:t xml:space="preserve">//+ - * / % </w:t>
      </w:r>
      <w:r w:rsidRPr="00727D4C">
        <w:rPr>
          <w:rFonts w:ascii="Courier New" w:hAnsi="Courier New" w:cs="Courier New" w:hint="eastAsia"/>
          <w:sz w:val="18"/>
          <w:szCs w:val="18"/>
        </w:rPr>
        <w:t>五种运算均通过了</w:t>
      </w:r>
      <w:r w:rsidRPr="00727D4C">
        <w:rPr>
          <w:rFonts w:ascii="Courier New" w:hAnsi="Courier New" w:cs="Courier New" w:hint="eastAsia"/>
          <w:sz w:val="18"/>
          <w:szCs w:val="18"/>
        </w:rPr>
        <w:t>50</w:t>
      </w:r>
      <w:r w:rsidRPr="00727D4C">
        <w:rPr>
          <w:rFonts w:ascii="Courier New" w:hAnsi="Courier New" w:cs="Courier New" w:hint="eastAsia"/>
          <w:sz w:val="18"/>
          <w:szCs w:val="18"/>
        </w:rPr>
        <w:t>万组随机数据粗暴测试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//-------------------------------------------------------------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 w:hint="eastAsia"/>
          <w:sz w:val="18"/>
          <w:szCs w:val="18"/>
        </w:rPr>
        <w:t>#define BASE 10000//</w:t>
      </w:r>
      <w:r w:rsidRPr="00727D4C">
        <w:rPr>
          <w:rFonts w:ascii="Courier New" w:hAnsi="Courier New" w:cs="Courier New" w:hint="eastAsia"/>
          <w:sz w:val="18"/>
          <w:szCs w:val="18"/>
        </w:rPr>
        <w:t>进制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 w:hint="eastAsia"/>
          <w:sz w:val="18"/>
          <w:szCs w:val="18"/>
        </w:rPr>
        <w:t>#define SIZE 201 //</w:t>
      </w:r>
      <w:r w:rsidRPr="00727D4C">
        <w:rPr>
          <w:rFonts w:ascii="Courier New" w:hAnsi="Courier New" w:cs="Courier New" w:hint="eastAsia"/>
          <w:sz w:val="18"/>
          <w:szCs w:val="18"/>
        </w:rPr>
        <w:t>默认长度</w:t>
      </w:r>
      <w:r w:rsidRPr="00727D4C">
        <w:rPr>
          <w:rFonts w:ascii="Courier New" w:hAnsi="Courier New" w:cs="Courier New" w:hint="eastAsia"/>
          <w:sz w:val="18"/>
          <w:szCs w:val="18"/>
        </w:rPr>
        <w:t xml:space="preserve">  </w:t>
      </w:r>
      <w:r w:rsidRPr="00727D4C">
        <w:rPr>
          <w:rFonts w:ascii="Courier New" w:hAnsi="Courier New" w:cs="Courier New" w:hint="eastAsia"/>
          <w:sz w:val="18"/>
          <w:szCs w:val="18"/>
        </w:rPr>
        <w:t>最大表示长度为</w:t>
      </w:r>
      <w:r w:rsidR="00B02AE5">
        <w:rPr>
          <w:rFonts w:ascii="Courier New" w:hAnsi="Courier New" w:cs="Courier New" w:hint="eastAsia"/>
          <w:sz w:val="18"/>
          <w:szCs w:val="18"/>
        </w:rPr>
        <w:t>SIZE*4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struct BigInteger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 w:hint="eastAsia"/>
          <w:sz w:val="18"/>
          <w:szCs w:val="18"/>
        </w:rPr>
        <w:tab/>
        <w:t>int len,data[SIZE],neg; //</w:t>
      </w:r>
      <w:r w:rsidRPr="00727D4C">
        <w:rPr>
          <w:rFonts w:ascii="Courier New" w:hAnsi="Courier New" w:cs="Courier New" w:hint="eastAsia"/>
          <w:sz w:val="18"/>
          <w:szCs w:val="18"/>
        </w:rPr>
        <w:t>长度</w:t>
      </w:r>
      <w:r w:rsidRPr="00727D4C">
        <w:rPr>
          <w:rFonts w:ascii="Courier New" w:hAnsi="Courier New" w:cs="Courier New" w:hint="eastAsia"/>
          <w:sz w:val="18"/>
          <w:szCs w:val="18"/>
        </w:rPr>
        <w:t>,</w:t>
      </w:r>
      <w:r w:rsidRPr="00727D4C">
        <w:rPr>
          <w:rFonts w:ascii="Courier New" w:hAnsi="Courier New" w:cs="Courier New" w:hint="eastAsia"/>
          <w:sz w:val="18"/>
          <w:szCs w:val="18"/>
        </w:rPr>
        <w:t>数据</w:t>
      </w:r>
      <w:r w:rsidRPr="00727D4C">
        <w:rPr>
          <w:rFonts w:ascii="Courier New" w:hAnsi="Courier New" w:cs="Courier New" w:hint="eastAsia"/>
          <w:sz w:val="18"/>
          <w:szCs w:val="18"/>
        </w:rPr>
        <w:t>,</w:t>
      </w:r>
      <w:r w:rsidRPr="00727D4C">
        <w:rPr>
          <w:rFonts w:ascii="Courier New" w:hAnsi="Courier New" w:cs="Courier New" w:hint="eastAsia"/>
          <w:sz w:val="18"/>
          <w:szCs w:val="18"/>
        </w:rPr>
        <w:t>是否为负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BigInteger() { len=neg=0; 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BigInteger(int v) {len=neg=0; if(v&lt;0){neg=1;v=-v;} for(;v;v/=BASE)data[len++]=v%BASE; 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BigInteger(char *s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BigInteger(const BigInteger&amp;v) { len=v.len; neg=v.neg; memcpy(data,v.data,len*sizeof(*data)); 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 w:hint="eastAsia"/>
          <w:sz w:val="18"/>
          <w:szCs w:val="18"/>
        </w:rPr>
        <w:tab/>
        <w:t>//</w:t>
      </w:r>
      <w:r w:rsidRPr="00727D4C">
        <w:rPr>
          <w:rFonts w:ascii="Courier New" w:hAnsi="Courier New" w:cs="Courier New" w:hint="eastAsia"/>
          <w:sz w:val="18"/>
          <w:szCs w:val="18"/>
        </w:rPr>
        <w:t>以上构造函数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BigInteger&amp; operator=(const BigInteger&amp;v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BigInteger&amp; operator&lt;&lt;(const int cnt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nt&amp;operator[](int index){return data[index];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nt operator[](int index)const{return data[index];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friend bool operator==(const BigInteger&amp;a,const BigInteger&amp;b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friend bool operator &lt;(const BigInteger&amp;a,const BigInteger&amp;b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friend BigInteger operator+(const BigInteger&amp;a,const BigInteger&amp;b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friend BigInteger operator-(const BigInteger&amp;a,const BigInteger&amp;b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friend BigInteger operator*(const BigInteger&amp;a,const BigInteger&amp;b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lastRenderedPageBreak/>
        <w:tab/>
        <w:t>friend BigInteger operator/(const BigInteger&amp;a,const BigInteger&amp;b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friend BigInteger operator%(const BigInteger&amp;a,const BigInteger&amp;b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 w:hint="eastAsia"/>
          <w:sz w:val="18"/>
          <w:szCs w:val="18"/>
        </w:rPr>
        <w:tab/>
        <w:t>void print(char* result); //</w:t>
      </w:r>
      <w:r w:rsidRPr="00727D4C">
        <w:rPr>
          <w:rFonts w:ascii="Courier New" w:hAnsi="Courier New" w:cs="Courier New" w:hint="eastAsia"/>
          <w:sz w:val="18"/>
          <w:szCs w:val="18"/>
        </w:rPr>
        <w:t>将这个</w:t>
      </w:r>
      <w:r w:rsidRPr="00727D4C">
        <w:rPr>
          <w:rFonts w:ascii="Courier New" w:hAnsi="Courier New" w:cs="Courier New" w:hint="eastAsia"/>
          <w:sz w:val="18"/>
          <w:szCs w:val="18"/>
        </w:rPr>
        <w:t>BigInteger</w:t>
      </w:r>
      <w:r w:rsidRPr="00727D4C">
        <w:rPr>
          <w:rFonts w:ascii="Courier New" w:hAnsi="Courier New" w:cs="Courier New" w:hint="eastAsia"/>
          <w:sz w:val="18"/>
          <w:szCs w:val="18"/>
        </w:rPr>
        <w:t>放到</w:t>
      </w:r>
      <w:r w:rsidRPr="00727D4C">
        <w:rPr>
          <w:rFonts w:ascii="Courier New" w:hAnsi="Courier New" w:cs="Courier New" w:hint="eastAsia"/>
          <w:sz w:val="18"/>
          <w:szCs w:val="18"/>
        </w:rPr>
        <w:t>result</w:t>
      </w:r>
      <w:r w:rsidRPr="00727D4C">
        <w:rPr>
          <w:rFonts w:ascii="Courier New" w:hAnsi="Courier New" w:cs="Courier New" w:hint="eastAsia"/>
          <w:sz w:val="18"/>
          <w:szCs w:val="18"/>
        </w:rPr>
        <w:t>里面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 w:hint="eastAsia"/>
          <w:sz w:val="18"/>
          <w:szCs w:val="18"/>
        </w:rPr>
        <w:tab/>
        <w:t>void print();             //</w:t>
      </w:r>
      <w:r w:rsidRPr="00727D4C">
        <w:rPr>
          <w:rFonts w:ascii="Courier New" w:hAnsi="Courier New" w:cs="Courier New" w:hint="eastAsia"/>
          <w:sz w:val="18"/>
          <w:szCs w:val="18"/>
        </w:rPr>
        <w:t>直接输出到屏幕上</w:t>
      </w:r>
      <w:r w:rsidRPr="00727D4C">
        <w:rPr>
          <w:rFonts w:ascii="Courier New" w:hAnsi="Courier New" w:cs="Courier New" w:hint="eastAsia"/>
          <w:sz w:val="18"/>
          <w:szCs w:val="18"/>
        </w:rPr>
        <w:t>,</w:t>
      </w:r>
      <w:r w:rsidRPr="00727D4C">
        <w:rPr>
          <w:rFonts w:ascii="Courier New" w:hAnsi="Courier New" w:cs="Courier New" w:hint="eastAsia"/>
          <w:sz w:val="18"/>
          <w:szCs w:val="18"/>
        </w:rPr>
        <w:t>并换行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}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BigInteger::BigInteger(char *p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len=neg=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 p[0]=='-' ) { neg=1; p++; }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for(int j=strlen(p)-4;j&gt;-4;j-=4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nt tmp=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for(int k=j;k&lt;j+4;k++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 k&gt;=0 ) tmp=10*tmp+p[k]-'0'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data[len++]=tmp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 w:hint="eastAsia"/>
          <w:sz w:val="18"/>
          <w:szCs w:val="18"/>
        </w:rPr>
        <w:tab/>
        <w:t>while( len &amp;&amp; data[len-1]==0 )len--; //</w:t>
      </w:r>
      <w:r w:rsidRPr="00727D4C">
        <w:rPr>
          <w:rFonts w:ascii="Courier New" w:hAnsi="Courier New" w:cs="Courier New" w:hint="eastAsia"/>
          <w:sz w:val="18"/>
          <w:szCs w:val="18"/>
        </w:rPr>
        <w:t>前导</w:t>
      </w:r>
      <w:r w:rsidRPr="00727D4C">
        <w:rPr>
          <w:rFonts w:ascii="Courier New" w:hAnsi="Courier New" w:cs="Courier New" w:hint="eastAsia"/>
          <w:sz w:val="18"/>
          <w:szCs w:val="18"/>
        </w:rPr>
        <w:t>0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BigInteger&amp; BigInteger::operator=(const BigInteger&amp;v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len=v.len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neg=v.neg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memcpy(data,v.data,len*sizeof(*data)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return *this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BigInteger&amp; BigInteger::operator&lt;&lt;(const int cnt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len==0||cnt&lt;=0)return *this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memcpy(data+cnt,data,len*sizeof(*data)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memset(data,0,cnt*sizeof(*data)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len+=cnt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return *this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int _cmp(const BigInteger&amp;a,const BigInteger&amp;b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nt i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a.neg==1&amp;&amp;b.neg==0)return -1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a.neg==0&amp;&amp;b.neg==1)return 1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a.neg==0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a.len!=b.len)return a.len&gt;b.len?1:-1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for(i=a.len-1;i&gt;=0&amp;&amp;a[i]==b[i];i--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i&lt;0)return 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urn a[i]&gt;b[i]?1:-1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}else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a.len!=b.len)return a.len&gt;b.len?-1:1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for(i=a.len-1;i&gt;=0&amp;&amp;a[i]==b[i];i--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i&lt;0)return 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urn a[i]&gt;b[i]?-1:1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bool operator==(const BigInteger&amp;a,const BigInteger&amp;b){return _cmp(a,b)==0;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bool operator&lt; (const BigInteger&amp;a,const BigInteger&amp;b){return _cmp(a,b)&lt;0;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BigInteger operator+(const BigInteger&amp;a,const BigInteger&amp;b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BigInteger ret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nt i,c=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a.neg==b.neg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for(i=0;i&lt;a.len||i&lt;b.len||c;i++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i&lt;a.len)c+=a[i]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i&lt;b.len)c+=b[i]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[i]=c%BASE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c/=BASE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}ret.len=i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.neg=a.neg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}else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BigInteger va=a,vb=b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va.neg=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vb.neg=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=va-vb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a.neg)ret.neg=!ret.neg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return ret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lastRenderedPageBreak/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BigInteger operator-(const BigInteger&amp;a,const BigInteger&amp;b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BigInteger ret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nt i,c=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a.neg==b.neg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 a.neg==1 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BigInteger ta=a, tb=b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ta.neg=tb.neg=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urn tb-ta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a&lt;b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=b-a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.neg=1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}else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for(i=0;i&lt;a.len;i++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[i]=a[i]-c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i&lt;b.len)ret[i]-=b[i]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ret[i]&lt;0){c=1;ret[i]+=BASE;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else c=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}while(i&gt;0&amp;&amp;ret[i-1]==0)i--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.len=i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.neg=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}else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BigInteger vb=b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vb.neg=!b.neg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=a+vb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return ret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BigInteger operator*(const BigInteger&amp;a,const BigInteger&amp;b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nt i,j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!b.len)return 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BigInteger ret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for(i=0;i&lt;a.len;i++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nt c=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for(j=0;j&lt;b.len||c;j++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j&lt;b.len)c+=(int)a[i]*(int)b[j]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i+j&lt;ret.len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c+=ret[i+j]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[i+j]=c%BASE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}else ret[ret.len++]=c%BASE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c/=BASE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}ret.neg=a.neg^b.neg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return ret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BigInteger operator/(const BigInteger&amp;a,const BigInteger&amp;b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BigInteger ret,c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 b.neg==1 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=a; c=b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.neg=!ret.neg; c.neg=!c.neg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return ret/c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nt i,lo,hi,mid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for(i=a.len-1;i&gt;=0;i--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c=(c&lt;&lt;1)+a[i]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lo=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hi=BASE-1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while(lo&lt;hi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mid=(lo+hi+1)/2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_cmp(b*mid,c)&lt;=0)lo=mid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else hi=mid-1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}ret[i]=lo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c=c-b*lo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}ret.len=a.len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while(ret.len&amp;&amp;ret[ret.len-1]==0)ret.len--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ret.len)ret.neg=a.neg^b.neg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else ret.neg=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return ret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lastRenderedPageBreak/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BigInteger operator%(const BigInteger&amp;a,const BigInteger&amp;b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BigInteger c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nt i,lo,hi,mid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for(i=a.len-1;i&gt;=0;i--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c=(c&lt;&lt;1)+a[i]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lo=0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hi=BASE-1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while(lo&lt;hi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mid=(lo+hi+1)/2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if(_cmp(b*mid,c)&lt;=0)lo=mid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else hi=mid-1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}c=c-b*lo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}c.neg=a.neg^b.neg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return c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void BigInteger::print(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len==0){ puts("0"); return; 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neg==1) printf("-"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printf("%d",data[len-1]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for(int i=len-2;i&gt;=0;i--)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printf("%04d",data[i]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puts(""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void BigInteger::print(char* s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len==0){s[0]='0';s[1]=0;return;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f(neg==1){*s='-';s++;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sprintf(s,"%d",data[len-1]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nt i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for(i=len-2;i&gt;=0;i--)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sprintf(s+strlen(s),"%04d",data[i]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///////////////////////////////////////////////////////////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int main(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int a,b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while(scanf("%d %d",&amp;a,&amp;b)!=EOF){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BigInteger A(a), B(b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</w:r>
      <w:r w:rsidRPr="00727D4C">
        <w:rPr>
          <w:rFonts w:ascii="Courier New" w:hAnsi="Courier New" w:cs="Courier New"/>
          <w:sz w:val="18"/>
          <w:szCs w:val="18"/>
        </w:rPr>
        <w:tab/>
        <w:t>(A-B).print();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ab/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7D4C">
        <w:rPr>
          <w:rFonts w:ascii="Courier New" w:hAnsi="Courier New" w:cs="Courier New"/>
          <w:sz w:val="18"/>
          <w:szCs w:val="18"/>
        </w:rPr>
        <w:t>}</w:t>
      </w:r>
    </w:p>
    <w:p w:rsidR="00727D4C" w:rsidRPr="00727D4C" w:rsidRDefault="00727D4C" w:rsidP="00727D4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7D4C" w:rsidRPr="00946468" w:rsidRDefault="00727D4C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7739E" w:rsidRPr="00946468" w:rsidRDefault="0057739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7739E" w:rsidRPr="00946468" w:rsidRDefault="004D7BC6" w:rsidP="00727D4C">
      <w:pPr>
        <w:pStyle w:val="a8"/>
        <w:spacing w:line="0" w:lineRule="atLeast"/>
        <w:ind w:leftChars="445" w:left="934"/>
        <w:jc w:val="center"/>
        <w:outlineLvl w:val="0"/>
        <w:rPr>
          <w:i w:val="0"/>
          <w:sz w:val="18"/>
          <w:szCs w:val="18"/>
        </w:rPr>
      </w:pPr>
      <w:bookmarkStart w:id="40" w:name="_Toc304453969"/>
      <w:r w:rsidRPr="00946468">
        <w:rPr>
          <w:rFonts w:hint="eastAsia"/>
          <w:i w:val="0"/>
          <w:sz w:val="18"/>
          <w:szCs w:val="18"/>
        </w:rPr>
        <w:t>图论</w:t>
      </w:r>
      <w:bookmarkEnd w:id="40"/>
    </w:p>
    <w:p w:rsidR="00DF5C00" w:rsidRPr="00946468" w:rsidRDefault="003C6319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41" w:name="_Toc304453970"/>
      <w:r w:rsidRPr="00946468">
        <w:rPr>
          <w:rFonts w:ascii="Courier New" w:hAnsi="Courier New" w:cs="Courier New" w:hint="eastAsia"/>
          <w:sz w:val="18"/>
          <w:szCs w:val="18"/>
        </w:rPr>
        <w:t>邻接表类</w:t>
      </w:r>
      <w:bookmarkEnd w:id="41"/>
    </w:p>
    <w:p w:rsidR="0071200C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220005</w:t>
      </w:r>
    </w:p>
    <w:p w:rsidR="0071200C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m 3000005</w:t>
      </w:r>
    </w:p>
    <w:p w:rsidR="0071200C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  int v,val,next;   }E[maxm];</w:t>
      </w:r>
    </w:p>
    <w:p w:rsidR="0071200C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e; //</w:t>
      </w:r>
      <w:r w:rsidRPr="00946468">
        <w:rPr>
          <w:rFonts w:ascii="Courier New" w:hAnsi="Courier New" w:cs="Courier New" w:hint="eastAsia"/>
          <w:sz w:val="18"/>
          <w:szCs w:val="18"/>
        </w:rPr>
        <w:t>每个</w:t>
      </w:r>
      <w:r w:rsidRPr="00946468">
        <w:rPr>
          <w:rFonts w:ascii="Courier New" w:hAnsi="Courier New" w:cs="Courier New" w:hint="eastAsia"/>
          <w:sz w:val="18"/>
          <w:szCs w:val="18"/>
        </w:rPr>
        <w:t>case</w:t>
      </w:r>
      <w:r w:rsidRPr="00946468">
        <w:rPr>
          <w:rFonts w:ascii="Courier New" w:hAnsi="Courier New" w:cs="Courier New" w:hint="eastAsia"/>
          <w:sz w:val="18"/>
          <w:szCs w:val="18"/>
        </w:rPr>
        <w:t>必须初始化</w:t>
      </w:r>
    </w:p>
    <w:p w:rsidR="0071200C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AdjList{</w:t>
      </w:r>
    </w:p>
    <w:p w:rsidR="0071200C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[maxn]; //</w:t>
      </w:r>
    </w:p>
    <w:p w:rsidR="0071200C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insert(int a,int b,int val=0){ //</w:t>
      </w:r>
      <w:r w:rsidRPr="00946468">
        <w:rPr>
          <w:rFonts w:ascii="Courier New" w:hAnsi="Courier New" w:cs="Courier New" w:hint="eastAsia"/>
          <w:sz w:val="18"/>
          <w:szCs w:val="18"/>
        </w:rPr>
        <w:t>单向边</w:t>
      </w:r>
    </w:p>
    <w:p w:rsidR="0071200C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e].v=b; E[e].val=val; E[e].next=l[a]; l[a]=e++;</w:t>
      </w:r>
    </w:p>
    <w:p w:rsidR="0071200C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1200C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){</w:t>
      </w:r>
    </w:p>
    <w:p w:rsidR="0071200C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l,-1,sizeof(l));</w:t>
      </w:r>
    </w:p>
    <w:p w:rsidR="0071200C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1200C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adj;</w:t>
      </w:r>
    </w:p>
    <w:p w:rsidR="003C6319" w:rsidRPr="00946468" w:rsidRDefault="0071200C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*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</w:t>
      </w:r>
    </w:p>
    <w:p w:rsidR="00A43C70" w:rsidRPr="00946468" w:rsidRDefault="00A43C70" w:rsidP="0071200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43C70" w:rsidRPr="00946468" w:rsidRDefault="00A43C70" w:rsidP="00A43C70">
      <w:pPr>
        <w:pStyle w:val="2"/>
        <w:rPr>
          <w:rFonts w:ascii="Courier New" w:hAnsi="Courier New" w:cs="Courier New"/>
          <w:sz w:val="18"/>
          <w:szCs w:val="18"/>
        </w:rPr>
      </w:pPr>
      <w:bookmarkStart w:id="42" w:name="_Toc304453971"/>
      <w:r w:rsidRPr="00946468">
        <w:rPr>
          <w:rFonts w:ascii="Courier New" w:hAnsi="Courier New" w:cs="Courier New" w:hint="eastAsia"/>
          <w:sz w:val="18"/>
          <w:szCs w:val="18"/>
        </w:rPr>
        <w:lastRenderedPageBreak/>
        <w:t>最小生成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prim</w:t>
      </w:r>
      <w:bookmarkEnd w:id="42"/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最小生成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prim</w:t>
      </w:r>
      <w:r w:rsidRPr="00946468">
        <w:rPr>
          <w:rFonts w:ascii="Courier New" w:hAnsi="Courier New" w:cs="Courier New" w:hint="eastAsia"/>
          <w:sz w:val="18"/>
          <w:szCs w:val="18"/>
        </w:rPr>
        <w:t>，需要临界表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*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DD{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v, val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D(int _v=0,int _val=0):v(_v),val(_val){}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operator&lt;(const DD &amp;b)const{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val &gt; b.val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priority_queue&lt;DD&gt; pq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is[maxn]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vst[maxn]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prim(int n){  //0~n-1</w:t>
      </w:r>
      <w:r w:rsidRPr="00946468">
        <w:rPr>
          <w:rFonts w:ascii="Courier New" w:hAnsi="Courier New" w:cs="Courier New" w:hint="eastAsia"/>
          <w:sz w:val="18"/>
          <w:szCs w:val="18"/>
        </w:rPr>
        <w:t>的最小生成树，返回总权值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onst int inf=1 &lt;&lt; 29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!pq.empty() ) pq.pop()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 dis[i]=inf,vst[i]=false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q.push(DD(0,0)); dis[0]=0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!pq.empty() ){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 temp=pq.top(); pq.pop()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temp.v] ) continue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vst[temp.v]=true; //</w:t>
      </w:r>
      <w:r w:rsidRPr="00946468">
        <w:rPr>
          <w:rFonts w:ascii="Courier New" w:hAnsi="Courier New" w:cs="Courier New" w:hint="eastAsia"/>
          <w:sz w:val="18"/>
          <w:szCs w:val="18"/>
        </w:rPr>
        <w:t>加入生成树中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ist[temp.v];p!=-1;p=E[p].next) {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nt v=E[p].v; 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v]==false &amp;&amp; dis[v] &gt; E[p].val ){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is[v]=E[p].val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q.push(DD(v,dis[v]))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0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 ret+=dis[i]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A43C70" w:rsidRPr="00946468" w:rsidRDefault="00A43C70" w:rsidP="00A43C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*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E692E" w:rsidRPr="00946468" w:rsidRDefault="00AE692E" w:rsidP="00AE692E">
      <w:pPr>
        <w:pStyle w:val="2"/>
        <w:rPr>
          <w:rFonts w:ascii="Courier New" w:hAnsi="Courier New" w:cs="Courier New"/>
          <w:sz w:val="18"/>
          <w:szCs w:val="18"/>
        </w:rPr>
      </w:pPr>
      <w:bookmarkStart w:id="43" w:name="_Toc304453972"/>
      <w:r w:rsidRPr="00946468">
        <w:rPr>
          <w:rFonts w:ascii="Courier New" w:hAnsi="Courier New" w:cs="Courier New" w:hint="eastAsia"/>
          <w:sz w:val="18"/>
          <w:szCs w:val="18"/>
        </w:rPr>
        <w:t>次小生成树</w:t>
      </w:r>
      <w:bookmarkEnd w:id="43"/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次小生成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O(n^2) pku1679 Ural 1416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solu: </w:t>
      </w:r>
      <w:r w:rsidRPr="00946468">
        <w:rPr>
          <w:rFonts w:ascii="Courier New" w:hAnsi="Courier New" w:cs="Courier New" w:hint="eastAsia"/>
          <w:sz w:val="18"/>
          <w:szCs w:val="18"/>
        </w:rPr>
        <w:t>先算出一棵</w:t>
      </w:r>
      <w:r w:rsidRPr="00946468">
        <w:rPr>
          <w:rFonts w:ascii="Courier New" w:hAnsi="Courier New" w:cs="Courier New" w:hint="eastAsia"/>
          <w:sz w:val="18"/>
          <w:szCs w:val="18"/>
        </w:rPr>
        <w:t>mst,</w:t>
      </w:r>
      <w:r w:rsidRPr="00946468">
        <w:rPr>
          <w:rFonts w:ascii="Courier New" w:hAnsi="Courier New" w:cs="Courier New" w:hint="eastAsia"/>
          <w:sz w:val="18"/>
          <w:szCs w:val="18"/>
        </w:rPr>
        <w:t>然后枚举根</w:t>
      </w:r>
      <w:r w:rsidRPr="00946468">
        <w:rPr>
          <w:rFonts w:ascii="Courier New" w:hAnsi="Courier New" w:cs="Courier New" w:hint="eastAsia"/>
          <w:sz w:val="18"/>
          <w:szCs w:val="18"/>
        </w:rPr>
        <w:t>dfs,</w:t>
      </w:r>
      <w:r w:rsidRPr="00946468">
        <w:rPr>
          <w:rFonts w:ascii="Courier New" w:hAnsi="Courier New" w:cs="Courier New" w:hint="eastAsia"/>
          <w:sz w:val="18"/>
          <w:szCs w:val="18"/>
        </w:rPr>
        <w:t>然后枚举添加</w:t>
      </w:r>
      <w:r w:rsidRPr="00946468">
        <w:rPr>
          <w:rFonts w:ascii="Courier New" w:hAnsi="Courier New" w:cs="Courier New" w:hint="eastAsia"/>
          <w:sz w:val="18"/>
          <w:szCs w:val="18"/>
        </w:rPr>
        <w:t>edge[u][root]</w:t>
      </w:r>
      <w:r w:rsidRPr="00946468">
        <w:rPr>
          <w:rFonts w:ascii="Courier New" w:hAnsi="Courier New" w:cs="Courier New" w:hint="eastAsia"/>
          <w:sz w:val="18"/>
          <w:szCs w:val="18"/>
        </w:rPr>
        <w:t>删除</w:t>
      </w:r>
      <w:r w:rsidRPr="00946468">
        <w:rPr>
          <w:rFonts w:ascii="Courier New" w:hAnsi="Courier New" w:cs="Courier New" w:hint="eastAsia"/>
          <w:sz w:val="18"/>
          <w:szCs w:val="18"/>
        </w:rPr>
        <w:t>root-&gt;u</w:t>
      </w:r>
      <w:r w:rsidRPr="00946468">
        <w:rPr>
          <w:rFonts w:ascii="Courier New" w:hAnsi="Courier New" w:cs="Courier New" w:hint="eastAsia"/>
          <w:sz w:val="18"/>
          <w:szCs w:val="18"/>
        </w:rPr>
        <w:t>最大边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510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inf 0x1fffffff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  int v,val,x;   }E[11000]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[maxn],e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it(){ e=0; memset(l,-1,sizeof(l)); 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insert(int a,int b,int val=0){ //</w:t>
      </w:r>
      <w:r w:rsidRPr="00946468">
        <w:rPr>
          <w:rFonts w:ascii="Courier New" w:hAnsi="Courier New" w:cs="Courier New" w:hint="eastAsia"/>
          <w:sz w:val="18"/>
          <w:szCs w:val="18"/>
        </w:rPr>
        <w:t>单向边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e].v=b; E[e].val=val; E[e].x=l[a]; l[a]=e++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,M,cost,cost2;//</w:t>
      </w:r>
      <w:r w:rsidRPr="00946468">
        <w:rPr>
          <w:rFonts w:ascii="Courier New" w:hAnsi="Courier New" w:cs="Courier New" w:hint="eastAsia"/>
          <w:sz w:val="18"/>
          <w:szCs w:val="18"/>
        </w:rPr>
        <w:t>点数</w:t>
      </w:r>
      <w:r w:rsidRPr="00946468">
        <w:rPr>
          <w:rFonts w:ascii="Courier New" w:hAnsi="Courier New" w:cs="Courier New" w:hint="eastAsia"/>
          <w:sz w:val="18"/>
          <w:szCs w:val="18"/>
        </w:rPr>
        <w:t>N base0,</w:t>
      </w:r>
      <w:r w:rsidRPr="00946468">
        <w:rPr>
          <w:rFonts w:ascii="Courier New" w:hAnsi="Courier New" w:cs="Courier New" w:hint="eastAsia"/>
          <w:sz w:val="18"/>
          <w:szCs w:val="18"/>
        </w:rPr>
        <w:t>边数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最小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次小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i[maxn],pre[maxn],vst[maxn]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is[maxn][maxn]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MST(int N,int r){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ill(pre,pre+N,0)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ill(mi,mi+N,inf)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ost=mi[r]=0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-1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N;j++){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re[j]&lt;0 )continue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&lt;0 || mi[j]&lt;mi[v] ) v=j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if( v!=r ){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pre[v],v,dis[ pre[v] ][v])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v,pre[v],dis[ pre[v] ][v])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N;j++){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re[j]&gt;=0 &amp;&amp; mi[j]&gt;dis[v][j] ) {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mi[j]=dis[v][j]; 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e[j]=v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cost+=mi[v]; pre[v]=-1; //</w:t>
      </w:r>
      <w:r w:rsidRPr="00946468">
        <w:rPr>
          <w:rFonts w:ascii="Courier New" w:hAnsi="Courier New" w:cs="Courier New" w:hint="eastAsia"/>
          <w:sz w:val="18"/>
          <w:szCs w:val="18"/>
        </w:rPr>
        <w:t>标记已选择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dfs(int u,int r,int D,int maxE){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D&gt;=3 ) cost2=min(cost2,cost+dis[u][r]-maxE)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st[u]=1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p=l[u];p&gt;=0;p=E[p].x){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p].v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v] ) continue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v,r,D+1,max(maxE,E[p].val))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 %d",&amp;N,&amp;M)!=EOF ){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fill(dis[i],dis[i]+N,inf)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M;i++){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a,b,val; scanf("%d %d %d",&amp;a,&amp;b,&amp;val)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--,b--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is[a][b]=dis[b][a]=min(dis[a][b],val)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it()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ST(N,0)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st2=inf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ill(vst,vst+N,0)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dfs(i,i,1,0); //</w:t>
      </w:r>
      <w:r w:rsidRPr="00946468">
        <w:rPr>
          <w:rFonts w:ascii="Courier New" w:hAnsi="Courier New" w:cs="Courier New" w:hint="eastAsia"/>
          <w:sz w:val="18"/>
          <w:szCs w:val="18"/>
        </w:rPr>
        <w:t>基于无重边的算法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cost2==inf ) cost2=-1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Cost: %d\nCost: %d\n",cost,cost2);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D1444" w:rsidRPr="00946468" w:rsidRDefault="00ED1444" w:rsidP="00ED1444">
      <w:pPr>
        <w:pStyle w:val="2"/>
        <w:rPr>
          <w:rFonts w:ascii="Courier New" w:hAnsi="Courier New" w:cs="Courier New"/>
          <w:sz w:val="18"/>
          <w:szCs w:val="18"/>
        </w:rPr>
      </w:pPr>
      <w:bookmarkStart w:id="44" w:name="_Toc304453973"/>
      <w:r w:rsidRPr="00946468">
        <w:rPr>
          <w:rFonts w:ascii="Courier New" w:hAnsi="Courier New" w:cs="Courier New" w:hint="eastAsia"/>
          <w:sz w:val="18"/>
          <w:szCs w:val="18"/>
        </w:rPr>
        <w:t>单点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度限制最小生成树</w:t>
      </w:r>
      <w:bookmarkEnd w:id="44"/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单点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度限制最小生成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pku1639 O(VlogE+E+V*K) 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基于无重边的算法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solu: </w:t>
      </w:r>
      <w:r w:rsidRPr="00946468">
        <w:rPr>
          <w:rFonts w:ascii="Courier New" w:hAnsi="Courier New" w:cs="Courier New" w:hint="eastAsia"/>
          <w:sz w:val="18"/>
          <w:szCs w:val="18"/>
        </w:rPr>
        <w:t>先计算一个度数最小的生成树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然后逐步调整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每次增加一个度数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100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m 110000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inf 0x3fffffff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truct Edge{  int v,val,sel,x;   }E[maxm];//6</w:t>
      </w:r>
      <w:r w:rsidRPr="00946468">
        <w:rPr>
          <w:rFonts w:ascii="Courier New" w:hAnsi="Courier New" w:cs="Courier New" w:hint="eastAsia"/>
          <w:sz w:val="18"/>
          <w:szCs w:val="18"/>
        </w:rPr>
        <w:t>倍边数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e; //</w:t>
      </w:r>
      <w:r w:rsidRPr="00946468">
        <w:rPr>
          <w:rFonts w:ascii="Courier New" w:hAnsi="Courier New" w:cs="Courier New" w:hint="eastAsia"/>
          <w:sz w:val="18"/>
          <w:szCs w:val="18"/>
        </w:rPr>
        <w:t>每个</w:t>
      </w:r>
      <w:r w:rsidRPr="00946468">
        <w:rPr>
          <w:rFonts w:ascii="Courier New" w:hAnsi="Courier New" w:cs="Courier New" w:hint="eastAsia"/>
          <w:sz w:val="18"/>
          <w:szCs w:val="18"/>
        </w:rPr>
        <w:t>cas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AdjList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[maxn];//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void insert(int a,int b,int val=0,int sel=0){ 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e].v=b; E[e].val=val; E[e].sel=sel; E[e].x=l[a]; l[a]=e++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){ memset(l,-1,sizeof(l)); 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adj,adj2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DD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v, val, eid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D(int _v=0,int _val=0,int _eid=0):v(_v),val(_val),eid(_eid){}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operator&lt;(const DD &amp;b)const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val &gt; b.val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priority_queue&lt;DD&gt; pq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is[maxn],vst[maxn]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prim(int n,int r){  //0~n-1</w:t>
      </w:r>
      <w:r w:rsidRPr="00946468">
        <w:rPr>
          <w:rFonts w:ascii="Courier New" w:hAnsi="Courier New" w:cs="Courier New" w:hint="eastAsia"/>
          <w:sz w:val="18"/>
          <w:szCs w:val="18"/>
        </w:rPr>
        <w:t>的最小生成树，</w:t>
      </w:r>
      <w:r w:rsidRPr="00946468">
        <w:rPr>
          <w:rFonts w:ascii="Courier New" w:hAnsi="Courier New" w:cs="Courier New" w:hint="eastAsia"/>
          <w:sz w:val="18"/>
          <w:szCs w:val="18"/>
        </w:rPr>
        <w:t>r</w:t>
      </w:r>
      <w:r w:rsidRPr="00946468">
        <w:rPr>
          <w:rFonts w:ascii="Courier New" w:hAnsi="Courier New" w:cs="Courier New" w:hint="eastAsia"/>
          <w:sz w:val="18"/>
          <w:szCs w:val="18"/>
        </w:rPr>
        <w:t>为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返回总权值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ill(dis,dis+n,inf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ill(vst,vst+n,0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q.push(DD(r,0,-1)); dis[r]=0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0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!pq.empty() 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 tmp=pq.top(); pq.pop(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tmp.v] ) continue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ret+=tmp.val; vst[tmp.v]=1; //</w:t>
      </w:r>
      <w:r w:rsidRPr="00946468">
        <w:rPr>
          <w:rFonts w:ascii="Courier New" w:hAnsi="Courier New" w:cs="Courier New" w:hint="eastAsia"/>
          <w:sz w:val="18"/>
          <w:szCs w:val="18"/>
        </w:rPr>
        <w:t>加入生成树中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tmp.eid&gt;=0 ) E[tmp.eid].sel=E[tmp.eid^1].sel=1; //</w:t>
      </w:r>
      <w:r w:rsidRPr="00946468">
        <w:rPr>
          <w:rFonts w:ascii="Courier New" w:hAnsi="Courier New" w:cs="Courier New" w:hint="eastAsia"/>
          <w:sz w:val="18"/>
          <w:szCs w:val="18"/>
        </w:rPr>
        <w:t>选择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adj.l[tmp.v];p&gt;=0;p=E[p].x) 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nt v=E[p].v; 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v]==0 &amp;&amp; dis[v]&gt;E[p].val 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is[v]=E[p].val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q.push(DD(v,dis[v],p)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e,ae; //delete eid, add eid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dfs(int u,int D,int r,int meid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st[u]=1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D&gt;=3 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adj2.l[u];p&gt;=0;p=E[p].x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E[p].v!=r ) continue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e&lt;0 || E[meid].val-E[p].val&gt;E[de].val-E[ae].val 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e=meid; ae=p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p=adj2.l[u];p&gt;=0;p=E[p].x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E[p].v] || !E[p].sel ) continue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me=meid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&gt;=2 &amp;&amp; E[p].val&gt;E[me].val ) me=p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E[p].v,D+1,r,me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ve[maxm]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MST_kD(int n,int r,int k){ //0~n-1, r</w:t>
      </w:r>
      <w:r w:rsidRPr="00946468">
        <w:rPr>
          <w:rFonts w:ascii="Courier New" w:hAnsi="Courier New" w:cs="Courier New" w:hint="eastAsia"/>
          <w:sz w:val="18"/>
          <w:szCs w:val="18"/>
        </w:rPr>
        <w:t>为根</w:t>
      </w:r>
      <w:r w:rsidRPr="00946468">
        <w:rPr>
          <w:rFonts w:ascii="Courier New" w:hAnsi="Courier New" w:cs="Courier New" w:hint="eastAsia"/>
          <w:sz w:val="18"/>
          <w:szCs w:val="18"/>
        </w:rPr>
        <w:t>,r</w:t>
      </w:r>
      <w:r w:rsidRPr="00946468">
        <w:rPr>
          <w:rFonts w:ascii="Courier New" w:hAnsi="Courier New" w:cs="Courier New" w:hint="eastAsia"/>
          <w:sz w:val="18"/>
          <w:szCs w:val="18"/>
        </w:rPr>
        <w:t>有不超过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度限制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const int A=1000000; //</w:t>
      </w:r>
      <w:r w:rsidRPr="00946468">
        <w:rPr>
          <w:rFonts w:ascii="Courier New" w:hAnsi="Courier New" w:cs="Courier New" w:hint="eastAsia"/>
          <w:sz w:val="18"/>
          <w:szCs w:val="18"/>
        </w:rPr>
        <w:t>大于总边权的一个值</w:t>
      </w:r>
      <w:r w:rsidRPr="00946468">
        <w:rPr>
          <w:rFonts w:ascii="Courier New" w:hAnsi="Courier New" w:cs="Courier New" w:hint="eastAsia"/>
          <w:sz w:val="18"/>
          <w:szCs w:val="18"/>
        </w:rPr>
        <w:t>*******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p=adj.l[r];p&gt;=0;p=E[p].x) E[p].val+=A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ret=prim(n,r), deg=ret/A; //deg</w:t>
      </w:r>
      <w:r w:rsidRPr="00946468">
        <w:rPr>
          <w:rFonts w:ascii="Courier New" w:hAnsi="Courier New" w:cs="Courier New" w:hint="eastAsia"/>
          <w:sz w:val="18"/>
          <w:szCs w:val="18"/>
        </w:rPr>
        <w:t>当前度数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 k&lt;deg ) return -1; //</w:t>
      </w:r>
      <w:r w:rsidRPr="00946468">
        <w:rPr>
          <w:rFonts w:ascii="Courier New" w:hAnsi="Courier New" w:cs="Courier New" w:hint="eastAsia"/>
          <w:sz w:val="18"/>
          <w:szCs w:val="18"/>
        </w:rPr>
        <w:t>无解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=ret-A*deg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精简化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adj2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dj2.init(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ill(ve,ve+e,0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adj.l[i];p&gt;=0;p=E[p].x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E[p].val&gt;=A ) E[p].val-=A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(i==r || E[p].sel) &amp;&amp; !ve[p] 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adj2.insert(i,E[p].v,E[p].val,E[p].sel); //</w:t>
      </w:r>
      <w:r w:rsidRPr="00946468">
        <w:rPr>
          <w:rFonts w:ascii="Courier New" w:hAnsi="Courier New" w:cs="Courier New" w:hint="eastAsia"/>
          <w:sz w:val="18"/>
          <w:szCs w:val="18"/>
        </w:rPr>
        <w:t>保持</w:t>
      </w:r>
      <w:r w:rsidRPr="00946468">
        <w:rPr>
          <w:rFonts w:ascii="Courier New" w:hAnsi="Courier New" w:cs="Courier New" w:hint="eastAsia"/>
          <w:sz w:val="18"/>
          <w:szCs w:val="18"/>
        </w:rPr>
        <w:t>^1</w:t>
      </w:r>
      <w:r w:rsidRPr="00946468">
        <w:rPr>
          <w:rFonts w:ascii="Courier New" w:hAnsi="Courier New" w:cs="Courier New" w:hint="eastAsia"/>
          <w:sz w:val="18"/>
          <w:szCs w:val="18"/>
        </w:rPr>
        <w:t>性质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2.insert(E[p].v,i,E[p].val,E[p].sel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e[p]=ve[p^1]=1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ie=e; e+=2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E[ie].val=-inf; //</w:t>
      </w:r>
      <w:r w:rsidRPr="00946468">
        <w:rPr>
          <w:rFonts w:ascii="Courier New" w:hAnsi="Courier New" w:cs="Courier New" w:hint="eastAsia"/>
          <w:sz w:val="18"/>
          <w:szCs w:val="18"/>
        </w:rPr>
        <w:t>特别设计的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deg&lt;k 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ill(vst,vst+n,0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e=ae=-1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r,1,r,ie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e&lt;0 || E[de].val-E[ae].val&lt;=0 ) break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de].sel=E[de^1].sel=0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E[ae].sel=E[ae^1].sel=1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-=(E[de].val-E[ae].val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eg++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// e=0; adj.init(); adj.insert(...); MST_kD(n,r,k)...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k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cin&gt;&gt;n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p&lt;string,int&gt; mp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=0; adj.init(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ring s1,s2; int val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in&gt;&gt;s1&gt;&gt;s2&gt;&gt;val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p.find(s1)==mp.end() 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id=mp.size(); mp[s1]=id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p.find(s2)==mp.end() ){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id=mp.size(); mp[s2]=id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.insert(mp[s1],mp[s2],val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.insert(mp[s2],mp[s1],val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in&gt;&gt;k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Total miles driven: %d\n",MST_kD(mp.size(),mp["Park"],k));</w:t>
      </w:r>
    </w:p>
    <w:p w:rsidR="00ED1444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E692E" w:rsidRPr="00946468" w:rsidRDefault="00ED1444" w:rsidP="00ED144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E692E" w:rsidRPr="00946468" w:rsidRDefault="00AE692E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831AC8" w:rsidRPr="00946468" w:rsidRDefault="00831AC8" w:rsidP="00AE692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C6319" w:rsidRPr="00946468" w:rsidRDefault="00980184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45" w:name="_Toc304453974"/>
      <w:r w:rsidRPr="00946468">
        <w:rPr>
          <w:rFonts w:ascii="Courier New" w:hAnsi="Courier New" w:cs="Courier New" w:hint="eastAsia"/>
          <w:sz w:val="18"/>
          <w:szCs w:val="18"/>
        </w:rPr>
        <w:t>最短路</w:t>
      </w:r>
      <w:r w:rsidRPr="00946468">
        <w:rPr>
          <w:rFonts w:ascii="Courier New" w:hAnsi="Courier New" w:cs="Courier New"/>
          <w:sz w:val="18"/>
          <w:szCs w:val="18"/>
        </w:rPr>
        <w:t>dijkstra</w:t>
      </w:r>
      <w:bookmarkEnd w:id="45"/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//dijkstra 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DD{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v,dis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D(int _v=0,int _dis=0):v(_v),dis(_dis){}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operator&lt;(const DD &amp;b)const{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dis &gt; b.dis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dijkstra(int N,int source,int *dis){//</w:t>
      </w:r>
      <w:r w:rsidRPr="00946468">
        <w:rPr>
          <w:rFonts w:ascii="Courier New" w:hAnsi="Courier New" w:cs="Courier New" w:hint="eastAsia"/>
          <w:sz w:val="18"/>
          <w:szCs w:val="18"/>
        </w:rPr>
        <w:t>点数为</w:t>
      </w:r>
      <w:r w:rsidRPr="00946468">
        <w:rPr>
          <w:rFonts w:ascii="Courier New" w:hAnsi="Courier New" w:cs="Courier New" w:hint="eastAsia"/>
          <w:sz w:val="18"/>
          <w:szCs w:val="18"/>
        </w:rPr>
        <w:t>N,1~N,</w:t>
      </w:r>
      <w:r w:rsidRPr="00946468">
        <w:rPr>
          <w:rFonts w:ascii="Courier New" w:hAnsi="Courier New" w:cs="Courier New" w:hint="eastAsia"/>
          <w:sz w:val="18"/>
          <w:szCs w:val="18"/>
        </w:rPr>
        <w:t>源点为</w:t>
      </w:r>
      <w:r w:rsidRPr="00946468">
        <w:rPr>
          <w:rFonts w:ascii="Courier New" w:hAnsi="Courier New" w:cs="Courier New" w:hint="eastAsia"/>
          <w:sz w:val="18"/>
          <w:szCs w:val="18"/>
        </w:rPr>
        <w:t>source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inf 0x3fffffff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riority_queue&lt;DD&gt; pq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N;i++) dis[i]=inf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is[source]=0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q.push(DD(source,0))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!pq.empty()){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 temp=pq.top()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q.pop()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=temp.v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temp.dis &gt; dis[u] ) continue; //</w:t>
      </w:r>
      <w:r w:rsidRPr="00946468">
        <w:rPr>
          <w:rFonts w:ascii="Courier New" w:hAnsi="Courier New" w:cs="Courier New" w:hint="eastAsia"/>
          <w:sz w:val="18"/>
          <w:szCs w:val="18"/>
        </w:rPr>
        <w:t>之前扩展过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ist[u],v; p!=-1 ;p=E[p].next){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=E[p].v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is[v] &gt; dis[u]+E[p].val ){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is[v]=dis[u]+E[p].val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q.push(DD(v,dis[v]));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0184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F5C00" w:rsidRPr="00946468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80184" w:rsidRDefault="0098018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Default="00971BF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71BFA" w:rsidRPr="00946468" w:rsidRDefault="00971BF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80184" w:rsidRPr="00946468" w:rsidRDefault="00946778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46" w:name="_Toc304453975"/>
      <w:r w:rsidRPr="00946468">
        <w:rPr>
          <w:rFonts w:ascii="Courier New" w:hAnsi="Courier New" w:cs="Courier New" w:hint="eastAsia"/>
          <w:sz w:val="18"/>
          <w:szCs w:val="18"/>
        </w:rPr>
        <w:lastRenderedPageBreak/>
        <w:t>LCA</w:t>
      </w:r>
      <w:r w:rsidRPr="00946468">
        <w:rPr>
          <w:rFonts w:ascii="Courier New" w:hAnsi="Courier New" w:cs="Courier New" w:hint="eastAsia"/>
          <w:sz w:val="18"/>
          <w:szCs w:val="18"/>
        </w:rPr>
        <w:t>离线算法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Tarjan</w:t>
      </w:r>
      <w:bookmarkEnd w:id="46"/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LCA</w:t>
      </w:r>
      <w:r w:rsidRPr="00946468">
        <w:rPr>
          <w:rFonts w:ascii="Courier New" w:hAnsi="Courier New" w:cs="Courier New" w:hint="eastAsia"/>
          <w:sz w:val="18"/>
          <w:szCs w:val="18"/>
        </w:rPr>
        <w:t>离线</w:t>
      </w:r>
      <w:r w:rsidRPr="00946468">
        <w:rPr>
          <w:rFonts w:ascii="Courier New" w:hAnsi="Courier New" w:cs="Courier New" w:hint="eastAsia"/>
          <w:sz w:val="18"/>
          <w:szCs w:val="18"/>
        </w:rPr>
        <w:t>tarjan</w:t>
      </w:r>
      <w:r w:rsidRPr="00946468">
        <w:rPr>
          <w:rFonts w:ascii="Courier New" w:hAnsi="Courier New" w:cs="Courier New" w:hint="eastAsia"/>
          <w:sz w:val="18"/>
          <w:szCs w:val="18"/>
        </w:rPr>
        <w:t>算法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可以是森林中两个同一颗树上的点的</w:t>
      </w:r>
      <w:r w:rsidRPr="00946468">
        <w:rPr>
          <w:rFonts w:ascii="Courier New" w:hAnsi="Courier New" w:cs="Courier New" w:hint="eastAsia"/>
          <w:sz w:val="18"/>
          <w:szCs w:val="18"/>
        </w:rPr>
        <w:t>lca !!! rmq</w:t>
      </w:r>
      <w:r w:rsidRPr="00946468">
        <w:rPr>
          <w:rFonts w:ascii="Courier New" w:hAnsi="Courier New" w:cs="Courier New" w:hint="eastAsia"/>
          <w:sz w:val="18"/>
          <w:szCs w:val="18"/>
        </w:rPr>
        <w:t>版本的是不支持的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!!! </w:t>
      </w:r>
      <w:r w:rsidRPr="00946468">
        <w:rPr>
          <w:rFonts w:ascii="Courier New" w:hAnsi="Courier New" w:cs="Courier New" w:hint="eastAsia"/>
          <w:sz w:val="18"/>
          <w:szCs w:val="18"/>
        </w:rPr>
        <w:t>但是有爆栈危险</w:t>
      </w:r>
      <w:r w:rsidRPr="00946468">
        <w:rPr>
          <w:rFonts w:ascii="Courier New" w:hAnsi="Courier New" w:cs="Courier New" w:hint="eastAsia"/>
          <w:sz w:val="18"/>
          <w:szCs w:val="18"/>
        </w:rPr>
        <w:t>!!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qq</w:t>
      </w:r>
      <w:r w:rsidRPr="00946468">
        <w:rPr>
          <w:rFonts w:ascii="Courier New" w:hAnsi="Courier New" w:cs="Courier New" w:hint="eastAsia"/>
          <w:sz w:val="18"/>
          <w:szCs w:val="18"/>
        </w:rPr>
        <w:t>数组也是</w:t>
      </w:r>
      <w:r w:rsidRPr="00946468">
        <w:rPr>
          <w:rFonts w:ascii="Courier New" w:hAnsi="Courier New" w:cs="Courier New" w:hint="eastAsia"/>
          <w:sz w:val="18"/>
          <w:szCs w:val="18"/>
        </w:rPr>
        <w:t>Edge</w:t>
      </w:r>
      <w:r w:rsidRPr="00946468">
        <w:rPr>
          <w:rFonts w:ascii="Courier New" w:hAnsi="Courier New" w:cs="Courier New" w:hint="eastAsia"/>
          <w:sz w:val="18"/>
          <w:szCs w:val="18"/>
        </w:rPr>
        <w:t>类型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其中的</w:t>
      </w:r>
      <w:r w:rsidRPr="00946468">
        <w:rPr>
          <w:rFonts w:ascii="Courier New" w:hAnsi="Courier New" w:cs="Courier New" w:hint="eastAsia"/>
          <w:sz w:val="18"/>
          <w:szCs w:val="18"/>
        </w:rPr>
        <w:t>val</w:t>
      </w:r>
      <w:r w:rsidRPr="00946468">
        <w:rPr>
          <w:rFonts w:ascii="Courier New" w:hAnsi="Courier New" w:cs="Courier New" w:hint="eastAsia"/>
          <w:sz w:val="18"/>
          <w:szCs w:val="18"/>
        </w:rPr>
        <w:t>是询问的序号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即</w:t>
      </w:r>
      <w:r w:rsidRPr="00946468">
        <w:rPr>
          <w:rFonts w:ascii="Courier New" w:hAnsi="Courier New" w:cs="Courier New" w:hint="eastAsia"/>
          <w:sz w:val="18"/>
          <w:szCs w:val="18"/>
        </w:rPr>
        <w:t>id, query</w:t>
      </w:r>
      <w:r w:rsidRPr="00946468">
        <w:rPr>
          <w:rFonts w:ascii="Courier New" w:hAnsi="Courier New" w:cs="Courier New" w:hint="eastAsia"/>
          <w:sz w:val="18"/>
          <w:szCs w:val="18"/>
        </w:rPr>
        <w:t>要插双向边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eg.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adjq.insert(a,b,i);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adjq.insert(b,a,i);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...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arjan.LCA(_N, adj.l,  adjq.l, E, E, ans);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Tarjan{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Edge *E, *qq; //qq</w:t>
      </w:r>
      <w:r w:rsidRPr="00946468">
        <w:rPr>
          <w:rFonts w:ascii="Courier New" w:hAnsi="Courier New" w:cs="Courier New" w:hint="eastAsia"/>
          <w:sz w:val="18"/>
          <w:szCs w:val="18"/>
        </w:rPr>
        <w:t>表示</w:t>
      </w:r>
      <w:r w:rsidRPr="00946468">
        <w:rPr>
          <w:rFonts w:ascii="Courier New" w:hAnsi="Courier New" w:cs="Courier New" w:hint="eastAsia"/>
          <w:sz w:val="18"/>
          <w:szCs w:val="18"/>
        </w:rPr>
        <w:t>query</w:t>
      </w:r>
      <w:r w:rsidRPr="00946468">
        <w:rPr>
          <w:rFonts w:ascii="Courier New" w:hAnsi="Courier New" w:cs="Courier New" w:hint="eastAsia"/>
          <w:sz w:val="18"/>
          <w:szCs w:val="18"/>
        </w:rPr>
        <w:t>的边表指针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pa[maxn], *l, *lq, *ans ;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find(int u){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return (pa[u]==u) ? u : (pa[u]=find(pa[u])); //</w:t>
      </w:r>
      <w:r w:rsidRPr="00946468">
        <w:rPr>
          <w:rFonts w:ascii="Courier New" w:hAnsi="Courier New" w:cs="Courier New" w:hint="eastAsia"/>
          <w:sz w:val="18"/>
          <w:szCs w:val="18"/>
        </w:rPr>
        <w:t>爆栈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_lca(int u){//</w:t>
      </w:r>
      <w:r w:rsidRPr="00946468">
        <w:rPr>
          <w:rFonts w:ascii="Courier New" w:hAnsi="Courier New" w:cs="Courier New" w:hint="eastAsia"/>
          <w:sz w:val="18"/>
          <w:szCs w:val="18"/>
        </w:rPr>
        <w:t>爆栈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a[u]=u;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[u];p!=-1;p=E[p].next){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p].v;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a[v]&gt;=0 ) continue;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lca(v);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a[v]=u; //</w:t>
      </w:r>
      <w:r w:rsidRPr="00946468">
        <w:rPr>
          <w:rFonts w:ascii="Courier New" w:hAnsi="Courier New" w:cs="Courier New" w:hint="eastAsia"/>
          <w:sz w:val="18"/>
          <w:szCs w:val="18"/>
        </w:rPr>
        <w:t>其它点和</w:t>
      </w:r>
      <w:r w:rsidRPr="00946468">
        <w:rPr>
          <w:rFonts w:ascii="Courier New" w:hAnsi="Courier New" w:cs="Courier New" w:hint="eastAsia"/>
          <w:sz w:val="18"/>
          <w:szCs w:val="18"/>
        </w:rPr>
        <w:t>v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  <w:r w:rsidRPr="00946468">
        <w:rPr>
          <w:rFonts w:ascii="Courier New" w:hAnsi="Courier New" w:cs="Courier New" w:hint="eastAsia"/>
          <w:sz w:val="18"/>
          <w:szCs w:val="18"/>
        </w:rPr>
        <w:t>lca</w:t>
      </w:r>
      <w:r w:rsidRPr="00946468">
        <w:rPr>
          <w:rFonts w:ascii="Courier New" w:hAnsi="Courier New" w:cs="Courier New" w:hint="eastAsia"/>
          <w:sz w:val="18"/>
          <w:szCs w:val="18"/>
        </w:rPr>
        <w:t>至少是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以上的点了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q[u];p!=-1;p=qq[p].next){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qq[p].v;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a[v]&gt;=0 ) ans[ qq[p].val ] = find(v);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//0~N-1, </w:t>
      </w:r>
      <w:r w:rsidRPr="00946468">
        <w:rPr>
          <w:rFonts w:ascii="Courier New" w:hAnsi="Courier New" w:cs="Courier New" w:hint="eastAsia"/>
          <w:sz w:val="18"/>
          <w:szCs w:val="18"/>
        </w:rPr>
        <w:t>结果存在</w:t>
      </w:r>
      <w:r w:rsidRPr="00946468">
        <w:rPr>
          <w:rFonts w:ascii="Courier New" w:hAnsi="Courier New" w:cs="Courier New" w:hint="eastAsia"/>
          <w:sz w:val="18"/>
          <w:szCs w:val="18"/>
        </w:rPr>
        <w:t>ans</w:t>
      </w:r>
      <w:r w:rsidRPr="00946468">
        <w:rPr>
          <w:rFonts w:ascii="Courier New" w:hAnsi="Courier New" w:cs="Courier New" w:hint="eastAsia"/>
          <w:sz w:val="18"/>
          <w:szCs w:val="18"/>
        </w:rPr>
        <w:t>里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LCA(int N,int *_l,int *_lq,Edge *_E ,int *_ans){ //l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lq</w:t>
      </w:r>
      <w:r w:rsidRPr="00946468">
        <w:rPr>
          <w:rFonts w:ascii="Courier New" w:hAnsi="Courier New" w:cs="Courier New" w:hint="eastAsia"/>
          <w:sz w:val="18"/>
          <w:szCs w:val="18"/>
        </w:rPr>
        <w:t>同一性质的</w:t>
      </w:r>
      <w:r w:rsidRPr="00946468">
        <w:rPr>
          <w:rFonts w:ascii="Courier New" w:hAnsi="Courier New" w:cs="Courier New" w:hint="eastAsia"/>
          <w:sz w:val="18"/>
          <w:szCs w:val="18"/>
        </w:rPr>
        <w:t>,E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qq</w:t>
      </w:r>
      <w:r w:rsidRPr="00946468">
        <w:rPr>
          <w:rFonts w:ascii="Courier New" w:hAnsi="Courier New" w:cs="Courier New" w:hint="eastAsia"/>
          <w:sz w:val="18"/>
          <w:szCs w:val="18"/>
        </w:rPr>
        <w:t>同一性质的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ill(pa,pa+N,-88); //</w:t>
      </w:r>
      <w:r w:rsidRPr="00946468">
        <w:rPr>
          <w:rFonts w:ascii="Courier New" w:hAnsi="Courier New" w:cs="Courier New" w:hint="eastAsia"/>
          <w:sz w:val="18"/>
          <w:szCs w:val="18"/>
        </w:rPr>
        <w:t>负值</w:t>
      </w:r>
      <w:r w:rsidRPr="00946468">
        <w:rPr>
          <w:rFonts w:ascii="Courier New" w:hAnsi="Courier New" w:cs="Courier New" w:hint="eastAsia"/>
          <w:sz w:val="18"/>
          <w:szCs w:val="18"/>
        </w:rPr>
        <w:t>=</w:t>
      </w:r>
      <w:r w:rsidRPr="00946468">
        <w:rPr>
          <w:rFonts w:ascii="Courier New" w:hAnsi="Courier New" w:cs="Courier New" w:hint="eastAsia"/>
          <w:sz w:val="18"/>
          <w:szCs w:val="18"/>
        </w:rPr>
        <w:t>未访问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=_l; lq=_lq;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q=E=_E; ans=_ans;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a[i]&lt;0 )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lca(i);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A3C1D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46778" w:rsidRPr="00946468" w:rsidRDefault="008A3C1D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tarjan; //---</w:t>
      </w:r>
    </w:p>
    <w:p w:rsidR="00630CA1" w:rsidRPr="00946468" w:rsidRDefault="00630CA1" w:rsidP="008A3C1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30CA1" w:rsidRPr="00946468" w:rsidRDefault="00D876CC" w:rsidP="00D876CC">
      <w:pPr>
        <w:pStyle w:val="2"/>
        <w:rPr>
          <w:rFonts w:ascii="Courier New" w:hAnsi="Courier New" w:cs="Courier New"/>
          <w:sz w:val="18"/>
          <w:szCs w:val="18"/>
        </w:rPr>
      </w:pPr>
      <w:bookmarkStart w:id="47" w:name="_Toc304453976"/>
      <w:r w:rsidRPr="00946468">
        <w:rPr>
          <w:rFonts w:ascii="Courier New" w:hAnsi="Courier New" w:cs="Courier New" w:hint="eastAsia"/>
          <w:sz w:val="18"/>
          <w:szCs w:val="18"/>
        </w:rPr>
        <w:t>LCA</w:t>
      </w:r>
      <w:r w:rsidRPr="00946468">
        <w:rPr>
          <w:rFonts w:ascii="Courier New" w:hAnsi="Courier New" w:cs="Courier New" w:hint="eastAsia"/>
          <w:sz w:val="18"/>
          <w:szCs w:val="18"/>
        </w:rPr>
        <w:t>离线算法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Tarjan </w:t>
      </w:r>
      <w:r w:rsidRPr="00946468">
        <w:rPr>
          <w:rFonts w:ascii="Courier New" w:hAnsi="Courier New" w:cs="Courier New" w:hint="eastAsia"/>
          <w:sz w:val="18"/>
          <w:szCs w:val="18"/>
        </w:rPr>
        <w:t>手写递归</w:t>
      </w:r>
      <w:bookmarkEnd w:id="47"/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手写了递归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不会爆栈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LCA</w:t>
      </w:r>
      <w:r w:rsidRPr="00946468">
        <w:rPr>
          <w:rFonts w:ascii="Courier New" w:hAnsi="Courier New" w:cs="Courier New" w:hint="eastAsia"/>
          <w:sz w:val="18"/>
          <w:szCs w:val="18"/>
        </w:rPr>
        <w:t>离线</w:t>
      </w:r>
      <w:r w:rsidRPr="00946468">
        <w:rPr>
          <w:rFonts w:ascii="Courier New" w:hAnsi="Courier New" w:cs="Courier New" w:hint="eastAsia"/>
          <w:sz w:val="18"/>
          <w:szCs w:val="18"/>
        </w:rPr>
        <w:t>tarjan</w:t>
      </w:r>
      <w:r w:rsidRPr="00946468">
        <w:rPr>
          <w:rFonts w:ascii="Courier New" w:hAnsi="Courier New" w:cs="Courier New" w:hint="eastAsia"/>
          <w:sz w:val="18"/>
          <w:szCs w:val="18"/>
        </w:rPr>
        <w:t>算法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可以是森林中两个同一颗树上的点的</w:t>
      </w:r>
      <w:r w:rsidRPr="00946468">
        <w:rPr>
          <w:rFonts w:ascii="Courier New" w:hAnsi="Courier New" w:cs="Courier New" w:hint="eastAsia"/>
          <w:sz w:val="18"/>
          <w:szCs w:val="18"/>
        </w:rPr>
        <w:t>lca !!! rmq</w:t>
      </w:r>
      <w:r w:rsidRPr="00946468">
        <w:rPr>
          <w:rFonts w:ascii="Courier New" w:hAnsi="Courier New" w:cs="Courier New" w:hint="eastAsia"/>
          <w:sz w:val="18"/>
          <w:szCs w:val="18"/>
        </w:rPr>
        <w:t>版本的是不支持的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!!! </w:t>
      </w:r>
      <w:r w:rsidRPr="00946468">
        <w:rPr>
          <w:rFonts w:ascii="Courier New" w:hAnsi="Courier New" w:cs="Courier New" w:hint="eastAsia"/>
          <w:sz w:val="18"/>
          <w:szCs w:val="18"/>
        </w:rPr>
        <w:t>但是有爆栈危险</w:t>
      </w:r>
      <w:r w:rsidRPr="00946468">
        <w:rPr>
          <w:rFonts w:ascii="Courier New" w:hAnsi="Courier New" w:cs="Courier New" w:hint="eastAsia"/>
          <w:sz w:val="18"/>
          <w:szCs w:val="18"/>
        </w:rPr>
        <w:t>!!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qq</w:t>
      </w:r>
      <w:r w:rsidRPr="00946468">
        <w:rPr>
          <w:rFonts w:ascii="Courier New" w:hAnsi="Courier New" w:cs="Courier New" w:hint="eastAsia"/>
          <w:sz w:val="18"/>
          <w:szCs w:val="18"/>
        </w:rPr>
        <w:t>数组也是</w:t>
      </w:r>
      <w:r w:rsidRPr="00946468">
        <w:rPr>
          <w:rFonts w:ascii="Courier New" w:hAnsi="Courier New" w:cs="Courier New" w:hint="eastAsia"/>
          <w:sz w:val="18"/>
          <w:szCs w:val="18"/>
        </w:rPr>
        <w:t>Edge</w:t>
      </w:r>
      <w:r w:rsidRPr="00946468">
        <w:rPr>
          <w:rFonts w:ascii="Courier New" w:hAnsi="Courier New" w:cs="Courier New" w:hint="eastAsia"/>
          <w:sz w:val="18"/>
          <w:szCs w:val="18"/>
        </w:rPr>
        <w:t>类型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其中的</w:t>
      </w:r>
      <w:r w:rsidRPr="00946468">
        <w:rPr>
          <w:rFonts w:ascii="Courier New" w:hAnsi="Courier New" w:cs="Courier New" w:hint="eastAsia"/>
          <w:sz w:val="18"/>
          <w:szCs w:val="18"/>
        </w:rPr>
        <w:t>val</w:t>
      </w:r>
      <w:r w:rsidRPr="00946468">
        <w:rPr>
          <w:rFonts w:ascii="Courier New" w:hAnsi="Courier New" w:cs="Courier New" w:hint="eastAsia"/>
          <w:sz w:val="18"/>
          <w:szCs w:val="18"/>
        </w:rPr>
        <w:t>是询问的序号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即</w:t>
      </w:r>
      <w:r w:rsidRPr="00946468">
        <w:rPr>
          <w:rFonts w:ascii="Courier New" w:hAnsi="Courier New" w:cs="Courier New" w:hint="eastAsia"/>
          <w:sz w:val="18"/>
          <w:szCs w:val="18"/>
        </w:rPr>
        <w:t>id, query</w:t>
      </w:r>
      <w:r w:rsidRPr="00946468">
        <w:rPr>
          <w:rFonts w:ascii="Courier New" w:hAnsi="Courier New" w:cs="Courier New" w:hint="eastAsia"/>
          <w:sz w:val="18"/>
          <w:szCs w:val="18"/>
        </w:rPr>
        <w:t>要插双向边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eg.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adjq.insert(a,b,i)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adjq.insert(b,a,i)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...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arjan.LCA(_N, adj2.l,  adjq.l, E, E, ans)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Tarjan{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Edge *E, *qq; //qq</w:t>
      </w:r>
      <w:r w:rsidRPr="00946468">
        <w:rPr>
          <w:rFonts w:ascii="Courier New" w:hAnsi="Courier New" w:cs="Courier New" w:hint="eastAsia"/>
          <w:sz w:val="18"/>
          <w:szCs w:val="18"/>
        </w:rPr>
        <w:t>表示</w:t>
      </w:r>
      <w:r w:rsidRPr="00946468">
        <w:rPr>
          <w:rFonts w:ascii="Courier New" w:hAnsi="Courier New" w:cs="Courier New" w:hint="eastAsia"/>
          <w:sz w:val="18"/>
          <w:szCs w:val="18"/>
        </w:rPr>
        <w:t>query</w:t>
      </w:r>
      <w:r w:rsidRPr="00946468">
        <w:rPr>
          <w:rFonts w:ascii="Courier New" w:hAnsi="Courier New" w:cs="Courier New" w:hint="eastAsia"/>
          <w:sz w:val="18"/>
          <w:szCs w:val="18"/>
        </w:rPr>
        <w:t>的边表指针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这里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pa[maxn], *l, *lq, *ans 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st[maxn*2],top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find(int u){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(pa[u]==u) ? u : (pa[u]=find(pa[u]))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_lca(int r){        //</w:t>
      </w:r>
      <w:r w:rsidRPr="00946468">
        <w:rPr>
          <w:rFonts w:ascii="Courier New" w:hAnsi="Courier New" w:cs="Courier New" w:hint="eastAsia"/>
          <w:sz w:val="18"/>
          <w:szCs w:val="18"/>
        </w:rPr>
        <w:t>手写递归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p=0; st[top++]=r; st[top++]=l[r]; pa[r]=r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top ){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t[top-1]&lt;0 ){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p-=2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q[ st[top] ];p!=-1;p=qq[p].next){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v=qq[p].v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a[nv]&gt;=0 ) ans[ qq[p].val ] = find(nv)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op==0 ) break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st[top],u=st[top-2]; //u-&gt;v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a[find(v)]=find(u); //u,v</w:t>
      </w:r>
      <w:r w:rsidRPr="00946468">
        <w:rPr>
          <w:rFonts w:ascii="Courier New" w:hAnsi="Courier New" w:cs="Courier New" w:hint="eastAsia"/>
          <w:sz w:val="18"/>
          <w:szCs w:val="18"/>
        </w:rPr>
        <w:t>次序不能变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p=st[top-1], v=E[p].v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[top-1]=E[p].next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a[v]&gt;=0 ) continue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[top++]=v; st[top++]=l[v]; pa[v]=v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处理</w:t>
      </w:r>
      <w:r w:rsidRPr="00946468">
        <w:rPr>
          <w:rFonts w:ascii="Courier New" w:hAnsi="Courier New" w:cs="Courier New" w:hint="eastAsia"/>
          <w:sz w:val="18"/>
          <w:szCs w:val="18"/>
        </w:rPr>
        <w:t>0~N-1</w:t>
      </w:r>
      <w:r w:rsidRPr="00946468">
        <w:rPr>
          <w:rFonts w:ascii="Courier New" w:hAnsi="Courier New" w:cs="Courier New" w:hint="eastAsia"/>
          <w:sz w:val="18"/>
          <w:szCs w:val="18"/>
        </w:rPr>
        <w:t>个节点的</w:t>
      </w:r>
      <w:r w:rsidRPr="00946468">
        <w:rPr>
          <w:rFonts w:ascii="Courier New" w:hAnsi="Courier New" w:cs="Courier New" w:hint="eastAsia"/>
          <w:sz w:val="18"/>
          <w:szCs w:val="18"/>
        </w:rPr>
        <w:t>lca</w:t>
      </w:r>
      <w:r w:rsidRPr="00946468">
        <w:rPr>
          <w:rFonts w:ascii="Courier New" w:hAnsi="Courier New" w:cs="Courier New" w:hint="eastAsia"/>
          <w:sz w:val="18"/>
          <w:szCs w:val="18"/>
        </w:rPr>
        <w:t>问题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结果存在</w:t>
      </w:r>
      <w:r w:rsidRPr="00946468">
        <w:rPr>
          <w:rFonts w:ascii="Courier New" w:hAnsi="Courier New" w:cs="Courier New" w:hint="eastAsia"/>
          <w:sz w:val="18"/>
          <w:szCs w:val="18"/>
        </w:rPr>
        <w:t>ans</w:t>
      </w:r>
      <w:r w:rsidRPr="00946468">
        <w:rPr>
          <w:rFonts w:ascii="Courier New" w:hAnsi="Courier New" w:cs="Courier New" w:hint="eastAsia"/>
          <w:sz w:val="18"/>
          <w:szCs w:val="18"/>
        </w:rPr>
        <w:t>里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LCA(int N,int *_l,int *_lq,Edge *_E,int *_ans){ //l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lq</w:t>
      </w:r>
      <w:r w:rsidRPr="00946468">
        <w:rPr>
          <w:rFonts w:ascii="Courier New" w:hAnsi="Courier New" w:cs="Courier New" w:hint="eastAsia"/>
          <w:sz w:val="18"/>
          <w:szCs w:val="18"/>
        </w:rPr>
        <w:t>同一性质的</w:t>
      </w:r>
      <w:r w:rsidRPr="00946468">
        <w:rPr>
          <w:rFonts w:ascii="Courier New" w:hAnsi="Courier New" w:cs="Courier New" w:hint="eastAsia"/>
          <w:sz w:val="18"/>
          <w:szCs w:val="18"/>
        </w:rPr>
        <w:t>,E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qq</w:t>
      </w:r>
      <w:r w:rsidRPr="00946468">
        <w:rPr>
          <w:rFonts w:ascii="Courier New" w:hAnsi="Courier New" w:cs="Courier New" w:hint="eastAsia"/>
          <w:sz w:val="18"/>
          <w:szCs w:val="18"/>
        </w:rPr>
        <w:t>同一性质的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ill(pa,pa+N,-88); //</w:t>
      </w:r>
      <w:r w:rsidRPr="00946468">
        <w:rPr>
          <w:rFonts w:ascii="Courier New" w:hAnsi="Courier New" w:cs="Courier New" w:hint="eastAsia"/>
          <w:sz w:val="18"/>
          <w:szCs w:val="18"/>
        </w:rPr>
        <w:t>负值</w:t>
      </w:r>
      <w:r w:rsidRPr="00946468">
        <w:rPr>
          <w:rFonts w:ascii="Courier New" w:hAnsi="Courier New" w:cs="Courier New" w:hint="eastAsia"/>
          <w:sz w:val="18"/>
          <w:szCs w:val="18"/>
        </w:rPr>
        <w:t>=</w:t>
      </w:r>
      <w:r w:rsidRPr="00946468">
        <w:rPr>
          <w:rFonts w:ascii="Courier New" w:hAnsi="Courier New" w:cs="Courier New" w:hint="eastAsia"/>
          <w:sz w:val="18"/>
          <w:szCs w:val="18"/>
        </w:rPr>
        <w:t>未访问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=_l; lq=_lq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q=E=_E; ans=_ans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a[i]&lt;0 )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lca(i);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30CA1" w:rsidRPr="00946468" w:rsidRDefault="00630CA1" w:rsidP="00630CA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tarjan; //------</w:t>
      </w:r>
    </w:p>
    <w:p w:rsidR="00946778" w:rsidRPr="00946468" w:rsidRDefault="003266E4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48" w:name="_Toc304453977"/>
      <w:r w:rsidRPr="00946468">
        <w:rPr>
          <w:rFonts w:ascii="Courier New" w:hAnsi="Courier New" w:cs="Courier New" w:hint="eastAsia"/>
          <w:sz w:val="18"/>
          <w:szCs w:val="18"/>
        </w:rPr>
        <w:t>LCA</w:t>
      </w:r>
      <w:r w:rsidRPr="00946468">
        <w:rPr>
          <w:rFonts w:ascii="Courier New" w:hAnsi="Courier New" w:cs="Courier New" w:hint="eastAsia"/>
          <w:sz w:val="18"/>
          <w:szCs w:val="18"/>
        </w:rPr>
        <w:t>在线算法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rmq</w:t>
      </w:r>
      <w:bookmarkEnd w:id="48"/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Algorithm: LCA RMQ </w:t>
      </w:r>
      <w:r w:rsidRPr="00946468">
        <w:rPr>
          <w:rFonts w:ascii="Courier New" w:hAnsi="Courier New" w:cs="Courier New" w:hint="eastAsia"/>
          <w:sz w:val="18"/>
          <w:szCs w:val="18"/>
        </w:rPr>
        <w:t>必须保证是一棵树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完全连通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不是森林</w:t>
      </w:r>
      <w:r w:rsidRPr="00946468">
        <w:rPr>
          <w:rFonts w:ascii="Courier New" w:hAnsi="Courier New" w:cs="Courier New" w:hint="eastAsia"/>
          <w:sz w:val="18"/>
          <w:szCs w:val="18"/>
        </w:rPr>
        <w:t>!!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Author: zjut_DD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手写模拟递归了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不会爆栈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LCA_RMQ{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visit[maxn]; Edge *E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pa[maxn], list[maxn];//</w:t>
      </w:r>
      <w:r w:rsidRPr="00946468">
        <w:rPr>
          <w:rFonts w:ascii="Courier New" w:hAnsi="Courier New" w:cs="Courier New" w:hint="eastAsia"/>
          <w:sz w:val="18"/>
          <w:szCs w:val="18"/>
        </w:rPr>
        <w:t>这个</w:t>
      </w:r>
      <w:r w:rsidRPr="00946468">
        <w:rPr>
          <w:rFonts w:ascii="Courier New" w:hAnsi="Courier New" w:cs="Courier New" w:hint="eastAsia"/>
          <w:sz w:val="18"/>
          <w:szCs w:val="18"/>
        </w:rPr>
        <w:t>list</w:t>
      </w:r>
      <w:r w:rsidRPr="00946468">
        <w:rPr>
          <w:rFonts w:ascii="Courier New" w:hAnsi="Courier New" w:cs="Courier New" w:hint="eastAsia"/>
          <w:sz w:val="18"/>
          <w:szCs w:val="18"/>
        </w:rPr>
        <w:t>是为了不破坏外部那个</w:t>
      </w:r>
      <w:r w:rsidRPr="00946468">
        <w:rPr>
          <w:rFonts w:ascii="Courier New" w:hAnsi="Courier New" w:cs="Courier New" w:hint="eastAsia"/>
          <w:sz w:val="18"/>
          <w:szCs w:val="18"/>
        </w:rPr>
        <w:t>list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deep[maxn], sequence[2*maxn],ind;//</w:t>
      </w:r>
      <w:r w:rsidRPr="00946468">
        <w:rPr>
          <w:rFonts w:ascii="Courier New" w:hAnsi="Courier New" w:cs="Courier New" w:hint="eastAsia"/>
          <w:sz w:val="18"/>
          <w:szCs w:val="18"/>
        </w:rPr>
        <w:t>长度为</w:t>
      </w:r>
      <w:r w:rsidRPr="00946468">
        <w:rPr>
          <w:rFonts w:ascii="Courier New" w:hAnsi="Courier New" w:cs="Courier New" w:hint="eastAsia"/>
          <w:sz w:val="18"/>
          <w:szCs w:val="18"/>
        </w:rPr>
        <w:t>2*N-1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mi[maxn][20];//</w:t>
      </w:r>
      <w:r w:rsidRPr="00946468">
        <w:rPr>
          <w:rFonts w:ascii="Courier New" w:hAnsi="Courier New" w:cs="Courier New" w:hint="eastAsia"/>
          <w:sz w:val="18"/>
          <w:szCs w:val="18"/>
        </w:rPr>
        <w:t>存放的是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，比较的是</w:t>
      </w:r>
      <w:r w:rsidRPr="00946468">
        <w:rPr>
          <w:rFonts w:ascii="Courier New" w:hAnsi="Courier New" w:cs="Courier New" w:hint="eastAsia"/>
          <w:sz w:val="18"/>
          <w:szCs w:val="18"/>
        </w:rPr>
        <w:t>deep[i]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wei[maxn];//</w:t>
      </w:r>
      <w:r w:rsidRPr="00946468">
        <w:rPr>
          <w:rFonts w:ascii="Courier New" w:hAnsi="Courier New" w:cs="Courier New" w:hint="eastAsia"/>
          <w:sz w:val="18"/>
          <w:szCs w:val="18"/>
        </w:rPr>
        <w:t>存放节点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在</w:t>
      </w:r>
      <w:r w:rsidRPr="00946468">
        <w:rPr>
          <w:rFonts w:ascii="Courier New" w:hAnsi="Courier New" w:cs="Courier New" w:hint="eastAsia"/>
          <w:sz w:val="18"/>
          <w:szCs w:val="18"/>
        </w:rPr>
        <w:t>sequence</w:t>
      </w:r>
      <w:r w:rsidRPr="00946468">
        <w:rPr>
          <w:rFonts w:ascii="Courier New" w:hAnsi="Courier New" w:cs="Courier New" w:hint="eastAsia"/>
          <w:sz w:val="18"/>
          <w:szCs w:val="18"/>
        </w:rPr>
        <w:t>里的位置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tack&lt;int&gt; st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//***********************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LCA(int N,int *list,Edge *E){//0~N-1,</w:t>
      </w:r>
      <w:r w:rsidRPr="00946468">
        <w:rPr>
          <w:rFonts w:ascii="Courier New" w:hAnsi="Courier New" w:cs="Courier New" w:hint="eastAsia"/>
          <w:sz w:val="18"/>
          <w:szCs w:val="18"/>
        </w:rPr>
        <w:t>进行</w:t>
      </w:r>
      <w:r w:rsidRPr="00946468">
        <w:rPr>
          <w:rFonts w:ascii="Courier New" w:hAnsi="Courier New" w:cs="Courier New" w:hint="eastAsia"/>
          <w:sz w:val="18"/>
          <w:szCs w:val="18"/>
        </w:rPr>
        <w:t>lca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cpy(this-&gt;list,list,sizeof(this-&gt;list))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visit,false,sizeof(visit))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his-&gt;E=E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dfs(0); RMQ(N);  //</w:t>
      </w:r>
      <w:r w:rsidRPr="00946468">
        <w:rPr>
          <w:rFonts w:ascii="Courier New" w:hAnsi="Courier New" w:cs="Courier New" w:hint="eastAsia"/>
          <w:sz w:val="18"/>
          <w:szCs w:val="18"/>
        </w:rPr>
        <w:t>默认根是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dfs(int root){ //</w:t>
      </w:r>
      <w:r w:rsidRPr="00946468">
        <w:rPr>
          <w:rFonts w:ascii="Courier New" w:hAnsi="Courier New" w:cs="Courier New" w:hint="eastAsia"/>
          <w:sz w:val="18"/>
          <w:szCs w:val="18"/>
        </w:rPr>
        <w:t>生成</w:t>
      </w:r>
      <w:r w:rsidRPr="00946468">
        <w:rPr>
          <w:rFonts w:ascii="Courier New" w:hAnsi="Courier New" w:cs="Courier New" w:hint="eastAsia"/>
          <w:sz w:val="18"/>
          <w:szCs w:val="18"/>
        </w:rPr>
        <w:t>dfs</w:t>
      </w:r>
      <w:r w:rsidRPr="00946468">
        <w:rPr>
          <w:rFonts w:ascii="Courier New" w:hAnsi="Courier New" w:cs="Courier New" w:hint="eastAsia"/>
          <w:sz w:val="18"/>
          <w:szCs w:val="18"/>
        </w:rPr>
        <w:t>序列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while( !st.empty()) st.pop(); 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a[root]=-1,deep[root]=0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st.push(root); ind=0; //</w:t>
      </w:r>
      <w:r w:rsidRPr="00946468">
        <w:rPr>
          <w:rFonts w:ascii="Courier New" w:hAnsi="Courier New" w:cs="Courier New" w:hint="eastAsia"/>
          <w:sz w:val="18"/>
          <w:szCs w:val="18"/>
        </w:rPr>
        <w:t>序列清零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!st.empty()){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isit[st.top()]=true;  wei[st.top()]=ind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equence[ind++]=st.top(); bool flag=false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ist[st.top()]; p!=-1;p=E[p].next){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p].v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!visit[v]){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lag=true; pa[v]=st.top()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eep[v]=deep[st.top()]+1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list[st.top()]=E[p].next;//</w:t>
      </w:r>
      <w:r w:rsidRPr="00946468">
        <w:rPr>
          <w:rFonts w:ascii="Courier New" w:hAnsi="Courier New" w:cs="Courier New" w:hint="eastAsia"/>
          <w:sz w:val="18"/>
          <w:szCs w:val="18"/>
        </w:rPr>
        <w:t>邻接表改变了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.push(v); break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flag) continue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st.pop()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RMQ(int N){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um=2*N-1, M=get(sum)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sum;i++) mi[i][0]=sequence[i]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g=1;g&lt;=M;g++){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=sum-(1&lt;&lt;g)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=L;i++){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[i][g]= deep[ mi[i][g-1] ]&lt;deep[ mi[i+(1&lt;&lt;(g-1))][g-1] ] ?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[i][g-1]:mi[i+(1&lt;&lt;(g-1))][g-1];//888888888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get(int L){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int (log(L*1.0)/log(2.0))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query(int &amp;a,int &amp;b){//</w:t>
      </w:r>
      <w:r w:rsidRPr="00946468">
        <w:rPr>
          <w:rFonts w:ascii="Courier New" w:hAnsi="Courier New" w:cs="Courier New" w:hint="eastAsia"/>
          <w:sz w:val="18"/>
          <w:szCs w:val="18"/>
        </w:rPr>
        <w:t>询问</w:t>
      </w:r>
      <w:r w:rsidRPr="00946468">
        <w:rPr>
          <w:rFonts w:ascii="Courier New" w:hAnsi="Courier New" w:cs="Courier New" w:hint="eastAsia"/>
          <w:sz w:val="18"/>
          <w:szCs w:val="18"/>
        </w:rPr>
        <w:t>a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b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  <w:r w:rsidRPr="00946468">
        <w:rPr>
          <w:rFonts w:ascii="Courier New" w:hAnsi="Courier New" w:cs="Courier New" w:hint="eastAsia"/>
          <w:sz w:val="18"/>
          <w:szCs w:val="18"/>
        </w:rPr>
        <w:t>lca,</w:t>
      </w:r>
      <w:r w:rsidRPr="00946468">
        <w:rPr>
          <w:rFonts w:ascii="Courier New" w:hAnsi="Courier New" w:cs="Courier New" w:hint="eastAsia"/>
          <w:sz w:val="18"/>
          <w:szCs w:val="18"/>
        </w:rPr>
        <w:t>返回编号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wa=wei[a], wb=wei[b]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wa&gt;wb) swap(wa,wb)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g=get(wb-wa+1)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return deep[ mi[wa][g] ]&lt;deep[ mi[wb-(1&lt;&lt;(g))+1][g] ] ? 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mi[wa][g]:mi[wb-(1&lt;&lt;(g))+1][g];//****</w:t>
      </w:r>
      <w:r w:rsidRPr="00946468">
        <w:rPr>
          <w:rFonts w:ascii="Courier New" w:hAnsi="Courier New" w:cs="Courier New" w:hint="eastAsia"/>
          <w:sz w:val="18"/>
          <w:szCs w:val="18"/>
        </w:rPr>
        <w:t>和上面不一样的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46778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lca_rmq;</w:t>
      </w:r>
    </w:p>
    <w:p w:rsidR="003266E4" w:rsidRPr="00946468" w:rsidRDefault="003266E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266E4" w:rsidRPr="00946468" w:rsidRDefault="000D6614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49" w:name="_Toc304453978"/>
      <w:r w:rsidRPr="00946468">
        <w:rPr>
          <w:rFonts w:ascii="Courier New" w:hAnsi="Courier New" w:cs="Courier New" w:hint="eastAsia"/>
          <w:sz w:val="18"/>
          <w:szCs w:val="18"/>
        </w:rPr>
        <w:t>有向图强连通分量</w:t>
      </w:r>
      <w:r w:rsidRPr="00946468">
        <w:rPr>
          <w:rFonts w:ascii="Courier New" w:hAnsi="Courier New" w:cs="Courier New" w:hint="eastAsia"/>
          <w:sz w:val="18"/>
          <w:szCs w:val="18"/>
        </w:rPr>
        <w:t>Kosaraju</w:t>
      </w:r>
      <w:r w:rsidRPr="00946468">
        <w:rPr>
          <w:rFonts w:ascii="Courier New" w:hAnsi="Courier New" w:cs="Courier New" w:hint="eastAsia"/>
          <w:sz w:val="18"/>
          <w:szCs w:val="18"/>
        </w:rPr>
        <w:t>算法</w:t>
      </w:r>
      <w:bookmarkEnd w:id="49"/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有向图强连通分量</w:t>
      </w:r>
      <w:r w:rsidRPr="00946468">
        <w:rPr>
          <w:rFonts w:ascii="Courier New" w:hAnsi="Courier New" w:cs="Courier New" w:hint="eastAsia"/>
          <w:sz w:val="18"/>
          <w:szCs w:val="18"/>
        </w:rPr>
        <w:t>Kosaraju</w:t>
      </w:r>
      <w:r w:rsidRPr="00946468">
        <w:rPr>
          <w:rFonts w:ascii="Courier New" w:hAnsi="Courier New" w:cs="Courier New" w:hint="eastAsia"/>
          <w:sz w:val="18"/>
          <w:szCs w:val="18"/>
        </w:rPr>
        <w:t>算法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两次</w:t>
      </w:r>
      <w:r w:rsidRPr="00946468">
        <w:rPr>
          <w:rFonts w:ascii="Courier New" w:hAnsi="Courier New" w:cs="Courier New" w:hint="eastAsia"/>
          <w:sz w:val="18"/>
          <w:szCs w:val="18"/>
        </w:rPr>
        <w:t>dfs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必须在反向图上第二次</w:t>
      </w:r>
      <w:r w:rsidRPr="00946468">
        <w:rPr>
          <w:rFonts w:ascii="Courier New" w:hAnsi="Courier New" w:cs="Courier New" w:hint="eastAsia"/>
          <w:sz w:val="18"/>
          <w:szCs w:val="18"/>
        </w:rPr>
        <w:t>dfs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  <w:r w:rsidRPr="00946468">
        <w:rPr>
          <w:rFonts w:ascii="Courier New" w:hAnsi="Courier New" w:cs="Courier New" w:hint="eastAsia"/>
          <w:sz w:val="18"/>
          <w:szCs w:val="18"/>
        </w:rPr>
        <w:t>***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Kosaraju{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dge *E;  bool vst[maxn]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buf[maxn],top , *list ,*label , compo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AdjList _adj; //</w:t>
      </w:r>
      <w:r w:rsidRPr="00946468">
        <w:rPr>
          <w:rFonts w:ascii="Courier New" w:hAnsi="Courier New" w:cs="Courier New" w:hint="eastAsia"/>
          <w:sz w:val="18"/>
          <w:szCs w:val="18"/>
        </w:rPr>
        <w:t>反向图邻接表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处理</w:t>
      </w:r>
      <w:r w:rsidRPr="00946468">
        <w:rPr>
          <w:rFonts w:ascii="Courier New" w:hAnsi="Courier New" w:cs="Courier New" w:hint="eastAsia"/>
          <w:sz w:val="18"/>
          <w:szCs w:val="18"/>
        </w:rPr>
        <w:t>0~N-1,</w:t>
      </w:r>
      <w:r w:rsidRPr="00946468">
        <w:rPr>
          <w:rFonts w:ascii="Courier New" w:hAnsi="Courier New" w:cs="Courier New" w:hint="eastAsia"/>
          <w:sz w:val="18"/>
          <w:szCs w:val="18"/>
        </w:rPr>
        <w:t>结果存在</w:t>
      </w:r>
      <w:r w:rsidRPr="00946468">
        <w:rPr>
          <w:rFonts w:ascii="Courier New" w:hAnsi="Courier New" w:cs="Courier New" w:hint="eastAsia"/>
          <w:sz w:val="18"/>
          <w:szCs w:val="18"/>
        </w:rPr>
        <w:t>label</w:t>
      </w:r>
      <w:r w:rsidRPr="00946468">
        <w:rPr>
          <w:rFonts w:ascii="Courier New" w:hAnsi="Courier New" w:cs="Courier New" w:hint="eastAsia"/>
          <w:sz w:val="18"/>
          <w:szCs w:val="18"/>
        </w:rPr>
        <w:t>数组里</w:t>
      </w:r>
      <w:r w:rsidRPr="00946468">
        <w:rPr>
          <w:rFonts w:ascii="Courier New" w:hAnsi="Courier New" w:cs="Courier New" w:hint="eastAsia"/>
          <w:sz w:val="18"/>
          <w:szCs w:val="18"/>
        </w:rPr>
        <w:t>,label[i]</w:t>
      </w:r>
      <w:r w:rsidRPr="00946468">
        <w:rPr>
          <w:rFonts w:ascii="Courier New" w:hAnsi="Courier New" w:cs="Courier New" w:hint="eastAsia"/>
          <w:sz w:val="18"/>
          <w:szCs w:val="18"/>
        </w:rPr>
        <w:t>表示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这个节点属于谁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返回收缩后还有几个点</w:t>
      </w:r>
      <w:r w:rsidRPr="00946468">
        <w:rPr>
          <w:rFonts w:ascii="Courier New" w:hAnsi="Courier New" w:cs="Courier New" w:hint="eastAsia"/>
          <w:sz w:val="18"/>
          <w:szCs w:val="18"/>
        </w:rPr>
        <w:t>base0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DirGraphShrink(int N,int *list,Edge *E,int *label){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his-&gt;E=E; this-&gt;list=list; this-&gt;label=label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mpo=top=0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ill(vst,vst+N,false)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if( !vst[i] ) _dfs1(i)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adj.init()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ist[i];p!=-1;p=E[p].next) _adj.insert(E[p].v, i)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ill(vst,vst+N,false)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top-1;i&gt;=0;i--) if( !vst[ buf[i] ] ) { _dfs2( buf[i] ); compo++; }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compo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_dfs1(int u){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st[u]=true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ist[u];p!=-1;p=E[p].next)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!vst[ E[p].v ] ) _dfs1( E[p].v )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uf[top++]=u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_dfs2(int u){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st[u]=true; label[u]=compo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_adj.list[u];p!=-1;p=E[p].next)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!vst[ E[p].v ] ) _dfs2( E[p].v );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46778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kosaraju;//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D6614" w:rsidRPr="00946468" w:rsidRDefault="004644B8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50" w:name="_Toc304453979"/>
      <w:r w:rsidRPr="00946468">
        <w:rPr>
          <w:rFonts w:ascii="Courier New" w:hAnsi="Courier New" w:cs="Courier New" w:hint="eastAsia"/>
          <w:sz w:val="18"/>
          <w:szCs w:val="18"/>
        </w:rPr>
        <w:lastRenderedPageBreak/>
        <w:t>有向图强连通分量</w:t>
      </w:r>
      <w:r w:rsidRPr="00946468">
        <w:rPr>
          <w:rFonts w:ascii="Courier New" w:hAnsi="Courier New" w:cs="Courier New" w:hint="eastAsia"/>
          <w:sz w:val="18"/>
          <w:szCs w:val="18"/>
        </w:rPr>
        <w:t>Tarjan</w:t>
      </w:r>
      <w:r w:rsidRPr="00946468">
        <w:rPr>
          <w:rFonts w:ascii="Courier New" w:hAnsi="Courier New" w:cs="Courier New" w:hint="eastAsia"/>
          <w:sz w:val="18"/>
          <w:szCs w:val="18"/>
        </w:rPr>
        <w:t>算法</w:t>
      </w:r>
      <w:bookmarkEnd w:id="50"/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有向图强连通分量</w:t>
      </w:r>
      <w:r w:rsidRPr="00946468">
        <w:rPr>
          <w:rFonts w:ascii="Courier New" w:hAnsi="Courier New" w:cs="Courier New" w:hint="eastAsia"/>
          <w:sz w:val="18"/>
          <w:szCs w:val="18"/>
        </w:rPr>
        <w:t>Tarjan</w:t>
      </w:r>
      <w:r w:rsidRPr="00946468">
        <w:rPr>
          <w:rFonts w:ascii="Courier New" w:hAnsi="Courier New" w:cs="Courier New" w:hint="eastAsia"/>
          <w:sz w:val="18"/>
          <w:szCs w:val="18"/>
        </w:rPr>
        <w:t>算法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如果一个节点是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那么</w:t>
      </w:r>
      <w:r w:rsidRPr="00946468">
        <w:rPr>
          <w:rFonts w:ascii="Courier New" w:hAnsi="Courier New" w:cs="Courier New" w:hint="eastAsia"/>
          <w:sz w:val="18"/>
          <w:szCs w:val="18"/>
        </w:rPr>
        <w:t>DFN(</w:t>
      </w:r>
      <w:r w:rsidRPr="00946468">
        <w:rPr>
          <w:rFonts w:ascii="Courier New" w:hAnsi="Courier New" w:cs="Courier New" w:hint="eastAsia"/>
          <w:sz w:val="18"/>
          <w:szCs w:val="18"/>
        </w:rPr>
        <w:t>深度优先序号</w:t>
      </w:r>
      <w:r w:rsidRPr="00946468">
        <w:rPr>
          <w:rFonts w:ascii="Courier New" w:hAnsi="Courier New" w:cs="Courier New" w:hint="eastAsia"/>
          <w:sz w:val="18"/>
          <w:szCs w:val="18"/>
        </w:rPr>
        <w:t>)==Low(</w:t>
      </w:r>
      <w:r w:rsidRPr="00946468">
        <w:rPr>
          <w:rFonts w:ascii="Courier New" w:hAnsi="Courier New" w:cs="Courier New" w:hint="eastAsia"/>
          <w:sz w:val="18"/>
          <w:szCs w:val="18"/>
        </w:rPr>
        <w:t>能达到的最低标号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Tarjan{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dge *E;  bool in[maxn]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DFN[maxn],Low[maxn], st[maxn],top , *list ,*label , compo, deep; //</w:t>
      </w:r>
      <w:r w:rsidRPr="00946468">
        <w:rPr>
          <w:rFonts w:ascii="Courier New" w:hAnsi="Courier New" w:cs="Courier New" w:hint="eastAsia"/>
          <w:sz w:val="18"/>
          <w:szCs w:val="18"/>
        </w:rPr>
        <w:t>深度必须是一个全局量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!!!! 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处理</w:t>
      </w:r>
      <w:r w:rsidRPr="00946468">
        <w:rPr>
          <w:rFonts w:ascii="Courier New" w:hAnsi="Courier New" w:cs="Courier New" w:hint="eastAsia"/>
          <w:sz w:val="18"/>
          <w:szCs w:val="18"/>
        </w:rPr>
        <w:t>0~N-1,</w:t>
      </w:r>
      <w:r w:rsidRPr="00946468">
        <w:rPr>
          <w:rFonts w:ascii="Courier New" w:hAnsi="Courier New" w:cs="Courier New" w:hint="eastAsia"/>
          <w:sz w:val="18"/>
          <w:szCs w:val="18"/>
        </w:rPr>
        <w:t>结果存在</w:t>
      </w:r>
      <w:r w:rsidRPr="00946468">
        <w:rPr>
          <w:rFonts w:ascii="Courier New" w:hAnsi="Courier New" w:cs="Courier New" w:hint="eastAsia"/>
          <w:sz w:val="18"/>
          <w:szCs w:val="18"/>
        </w:rPr>
        <w:t>label</w:t>
      </w:r>
      <w:r w:rsidRPr="00946468">
        <w:rPr>
          <w:rFonts w:ascii="Courier New" w:hAnsi="Courier New" w:cs="Courier New" w:hint="eastAsia"/>
          <w:sz w:val="18"/>
          <w:szCs w:val="18"/>
        </w:rPr>
        <w:t>数组里</w:t>
      </w:r>
      <w:r w:rsidRPr="00946468">
        <w:rPr>
          <w:rFonts w:ascii="Courier New" w:hAnsi="Courier New" w:cs="Courier New" w:hint="eastAsia"/>
          <w:sz w:val="18"/>
          <w:szCs w:val="18"/>
        </w:rPr>
        <w:t>,label[i]</w:t>
      </w:r>
      <w:r w:rsidRPr="00946468">
        <w:rPr>
          <w:rFonts w:ascii="Courier New" w:hAnsi="Courier New" w:cs="Courier New" w:hint="eastAsia"/>
          <w:sz w:val="18"/>
          <w:szCs w:val="18"/>
        </w:rPr>
        <w:t>表示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这个节点属于谁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返回收缩后还有几个点</w:t>
      </w:r>
      <w:r w:rsidRPr="00946468">
        <w:rPr>
          <w:rFonts w:ascii="Courier New" w:hAnsi="Courier New" w:cs="Courier New" w:hint="eastAsia"/>
          <w:sz w:val="18"/>
          <w:szCs w:val="18"/>
        </w:rPr>
        <w:t>base0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DirGraphShrink(int N,int *list,Edge *E,int *label){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his-&gt;list=list; this-&gt;E=E; this-&gt;label=label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in,false,sizeof(in)); memset(DFN,0,sizeof(DFN))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p=compo=deep=0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if( DFN[i]==0 ) _tarjan(i)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compo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_tarjan(int u){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N[u]=Low[u]=++deep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[top++]=u; in[u]=true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ist[u];p!=-1;p=E[p].next){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p].v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FN[v]==0 ){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tarjan(v)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w[u]=min(Low[u],Low[v])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}else if( in[v] )//</w:t>
      </w:r>
      <w:r w:rsidRPr="00946468">
        <w:rPr>
          <w:rFonts w:ascii="Courier New" w:hAnsi="Courier New" w:cs="Courier New" w:hint="eastAsia"/>
          <w:sz w:val="18"/>
          <w:szCs w:val="18"/>
        </w:rPr>
        <w:t>防止</w:t>
      </w:r>
      <w:r w:rsidRPr="00946468">
        <w:rPr>
          <w:rFonts w:ascii="Courier New" w:hAnsi="Courier New" w:cs="Courier New" w:hint="eastAsia"/>
          <w:sz w:val="18"/>
          <w:szCs w:val="18"/>
        </w:rPr>
        <w:t>uv</w:t>
      </w:r>
      <w:r w:rsidRPr="00946468">
        <w:rPr>
          <w:rFonts w:ascii="Courier New" w:hAnsi="Courier New" w:cs="Courier New" w:hint="eastAsia"/>
          <w:sz w:val="18"/>
          <w:szCs w:val="18"/>
        </w:rPr>
        <w:t>是横叉边</w:t>
      </w:r>
      <w:r w:rsidRPr="00946468">
        <w:rPr>
          <w:rFonts w:ascii="Courier New" w:hAnsi="Courier New" w:cs="Courier New" w:hint="eastAsia"/>
          <w:sz w:val="18"/>
          <w:szCs w:val="18"/>
        </w:rPr>
        <w:t>****</w:t>
      </w:r>
      <w:r w:rsidRPr="00946468">
        <w:rPr>
          <w:rFonts w:ascii="Courier New" w:hAnsi="Courier New" w:cs="Courier New" w:hint="eastAsia"/>
          <w:sz w:val="18"/>
          <w:szCs w:val="18"/>
        </w:rPr>
        <w:t>必须在栈中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w[u]=min(Low[u],DFN[v])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ow[u]==DFN[u] ){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{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=st[--top]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abel[v]=compo;  in[v]=false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while( v!=u )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mpo++;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644B8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D6614" w:rsidRPr="00946468" w:rsidRDefault="004644B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dir_tarjan;//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</w:t>
      </w:r>
    </w:p>
    <w:p w:rsidR="007F0B99" w:rsidRPr="00946468" w:rsidRDefault="007F0B99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F0B99" w:rsidRPr="00946468" w:rsidRDefault="007F0B99" w:rsidP="007F0B99">
      <w:pPr>
        <w:pStyle w:val="2"/>
        <w:rPr>
          <w:rFonts w:ascii="Courier New" w:hAnsi="Courier New" w:cs="Courier New"/>
          <w:sz w:val="18"/>
          <w:szCs w:val="18"/>
        </w:rPr>
      </w:pPr>
      <w:bookmarkStart w:id="51" w:name="_Toc304453980"/>
      <w:r w:rsidRPr="00946468">
        <w:rPr>
          <w:rFonts w:ascii="Courier New" w:hAnsi="Courier New" w:cs="Courier New" w:hint="eastAsia"/>
          <w:sz w:val="18"/>
          <w:szCs w:val="18"/>
        </w:rPr>
        <w:t>无向图边双连通</w:t>
      </w:r>
      <w:bookmarkEnd w:id="51"/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pku 3177 pku 3352 hdu 4005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无向图边双连通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点的集合</w:t>
      </w:r>
      <w:r w:rsidRPr="00946468">
        <w:rPr>
          <w:rFonts w:ascii="Courier New" w:hAnsi="Courier New" w:cs="Courier New" w:hint="eastAsia"/>
          <w:sz w:val="18"/>
          <w:szCs w:val="18"/>
        </w:rPr>
        <w:t>),</w:t>
      </w:r>
      <w:r w:rsidRPr="00946468">
        <w:rPr>
          <w:rFonts w:ascii="Courier New" w:hAnsi="Courier New" w:cs="Courier New" w:hint="eastAsia"/>
          <w:sz w:val="18"/>
          <w:szCs w:val="18"/>
        </w:rPr>
        <w:t>以桥为分割</w:t>
      </w:r>
      <w:r w:rsidRPr="00946468">
        <w:rPr>
          <w:rFonts w:ascii="Courier New" w:hAnsi="Courier New" w:cs="Courier New" w:hint="eastAsia"/>
          <w:sz w:val="18"/>
          <w:szCs w:val="18"/>
        </w:rPr>
        <w:t>. 8</w:t>
      </w:r>
      <w:r w:rsidRPr="00946468">
        <w:rPr>
          <w:rFonts w:ascii="Courier New" w:hAnsi="Courier New" w:cs="Courier New" w:hint="eastAsia"/>
          <w:sz w:val="18"/>
          <w:szCs w:val="18"/>
        </w:rPr>
        <w:t>字形变成一个点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bidirGraph{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dep[maxn],low[maxn],q[maxn]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*l; Edge *E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_tarjan(int u, int D, int _i){ //</w:t>
      </w:r>
      <w:r w:rsidRPr="00946468">
        <w:rPr>
          <w:rFonts w:ascii="Courier New" w:hAnsi="Courier New" w:cs="Courier New" w:hint="eastAsia"/>
          <w:sz w:val="18"/>
          <w:szCs w:val="18"/>
        </w:rPr>
        <w:t>当前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深度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入边序号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w[u]=dep[u]=D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l[u];i&gt;=0;i=E[i].next) {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(i^1)==_i ) continue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i].v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ep[v]&lt;0 ){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tarjan(v,D+1,i)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w[u]=min(low[u],low[v])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w[u]=min(low[u],dep[v])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qiao(int u,int v){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ep[u]&gt;dep[v] ) swap(u,v)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low[v]&gt;dep[u]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ab/>
        <w:t>//n</w:t>
      </w:r>
      <w:r w:rsidRPr="00946468">
        <w:rPr>
          <w:rFonts w:ascii="Courier New" w:hAnsi="Courier New" w:cs="Courier New" w:hint="eastAsia"/>
          <w:sz w:val="18"/>
          <w:szCs w:val="18"/>
        </w:rPr>
        <w:t>点数</w:t>
      </w:r>
      <w:r w:rsidRPr="00946468">
        <w:rPr>
          <w:rFonts w:ascii="Courier New" w:hAnsi="Courier New" w:cs="Courier New" w:hint="eastAsia"/>
          <w:sz w:val="18"/>
          <w:szCs w:val="18"/>
        </w:rPr>
        <w:t>0~n-1, label</w:t>
      </w:r>
      <w:r w:rsidRPr="00946468">
        <w:rPr>
          <w:rFonts w:ascii="Courier New" w:hAnsi="Courier New" w:cs="Courier New" w:hint="eastAsia"/>
          <w:sz w:val="18"/>
          <w:szCs w:val="18"/>
        </w:rPr>
        <w:t>每个点在新图中的编号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可以根据</w:t>
      </w:r>
      <w:r w:rsidRPr="00946468">
        <w:rPr>
          <w:rFonts w:ascii="Courier New" w:hAnsi="Courier New" w:cs="Courier New" w:hint="eastAsia"/>
          <w:sz w:val="18"/>
          <w:szCs w:val="18"/>
        </w:rPr>
        <w:t>label</w:t>
      </w:r>
      <w:r w:rsidRPr="00946468">
        <w:rPr>
          <w:rFonts w:ascii="Courier New" w:hAnsi="Courier New" w:cs="Courier New" w:hint="eastAsia"/>
          <w:sz w:val="18"/>
          <w:szCs w:val="18"/>
        </w:rPr>
        <w:t>来</w:t>
      </w:r>
      <w:r w:rsidRPr="00946468">
        <w:rPr>
          <w:rFonts w:ascii="Courier New" w:hAnsi="Courier New" w:cs="Courier New" w:hint="eastAsia"/>
          <w:sz w:val="18"/>
          <w:szCs w:val="18"/>
        </w:rPr>
        <w:t>rebuild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ain(int n,int *_l,Edge *_E,int *label){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=_l,E=_E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dep[i]=label[i]=-1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if( dep[i]&lt;0 ) _tarjan(i,0,-1)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c=0,s,t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abel[i]&gt;=0 ) continue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=t=0;  q[t++]=i; label[i]=c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s&lt;t ){ //bfs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=q[s++],v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l[u];j&gt;=0;j=E[j].next){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=E[j].v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qiao(u,v) || label[v]&gt;=0 ) continue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[t++]=v; label[v]=c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++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c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ins;//-----end-----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abel[maxn]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rebuild(int n){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adj.l[i];p&gt;=0;p=E[p].next){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j=E[p].v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ns.qiao(i,j) ) {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2.insert(label[i],label[j],E[p].val)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2.insert(label[j],label[i],E[p].val);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F0B99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644B8" w:rsidRPr="00946468" w:rsidRDefault="007F0B99" w:rsidP="007F0B9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//----</w:t>
      </w:r>
    </w:p>
    <w:p w:rsidR="004644B8" w:rsidRPr="00946468" w:rsidRDefault="00B86FC0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52" w:name="_Toc304453981"/>
      <w:r w:rsidRPr="00946468">
        <w:rPr>
          <w:rFonts w:ascii="Courier New" w:hAnsi="Courier New" w:cs="Courier New" w:hint="eastAsia"/>
          <w:sz w:val="18"/>
          <w:szCs w:val="18"/>
        </w:rPr>
        <w:t>无向图点双连通</w:t>
      </w:r>
      <w:bookmarkEnd w:id="52"/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无向图点双连通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边的集合</w:t>
      </w:r>
      <w:r w:rsidRPr="00946468">
        <w:rPr>
          <w:rFonts w:ascii="Courier New" w:hAnsi="Courier New" w:cs="Courier New" w:hint="eastAsia"/>
          <w:sz w:val="18"/>
          <w:szCs w:val="18"/>
        </w:rPr>
        <w:t>),</w:t>
      </w:r>
      <w:r w:rsidRPr="00946468">
        <w:rPr>
          <w:rFonts w:ascii="Courier New" w:hAnsi="Courier New" w:cs="Courier New" w:hint="eastAsia"/>
          <w:sz w:val="18"/>
          <w:szCs w:val="18"/>
        </w:rPr>
        <w:t>以割点为分割</w:t>
      </w:r>
      <w:r w:rsidRPr="00946468">
        <w:rPr>
          <w:rFonts w:ascii="Courier New" w:hAnsi="Courier New" w:cs="Courier New" w:hint="eastAsia"/>
          <w:sz w:val="18"/>
          <w:szCs w:val="18"/>
        </w:rPr>
        <w:t>. 8</w:t>
      </w:r>
      <w:r w:rsidRPr="00946468">
        <w:rPr>
          <w:rFonts w:ascii="Courier New" w:hAnsi="Courier New" w:cs="Courier New" w:hint="eastAsia"/>
          <w:sz w:val="18"/>
          <w:szCs w:val="18"/>
        </w:rPr>
        <w:t>字形变成</w:t>
      </w:r>
      <w:r w:rsidRPr="00946468">
        <w:rPr>
          <w:rFonts w:ascii="Courier New" w:hAnsi="Courier New" w:cs="Courier New" w:hint="eastAsia"/>
          <w:sz w:val="18"/>
          <w:szCs w:val="18"/>
        </w:rPr>
        <w:t>3</w:t>
      </w:r>
      <w:r w:rsidRPr="00946468">
        <w:rPr>
          <w:rFonts w:ascii="Courier New" w:hAnsi="Courier New" w:cs="Courier New" w:hint="eastAsia"/>
          <w:sz w:val="18"/>
          <w:szCs w:val="18"/>
        </w:rPr>
        <w:t>个点</w:t>
      </w:r>
      <w:r w:rsidRPr="00946468">
        <w:rPr>
          <w:rFonts w:ascii="Courier New" w:hAnsi="Courier New" w:cs="Courier New" w:hint="eastAsia"/>
          <w:sz w:val="18"/>
          <w:szCs w:val="18"/>
        </w:rPr>
        <w:t>.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求割点测试过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pku 1144, </w:t>
      </w:r>
      <w:r w:rsidRPr="00946468">
        <w:rPr>
          <w:rFonts w:ascii="Courier New" w:hAnsi="Courier New" w:cs="Courier New" w:hint="eastAsia"/>
          <w:sz w:val="18"/>
          <w:szCs w:val="18"/>
        </w:rPr>
        <w:t>返回的点双连通个数正确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2</w:t>
      </w:r>
      <w:r w:rsidRPr="00946468">
        <w:rPr>
          <w:rFonts w:ascii="Courier New" w:hAnsi="Courier New" w:cs="Courier New" w:hint="eastAsia"/>
          <w:sz w:val="18"/>
          <w:szCs w:val="18"/>
        </w:rPr>
        <w:t>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hdu 3749</w:t>
      </w:r>
      <w:r w:rsidRPr="00946468">
        <w:rPr>
          <w:rFonts w:ascii="Courier New" w:hAnsi="Courier New" w:cs="Courier New" w:hint="eastAsia"/>
          <w:sz w:val="18"/>
          <w:szCs w:val="18"/>
        </w:rPr>
        <w:t>点双连通</w:t>
      </w:r>
      <w:r w:rsidRPr="00946468">
        <w:rPr>
          <w:rFonts w:ascii="Courier New" w:hAnsi="Courier New" w:cs="Courier New" w:hint="eastAsia"/>
          <w:sz w:val="18"/>
          <w:szCs w:val="18"/>
        </w:rPr>
        <w:t>,p2c,c2e</w:t>
      </w:r>
      <w:r w:rsidRPr="00946468">
        <w:rPr>
          <w:rFonts w:ascii="Courier New" w:hAnsi="Courier New" w:cs="Courier New" w:hint="eastAsia"/>
          <w:sz w:val="18"/>
          <w:szCs w:val="18"/>
        </w:rPr>
        <w:t>集合测试正确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3,  hdu 3686</w:t>
      </w:r>
      <w:r w:rsidRPr="00946468">
        <w:rPr>
          <w:rFonts w:ascii="Courier New" w:hAnsi="Courier New" w:cs="Courier New" w:hint="eastAsia"/>
          <w:sz w:val="18"/>
          <w:szCs w:val="18"/>
        </w:rPr>
        <w:t>测试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e2c</w:t>
      </w:r>
      <w:r w:rsidRPr="00946468">
        <w:rPr>
          <w:rFonts w:ascii="Courier New" w:hAnsi="Courier New" w:cs="Courier New" w:hint="eastAsia"/>
          <w:sz w:val="18"/>
          <w:szCs w:val="18"/>
        </w:rPr>
        <w:t>数组正确</w:t>
      </w:r>
      <w:r w:rsidRPr="00946468">
        <w:rPr>
          <w:rFonts w:ascii="Courier New" w:hAnsi="Courier New" w:cs="Courier New" w:hint="eastAsia"/>
          <w:sz w:val="18"/>
          <w:szCs w:val="18"/>
        </w:rPr>
        <w:t>, rebuild</w:t>
      </w:r>
      <w:r w:rsidRPr="00946468">
        <w:rPr>
          <w:rFonts w:ascii="Courier New" w:hAnsi="Courier New" w:cs="Courier New" w:hint="eastAsia"/>
          <w:sz w:val="18"/>
          <w:szCs w:val="18"/>
        </w:rPr>
        <w:t>之后的图正确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4,  bupt </w:t>
      </w:r>
      <w:r w:rsidRPr="00946468">
        <w:rPr>
          <w:rFonts w:ascii="Courier New" w:hAnsi="Courier New" w:cs="Courier New" w:hint="eastAsia"/>
          <w:sz w:val="18"/>
          <w:szCs w:val="18"/>
        </w:rPr>
        <w:t>邀请赛</w:t>
      </w:r>
      <w:r w:rsidRPr="00946468">
        <w:rPr>
          <w:rFonts w:ascii="Courier New" w:hAnsi="Courier New" w:cs="Courier New" w:hint="eastAsia"/>
          <w:sz w:val="18"/>
          <w:szCs w:val="18"/>
        </w:rPr>
        <w:t>B,</w:t>
      </w:r>
      <w:r w:rsidRPr="00946468">
        <w:rPr>
          <w:rFonts w:ascii="Courier New" w:hAnsi="Courier New" w:cs="Courier New" w:hint="eastAsia"/>
          <w:sz w:val="18"/>
          <w:szCs w:val="18"/>
        </w:rPr>
        <w:t>割点测试正确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p-&gt;</w:t>
      </w:r>
      <w:r w:rsidRPr="00946468">
        <w:rPr>
          <w:rFonts w:ascii="Courier New" w:hAnsi="Courier New" w:cs="Courier New" w:hint="eastAsia"/>
          <w:sz w:val="18"/>
          <w:szCs w:val="18"/>
        </w:rPr>
        <w:t>割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c-&gt;</w:t>
      </w:r>
      <w:r w:rsidRPr="00946468">
        <w:rPr>
          <w:rFonts w:ascii="Courier New" w:hAnsi="Courier New" w:cs="Courier New" w:hint="eastAsia"/>
          <w:sz w:val="18"/>
          <w:szCs w:val="18"/>
        </w:rPr>
        <w:t>点双连通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e-&gt;</w:t>
      </w:r>
      <w:r w:rsidRPr="00946468">
        <w:rPr>
          <w:rFonts w:ascii="Courier New" w:hAnsi="Courier New" w:cs="Courier New" w:hint="eastAsia"/>
          <w:sz w:val="18"/>
          <w:szCs w:val="18"/>
        </w:rPr>
        <w:t>边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pair&lt;int,int&gt; PII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et&lt;int&gt; p2c[maxn]; //</w:t>
      </w:r>
      <w:r w:rsidRPr="00946468">
        <w:rPr>
          <w:rFonts w:ascii="Courier New" w:hAnsi="Courier New" w:cs="Courier New" w:hint="eastAsia"/>
          <w:sz w:val="18"/>
          <w:szCs w:val="18"/>
        </w:rPr>
        <w:t>每个点属于哪些点双连通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//</w:t>
      </w:r>
      <w:r w:rsidRPr="00946468">
        <w:rPr>
          <w:rFonts w:ascii="Courier New" w:hAnsi="Courier New" w:cs="Courier New" w:hint="eastAsia"/>
          <w:sz w:val="18"/>
          <w:szCs w:val="18"/>
        </w:rPr>
        <w:t>点双连通的编号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et&lt;PII&gt; c2e[maxm]; //</w:t>
      </w:r>
      <w:r w:rsidRPr="00946468">
        <w:rPr>
          <w:rFonts w:ascii="Courier New" w:hAnsi="Courier New" w:cs="Courier New" w:hint="eastAsia"/>
          <w:sz w:val="18"/>
          <w:szCs w:val="18"/>
        </w:rPr>
        <w:t>每个点双连通有哪些边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map&lt;PII,int&gt; e2c;   //</w:t>
      </w:r>
      <w:r w:rsidRPr="00946468">
        <w:rPr>
          <w:rFonts w:ascii="Courier New" w:hAnsi="Courier New" w:cs="Courier New" w:hint="eastAsia"/>
          <w:sz w:val="18"/>
          <w:szCs w:val="18"/>
        </w:rPr>
        <w:t>每条边属于哪个点双连通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cp2n[maxn];     //</w:t>
      </w:r>
      <w:r w:rsidRPr="00946468">
        <w:rPr>
          <w:rFonts w:ascii="Courier New" w:hAnsi="Courier New" w:cs="Courier New" w:hint="eastAsia"/>
          <w:sz w:val="18"/>
          <w:szCs w:val="18"/>
        </w:rPr>
        <w:t>重构图后割点对应的新节点号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非割点一律为</w:t>
      </w:r>
      <w:r w:rsidRPr="00946468">
        <w:rPr>
          <w:rFonts w:ascii="Courier New" w:hAnsi="Courier New" w:cs="Courier New" w:hint="eastAsia"/>
          <w:sz w:val="18"/>
          <w:szCs w:val="18"/>
        </w:rPr>
        <w:t>-1(cp2n[i]&gt;0</w:t>
      </w:r>
      <w:r w:rsidRPr="00946468">
        <w:rPr>
          <w:rFonts w:ascii="Courier New" w:hAnsi="Courier New" w:cs="Courier New" w:hint="eastAsia"/>
          <w:sz w:val="18"/>
          <w:szCs w:val="18"/>
        </w:rPr>
        <w:t>可用来判断割点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ep[maxn],low[maxn]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Bidir_Tarjan{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*l; Edge *E; //init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cnt,root,top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II st[maxm], tmp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0~n-1</w:t>
      </w:r>
      <w:r w:rsidRPr="00946468">
        <w:rPr>
          <w:rFonts w:ascii="Courier New" w:hAnsi="Courier New" w:cs="Courier New" w:hint="eastAsia"/>
          <w:sz w:val="18"/>
          <w:szCs w:val="18"/>
        </w:rPr>
        <w:t>的无向图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返回有几个点双连通</w:t>
      </w:r>
      <w:r w:rsidRPr="00946468">
        <w:rPr>
          <w:rFonts w:ascii="Courier New" w:hAnsi="Courier New" w:cs="Courier New" w:hint="eastAsia"/>
          <w:sz w:val="18"/>
          <w:szCs w:val="18"/>
        </w:rPr>
        <w:t>base0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点双联通，边双联通的话调用之后找桥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bidirGraphCut(int n,int *_l,Edge *_E){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=n; l=_l; E=_E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dep[i]=cp2n[i]=-1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2c.clear()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0;i&lt;N;i++) p2c[i].clear(), c2e[i].clear(); //</w:t>
      </w:r>
      <w:r w:rsidRPr="00946468">
        <w:rPr>
          <w:rFonts w:ascii="Courier New" w:hAnsi="Courier New" w:cs="Courier New" w:hint="eastAsia"/>
          <w:sz w:val="18"/>
          <w:szCs w:val="18"/>
        </w:rPr>
        <w:t>最多</w:t>
      </w:r>
      <w:r w:rsidRPr="00946468">
        <w:rPr>
          <w:rFonts w:ascii="Courier New" w:hAnsi="Courier New" w:cs="Courier New" w:hint="eastAsia"/>
          <w:sz w:val="18"/>
          <w:szCs w:val="18"/>
        </w:rPr>
        <w:t>N-1</w:t>
      </w:r>
      <w:r w:rsidRPr="00946468">
        <w:rPr>
          <w:rFonts w:ascii="Courier New" w:hAnsi="Courier New" w:cs="Courier New" w:hint="eastAsia"/>
          <w:sz w:val="18"/>
          <w:szCs w:val="18"/>
        </w:rPr>
        <w:t>个点双连通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nt=0; //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ep[i]&gt;=0 ) continue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p=0,root=i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dfs(i,0,-1)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ssert(top==0)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return cnt; //</w:t>
      </w:r>
      <w:r w:rsidRPr="00946468">
        <w:rPr>
          <w:rFonts w:ascii="Courier New" w:hAnsi="Courier New" w:cs="Courier New" w:hint="eastAsia"/>
          <w:sz w:val="18"/>
          <w:szCs w:val="18"/>
        </w:rPr>
        <w:t>返回点双连通的个数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N</w:t>
      </w:r>
      <w:r w:rsidRPr="00946468">
        <w:rPr>
          <w:rFonts w:ascii="Courier New" w:hAnsi="Courier New" w:cs="Courier New" w:hint="eastAsia"/>
          <w:sz w:val="18"/>
          <w:szCs w:val="18"/>
        </w:rPr>
        <w:t>个点</w:t>
      </w:r>
      <w:r w:rsidRPr="00946468">
        <w:rPr>
          <w:rFonts w:ascii="Courier New" w:hAnsi="Courier New" w:cs="Courier New" w:hint="eastAsia"/>
          <w:sz w:val="18"/>
          <w:szCs w:val="18"/>
        </w:rPr>
        <w:t>rebuild</w:t>
      </w:r>
      <w:r w:rsidRPr="00946468">
        <w:rPr>
          <w:rFonts w:ascii="Courier New" w:hAnsi="Courier New" w:cs="Courier New" w:hint="eastAsia"/>
          <w:sz w:val="18"/>
          <w:szCs w:val="18"/>
        </w:rPr>
        <w:t>之后可能变成</w:t>
      </w:r>
      <w:r w:rsidRPr="00946468">
        <w:rPr>
          <w:rFonts w:ascii="Courier New" w:hAnsi="Courier New" w:cs="Courier New" w:hint="eastAsia"/>
          <w:sz w:val="18"/>
          <w:szCs w:val="18"/>
        </w:rPr>
        <w:t>2N</w:t>
      </w:r>
      <w:r w:rsidRPr="00946468">
        <w:rPr>
          <w:rFonts w:ascii="Courier New" w:hAnsi="Courier New" w:cs="Courier New" w:hint="eastAsia"/>
          <w:sz w:val="18"/>
          <w:szCs w:val="18"/>
        </w:rPr>
        <w:t>个点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rebuild</w:t>
      </w:r>
      <w:r w:rsidRPr="00946468">
        <w:rPr>
          <w:rFonts w:ascii="Courier New" w:hAnsi="Courier New" w:cs="Courier New" w:hint="eastAsia"/>
          <w:sz w:val="18"/>
          <w:szCs w:val="18"/>
        </w:rPr>
        <w:t>之后前</w:t>
      </w:r>
      <w:r w:rsidRPr="00946468">
        <w:rPr>
          <w:rFonts w:ascii="Courier New" w:hAnsi="Courier New" w:cs="Courier New" w:hint="eastAsia"/>
          <w:sz w:val="18"/>
          <w:szCs w:val="18"/>
        </w:rPr>
        <w:t>cnt</w:t>
      </w:r>
      <w:r w:rsidRPr="00946468">
        <w:rPr>
          <w:rFonts w:ascii="Courier New" w:hAnsi="Courier New" w:cs="Courier New" w:hint="eastAsia"/>
          <w:sz w:val="18"/>
          <w:szCs w:val="18"/>
        </w:rPr>
        <w:t>个点都是点双连通的点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新图中只有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割点和点双连通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是一棵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割点和点双连通连边叶子都是点双连通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割点都在内部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int rebuild(AdjList &amp;adj){  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nt c=cnt; //</w:t>
      </w:r>
      <w:r w:rsidRPr="00946468">
        <w:rPr>
          <w:rFonts w:ascii="Courier New" w:hAnsi="Courier New" w:cs="Courier New" w:hint="eastAsia"/>
          <w:sz w:val="18"/>
          <w:szCs w:val="18"/>
        </w:rPr>
        <w:t>点双连通序号保持不变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if( cp2n[i]&gt;0 ) cp2n[i]=c++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.init(); //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et&lt;int&gt;::iterator it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cp2n[i]==-1 ) continue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t=p2c[i].begin();it!=p2c[i].end();++it){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.insert(cp2n[i], *it)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.insert(*it, cp2n[i])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return c; //</w:t>
      </w:r>
      <w:r w:rsidRPr="00946468">
        <w:rPr>
          <w:rFonts w:ascii="Courier New" w:hAnsi="Courier New" w:cs="Courier New" w:hint="eastAsia"/>
          <w:sz w:val="18"/>
          <w:szCs w:val="18"/>
        </w:rPr>
        <w:t>新图中点的数目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bool isBridge(int u,int v){ //u,v</w:t>
      </w:r>
      <w:r w:rsidRPr="00946468">
        <w:rPr>
          <w:rFonts w:ascii="Courier New" w:hAnsi="Courier New" w:cs="Courier New" w:hint="eastAsia"/>
          <w:sz w:val="18"/>
          <w:szCs w:val="18"/>
        </w:rPr>
        <w:t>有边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dep[u]&gt;dep[v] ) swap(u,v);//</w:t>
      </w:r>
      <w:r w:rsidRPr="00946468">
        <w:rPr>
          <w:rFonts w:ascii="Courier New" w:hAnsi="Courier New" w:cs="Courier New" w:hint="eastAsia"/>
          <w:sz w:val="18"/>
          <w:szCs w:val="18"/>
        </w:rPr>
        <w:t>保证</w:t>
      </w:r>
      <w:r w:rsidRPr="00946468">
        <w:rPr>
          <w:rFonts w:ascii="Courier New" w:hAnsi="Courier New" w:cs="Courier New" w:hint="eastAsia"/>
          <w:sz w:val="18"/>
          <w:szCs w:val="18"/>
        </w:rPr>
        <w:t>_dfs</w:t>
      </w:r>
      <w:r w:rsidRPr="00946468">
        <w:rPr>
          <w:rFonts w:ascii="Courier New" w:hAnsi="Courier New" w:cs="Courier New" w:hint="eastAsia"/>
          <w:sz w:val="18"/>
          <w:szCs w:val="18"/>
        </w:rPr>
        <w:t>中</w:t>
      </w:r>
      <w:r w:rsidRPr="00946468">
        <w:rPr>
          <w:rFonts w:ascii="Courier New" w:hAnsi="Courier New" w:cs="Courier New" w:hint="eastAsia"/>
          <w:sz w:val="18"/>
          <w:szCs w:val="18"/>
        </w:rPr>
        <w:t>u-&gt;v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low[v]&gt;dep[u]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_pop(PII p){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{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=st[ --top ]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2c[ tmp.first ].insert(cnt)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2c[ tmp.second].insert(cnt)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mp.first &gt; tmp.second ) swap(tmp.first, tmp.second)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2e[ cnt ].insert(tmp)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2c[ tmp ]=cnt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while( top&gt;0 &amp;&amp; st[top] != p )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nt++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_dfs(int u,int D,int _ind){ //</w:t>
      </w:r>
      <w:r w:rsidRPr="00946468">
        <w:rPr>
          <w:rFonts w:ascii="Courier New" w:hAnsi="Courier New" w:cs="Courier New" w:hint="eastAsia"/>
          <w:sz w:val="18"/>
          <w:szCs w:val="18"/>
        </w:rPr>
        <w:t>当前节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深度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边序号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ep[u]=low[u]=D;  int c=0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[u];p!=-1;p=E[p].next){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f( (p^1) == _ind ) continue; 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p].v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[ top++ ]=PII(u,v)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f( dep[v]&gt;=0 ){  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dep[v] &gt; dep[u] ) top--; //</w:t>
      </w:r>
      <w:r w:rsidRPr="00946468">
        <w:rPr>
          <w:rFonts w:ascii="Courier New" w:hAnsi="Courier New" w:cs="Courier New" w:hint="eastAsia"/>
          <w:sz w:val="18"/>
          <w:szCs w:val="18"/>
        </w:rPr>
        <w:t>这样的边必须弹出来</w:t>
      </w:r>
      <w:r w:rsidRPr="00946468">
        <w:rPr>
          <w:rFonts w:ascii="Courier New" w:hAnsi="Courier New" w:cs="Courier New" w:hint="eastAsia"/>
          <w:sz w:val="18"/>
          <w:szCs w:val="18"/>
        </w:rPr>
        <w:t>!!!**********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w[u]=min(low[u],dep[v]);  //it is dep, not low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continue; 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dfs(v,D+1,p); c++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f( low[v]&gt;= dep[u] ){ 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u!=root || c&gt;=2 ) cp2n[u]=1; //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pop(PII(u,v));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low[u]=min(low[u],low[v]); //</w:t>
      </w:r>
      <w:r w:rsidRPr="00946468">
        <w:rPr>
          <w:rFonts w:ascii="Courier New" w:hAnsi="Courier New" w:cs="Courier New" w:hint="eastAsia"/>
          <w:sz w:val="18"/>
          <w:szCs w:val="18"/>
        </w:rPr>
        <w:t>这个是这个里面</w:t>
      </w:r>
      <w:r w:rsidRPr="00946468">
        <w:rPr>
          <w:rFonts w:ascii="Courier New" w:hAnsi="Courier New" w:cs="Courier New" w:hint="eastAsia"/>
          <w:sz w:val="18"/>
          <w:szCs w:val="18"/>
        </w:rPr>
        <w:t>_dfs</w:t>
      </w:r>
      <w:r w:rsidRPr="00946468">
        <w:rPr>
          <w:rFonts w:ascii="Courier New" w:hAnsi="Courier New" w:cs="Courier New" w:hint="eastAsia"/>
          <w:sz w:val="18"/>
          <w:szCs w:val="18"/>
        </w:rPr>
        <w:t>的，故要更新的是</w:t>
      </w:r>
      <w:r w:rsidRPr="00946468">
        <w:rPr>
          <w:rFonts w:ascii="Courier New" w:hAnsi="Courier New" w:cs="Courier New" w:hint="eastAsia"/>
          <w:sz w:val="18"/>
          <w:szCs w:val="18"/>
        </w:rPr>
        <w:t>low[v],</w:t>
      </w:r>
      <w:r w:rsidRPr="00946468">
        <w:rPr>
          <w:rFonts w:ascii="Courier New" w:hAnsi="Courier New" w:cs="Courier New" w:hint="eastAsia"/>
          <w:sz w:val="18"/>
          <w:szCs w:val="18"/>
        </w:rPr>
        <w:t>而不是</w:t>
      </w:r>
      <w:r w:rsidRPr="00946468">
        <w:rPr>
          <w:rFonts w:ascii="Courier New" w:hAnsi="Courier New" w:cs="Courier New" w:hint="eastAsia"/>
          <w:sz w:val="18"/>
          <w:szCs w:val="18"/>
        </w:rPr>
        <w:t>dep[v]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F0CBD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D6614" w:rsidRPr="00946468" w:rsidRDefault="004F0CBD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bidir_tarjan;//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**</w:t>
      </w:r>
    </w:p>
    <w:p w:rsidR="00200B72" w:rsidRPr="00946468" w:rsidRDefault="00200B72" w:rsidP="004F0CB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D6614" w:rsidRPr="00946468" w:rsidRDefault="00706564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53" w:name="_Toc304453982"/>
      <w:r w:rsidRPr="00946468">
        <w:rPr>
          <w:rFonts w:ascii="Courier New" w:hAnsi="Courier New" w:cs="Courier New"/>
          <w:sz w:val="18"/>
          <w:szCs w:val="18"/>
        </w:rPr>
        <w:t>2SAT</w:t>
      </w:r>
      <w:bookmarkEnd w:id="53"/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2005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m 4000005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  int v,val,next;   }E[maxm]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AdjList{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ab/>
        <w:t>static int eid; //</w:t>
      </w:r>
      <w:r w:rsidRPr="00946468">
        <w:rPr>
          <w:rFonts w:ascii="Courier New" w:hAnsi="Courier New" w:cs="Courier New" w:hint="eastAsia"/>
          <w:sz w:val="18"/>
          <w:szCs w:val="18"/>
        </w:rPr>
        <w:t>每个</w:t>
      </w:r>
      <w:r w:rsidRPr="00946468">
        <w:rPr>
          <w:rFonts w:ascii="Courier New" w:hAnsi="Courier New" w:cs="Courier New" w:hint="eastAsia"/>
          <w:sz w:val="18"/>
          <w:szCs w:val="18"/>
        </w:rPr>
        <w:t>case</w:t>
      </w:r>
      <w:r w:rsidRPr="00946468">
        <w:rPr>
          <w:rFonts w:ascii="Courier New" w:hAnsi="Courier New" w:cs="Courier New" w:hint="eastAsia"/>
          <w:sz w:val="18"/>
          <w:szCs w:val="18"/>
        </w:rPr>
        <w:t>初始化为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list[maxn]; //</w:t>
      </w:r>
      <w:r w:rsidRPr="00946468">
        <w:rPr>
          <w:rFonts w:ascii="Courier New" w:hAnsi="Courier New" w:cs="Courier New" w:hint="eastAsia"/>
          <w:sz w:val="18"/>
          <w:szCs w:val="18"/>
        </w:rPr>
        <w:t>邻接表的核心就是这个</w:t>
      </w:r>
      <w:r w:rsidRPr="00946468">
        <w:rPr>
          <w:rFonts w:ascii="Courier New" w:hAnsi="Courier New" w:cs="Courier New" w:hint="eastAsia"/>
          <w:sz w:val="18"/>
          <w:szCs w:val="18"/>
        </w:rPr>
        <w:t>list</w:t>
      </w:r>
      <w:r w:rsidRPr="00946468">
        <w:rPr>
          <w:rFonts w:ascii="Courier New" w:hAnsi="Courier New" w:cs="Courier New" w:hint="eastAsia"/>
          <w:sz w:val="18"/>
          <w:szCs w:val="18"/>
        </w:rPr>
        <w:t>数组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insert(int a,int b,int val=0){ //</w:t>
      </w:r>
      <w:r w:rsidRPr="00946468">
        <w:rPr>
          <w:rFonts w:ascii="Courier New" w:hAnsi="Courier New" w:cs="Courier New" w:hint="eastAsia"/>
          <w:sz w:val="18"/>
          <w:szCs w:val="18"/>
        </w:rPr>
        <w:t>单向边</w:t>
      </w:r>
      <w:r w:rsidRPr="00946468">
        <w:rPr>
          <w:rFonts w:ascii="Courier New" w:hAnsi="Courier New" w:cs="Courier New" w:hint="eastAsia"/>
          <w:sz w:val="18"/>
          <w:szCs w:val="18"/>
        </w:rPr>
        <w:t>**************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eid].v=b; E[eid].val=val; E[eid].next=list[a]; list[a]=eid++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){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list,-1,sizeof(list)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adj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AdjList::eid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*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有向图强连通分量</w:t>
      </w:r>
      <w:r w:rsidRPr="00946468">
        <w:rPr>
          <w:rFonts w:ascii="Courier New" w:hAnsi="Courier New" w:cs="Courier New" w:hint="eastAsia"/>
          <w:sz w:val="18"/>
          <w:szCs w:val="18"/>
        </w:rPr>
        <w:t>Tarjan</w:t>
      </w:r>
      <w:r w:rsidRPr="00946468">
        <w:rPr>
          <w:rFonts w:ascii="Courier New" w:hAnsi="Courier New" w:cs="Courier New" w:hint="eastAsia"/>
          <w:sz w:val="18"/>
          <w:szCs w:val="18"/>
        </w:rPr>
        <w:t>算法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如果一个节点是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那么</w:t>
      </w:r>
      <w:r w:rsidRPr="00946468">
        <w:rPr>
          <w:rFonts w:ascii="Courier New" w:hAnsi="Courier New" w:cs="Courier New" w:hint="eastAsia"/>
          <w:sz w:val="18"/>
          <w:szCs w:val="18"/>
        </w:rPr>
        <w:t>DFN(</w:t>
      </w:r>
      <w:r w:rsidRPr="00946468">
        <w:rPr>
          <w:rFonts w:ascii="Courier New" w:hAnsi="Courier New" w:cs="Courier New" w:hint="eastAsia"/>
          <w:sz w:val="18"/>
          <w:szCs w:val="18"/>
        </w:rPr>
        <w:t>深度优先序号</w:t>
      </w:r>
      <w:r w:rsidRPr="00946468">
        <w:rPr>
          <w:rFonts w:ascii="Courier New" w:hAnsi="Courier New" w:cs="Courier New" w:hint="eastAsia"/>
          <w:sz w:val="18"/>
          <w:szCs w:val="18"/>
        </w:rPr>
        <w:t>)==Low(</w:t>
      </w:r>
      <w:r w:rsidRPr="00946468">
        <w:rPr>
          <w:rFonts w:ascii="Courier New" w:hAnsi="Courier New" w:cs="Courier New" w:hint="eastAsia"/>
          <w:sz w:val="18"/>
          <w:szCs w:val="18"/>
        </w:rPr>
        <w:t>能达到的最低标号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Tarjan{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dge *E;  bool in[maxn]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DFN[maxn],Low[maxn], st[maxn],top , *list ,*label , compo, deep; //</w:t>
      </w:r>
      <w:r w:rsidRPr="00946468">
        <w:rPr>
          <w:rFonts w:ascii="Courier New" w:hAnsi="Courier New" w:cs="Courier New" w:hint="eastAsia"/>
          <w:sz w:val="18"/>
          <w:szCs w:val="18"/>
        </w:rPr>
        <w:t>深度必须是一个全局量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!!!! 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处理</w:t>
      </w:r>
      <w:r w:rsidRPr="00946468">
        <w:rPr>
          <w:rFonts w:ascii="Courier New" w:hAnsi="Courier New" w:cs="Courier New" w:hint="eastAsia"/>
          <w:sz w:val="18"/>
          <w:szCs w:val="18"/>
        </w:rPr>
        <w:t>0~N-1,</w:t>
      </w:r>
      <w:r w:rsidRPr="00946468">
        <w:rPr>
          <w:rFonts w:ascii="Courier New" w:hAnsi="Courier New" w:cs="Courier New" w:hint="eastAsia"/>
          <w:sz w:val="18"/>
          <w:szCs w:val="18"/>
        </w:rPr>
        <w:t>结果存在</w:t>
      </w:r>
      <w:r w:rsidRPr="00946468">
        <w:rPr>
          <w:rFonts w:ascii="Courier New" w:hAnsi="Courier New" w:cs="Courier New" w:hint="eastAsia"/>
          <w:sz w:val="18"/>
          <w:szCs w:val="18"/>
        </w:rPr>
        <w:t>label</w:t>
      </w:r>
      <w:r w:rsidRPr="00946468">
        <w:rPr>
          <w:rFonts w:ascii="Courier New" w:hAnsi="Courier New" w:cs="Courier New" w:hint="eastAsia"/>
          <w:sz w:val="18"/>
          <w:szCs w:val="18"/>
        </w:rPr>
        <w:t>数组里</w:t>
      </w:r>
      <w:r w:rsidRPr="00946468">
        <w:rPr>
          <w:rFonts w:ascii="Courier New" w:hAnsi="Courier New" w:cs="Courier New" w:hint="eastAsia"/>
          <w:sz w:val="18"/>
          <w:szCs w:val="18"/>
        </w:rPr>
        <w:t>,label[i]</w:t>
      </w:r>
      <w:r w:rsidRPr="00946468">
        <w:rPr>
          <w:rFonts w:ascii="Courier New" w:hAnsi="Courier New" w:cs="Courier New" w:hint="eastAsia"/>
          <w:sz w:val="18"/>
          <w:szCs w:val="18"/>
        </w:rPr>
        <w:t>表示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这个节点属于谁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返回收缩后还有几个点</w:t>
      </w:r>
      <w:r w:rsidRPr="00946468">
        <w:rPr>
          <w:rFonts w:ascii="Courier New" w:hAnsi="Courier New" w:cs="Courier New" w:hint="eastAsia"/>
          <w:sz w:val="18"/>
          <w:szCs w:val="18"/>
        </w:rPr>
        <w:t>base0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DirGraphShrink(int N,int *list,Edge *E,int *label){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his-&gt;list=list; this-&gt;E=E; this-&gt;label=label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in,false,sizeof(in)); memset(DFN,0,sizeof(DFN)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p=compo=deep=0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if( DFN[i]==0 ) _tarjan(i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compo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_tarjan(int u){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N[u]=Low[u]=++deep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[top++]=u; in[u]=true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ist[u];p!=-1;p=E[p].next){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p].v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FN[v]==0 ){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tarjan(v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w[u]=min(Low[u],Low[v]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in[v] )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Low[u]=min(Low[u],DFN[v]); //DFN[v]</w:t>
      </w:r>
      <w:r w:rsidRPr="00946468">
        <w:rPr>
          <w:rFonts w:ascii="Courier New" w:hAnsi="Courier New" w:cs="Courier New" w:hint="eastAsia"/>
          <w:sz w:val="18"/>
          <w:szCs w:val="18"/>
        </w:rPr>
        <w:t>必须是</w:t>
      </w:r>
      <w:r w:rsidRPr="00946468">
        <w:rPr>
          <w:rFonts w:ascii="Courier New" w:hAnsi="Courier New" w:cs="Courier New" w:hint="eastAsia"/>
          <w:sz w:val="18"/>
          <w:szCs w:val="18"/>
        </w:rPr>
        <w:t>****</w:t>
      </w:r>
      <w:r w:rsidRPr="00946468">
        <w:rPr>
          <w:rFonts w:ascii="Courier New" w:hAnsi="Courier New" w:cs="Courier New" w:hint="eastAsia"/>
          <w:sz w:val="18"/>
          <w:szCs w:val="18"/>
        </w:rPr>
        <w:t>不是</w:t>
      </w:r>
      <w:r w:rsidRPr="00946468">
        <w:rPr>
          <w:rFonts w:ascii="Courier New" w:hAnsi="Courier New" w:cs="Courier New" w:hint="eastAsia"/>
          <w:sz w:val="18"/>
          <w:szCs w:val="18"/>
        </w:rPr>
        <w:t>Low[v]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ow[u]==DFN[u] ){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{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=st[--top]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abel[v]=compo;  in[v]=false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while( v!=u 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mpo++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dir_tarjan;//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2-sat </w:t>
      </w: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>O(E)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共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个人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取</w:t>
      </w:r>
      <w:r w:rsidRPr="00946468">
        <w:rPr>
          <w:rFonts w:ascii="Courier New" w:hAnsi="Courier New" w:cs="Courier New" w:hint="eastAsia"/>
          <w:sz w:val="18"/>
          <w:szCs w:val="18"/>
        </w:rPr>
        <w:t>N/2</w:t>
      </w:r>
      <w:r w:rsidRPr="00946468">
        <w:rPr>
          <w:rFonts w:ascii="Courier New" w:hAnsi="Courier New" w:cs="Courier New" w:hint="eastAsia"/>
          <w:sz w:val="18"/>
          <w:szCs w:val="18"/>
        </w:rPr>
        <w:t>个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满足一定限制条件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不能选</w:t>
      </w:r>
      <w:r w:rsidRPr="00946468">
        <w:rPr>
          <w:rFonts w:ascii="Courier New" w:hAnsi="Courier New" w:cs="Courier New" w:hint="eastAsia"/>
          <w:sz w:val="18"/>
          <w:szCs w:val="18"/>
        </w:rPr>
        <w:t>a+n: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adj.insert(a+n,0); adj.insert(a+n,n);  </w:t>
      </w:r>
      <w:r w:rsidRPr="00946468">
        <w:rPr>
          <w:rFonts w:ascii="Courier New" w:hAnsi="Courier New" w:cs="Courier New" w:hint="eastAsia"/>
          <w:sz w:val="18"/>
          <w:szCs w:val="18"/>
        </w:rPr>
        <w:t>或者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adj.insert(a+n,a); </w:t>
      </w:r>
      <w:r w:rsidRPr="00946468">
        <w:rPr>
          <w:rFonts w:ascii="Courier New" w:hAnsi="Courier New" w:cs="Courier New" w:hint="eastAsia"/>
          <w:sz w:val="18"/>
          <w:szCs w:val="18"/>
        </w:rPr>
        <w:t>都行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TwoSAT{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N, label[maxn], _N, another[maxn]; //_N</w:t>
      </w:r>
      <w:r w:rsidRPr="00946468">
        <w:rPr>
          <w:rFonts w:ascii="Courier New" w:hAnsi="Courier New" w:cs="Courier New" w:hint="eastAsia"/>
          <w:sz w:val="18"/>
          <w:szCs w:val="18"/>
        </w:rPr>
        <w:t>表示收缩后还有几个点</w:t>
      </w:r>
      <w:r w:rsidRPr="00946468">
        <w:rPr>
          <w:rFonts w:ascii="Courier New" w:hAnsi="Courier New" w:cs="Courier New" w:hint="eastAsia"/>
          <w:sz w:val="18"/>
          <w:szCs w:val="18"/>
        </w:rPr>
        <w:t>base0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AdjList adj,_adj; //</w:t>
      </w:r>
      <w:r w:rsidRPr="00946468">
        <w:rPr>
          <w:rFonts w:ascii="Courier New" w:hAnsi="Courier New" w:cs="Courier New" w:hint="eastAsia"/>
          <w:sz w:val="18"/>
          <w:szCs w:val="18"/>
        </w:rPr>
        <w:t>收缩后的图的邻接表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和逆向表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*list, st[maxn],ind ; Edge *E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vst[maxn], temp[maxn]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_h(int t){ //</w:t>
      </w:r>
      <w:r w:rsidRPr="00946468">
        <w:rPr>
          <w:rFonts w:ascii="Courier New" w:hAnsi="Courier New" w:cs="Courier New" w:hint="eastAsia"/>
          <w:sz w:val="18"/>
          <w:szCs w:val="18"/>
        </w:rPr>
        <w:t>成对的另外一个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&gt;=(N&gt;&gt;1) ) return t-(N&gt;&gt;1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return t+(N&gt;&gt;1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twoSAT(int N,int *list, Edge *E){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his-&gt;N=N; this-&gt;list=list; this-&gt;E=E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N=dir_tarjan.DirGraphShrink(N,list,E,label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abel[i] == label[ _h(i) ] ) return false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true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ab/>
        <w:t>void construct(bool *sel){ //</w:t>
      </w:r>
      <w:r w:rsidRPr="00946468">
        <w:rPr>
          <w:rFonts w:ascii="Courier New" w:hAnsi="Courier New" w:cs="Courier New" w:hint="eastAsia"/>
          <w:sz w:val="18"/>
          <w:szCs w:val="18"/>
        </w:rPr>
        <w:t>构造一组解</w:t>
      </w:r>
      <w:r w:rsidRPr="00946468">
        <w:rPr>
          <w:rFonts w:ascii="Courier New" w:hAnsi="Courier New" w:cs="Courier New" w:hint="eastAsia"/>
          <w:sz w:val="18"/>
          <w:szCs w:val="18"/>
        </w:rPr>
        <w:t>,sel[i]=true</w:t>
      </w:r>
      <w:r w:rsidRPr="00946468">
        <w:rPr>
          <w:rFonts w:ascii="Courier New" w:hAnsi="Courier New" w:cs="Courier New" w:hint="eastAsia"/>
          <w:sz w:val="18"/>
          <w:szCs w:val="18"/>
        </w:rPr>
        <w:t>表示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个被选上了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.init(); _adj.init(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0;i&lt;N;i++){ //</w:t>
      </w:r>
      <w:r w:rsidRPr="00946468">
        <w:rPr>
          <w:rFonts w:ascii="Courier New" w:hAnsi="Courier New" w:cs="Courier New" w:hint="eastAsia"/>
          <w:sz w:val="18"/>
          <w:szCs w:val="18"/>
        </w:rPr>
        <w:t>重构图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ist[i];p!=-1;p=E[p].next){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p].v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abel[i] == label[v] ) continue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.insert(label[i], label[v]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adj.insert(label[v], label[i]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d=0; fill(vst,vst+_N+1,false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0;i&lt;_N;i++){ //</w:t>
      </w:r>
      <w:r w:rsidRPr="00946468">
        <w:rPr>
          <w:rFonts w:ascii="Courier New" w:hAnsi="Courier New" w:cs="Courier New" w:hint="eastAsia"/>
          <w:sz w:val="18"/>
          <w:szCs w:val="18"/>
        </w:rPr>
        <w:t>拓扑排序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i]==false ) dfs_topo(i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0;i&lt;N;i++){ //</w:t>
      </w:r>
      <w:r w:rsidRPr="00946468">
        <w:rPr>
          <w:rFonts w:ascii="Courier New" w:hAnsi="Courier New" w:cs="Courier New" w:hint="eastAsia"/>
          <w:sz w:val="18"/>
          <w:szCs w:val="18"/>
        </w:rPr>
        <w:t>收缩后的图结对子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other[ label[i] ]=label[ _h(i) ]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other[ label[_h(i)] ]=label[ i ]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ill(vst,vst+_N+1,false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ill(temp,temp+_N+1,false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0;i&lt;ind;i++){ //</w:t>
      </w:r>
      <w:r w:rsidRPr="00946468">
        <w:rPr>
          <w:rFonts w:ascii="Courier New" w:hAnsi="Courier New" w:cs="Courier New" w:hint="eastAsia"/>
          <w:sz w:val="18"/>
          <w:szCs w:val="18"/>
        </w:rPr>
        <w:t>自底向上选择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 st[i] ] ) continue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emp[ st[i] ]=true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!vst[another[ st[i] ]] )_delete( another[ st[i] ] 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0;i&lt;N;i++)  sel[i] = temp[ label[i] ]; //</w:t>
      </w:r>
      <w:r w:rsidRPr="00946468">
        <w:rPr>
          <w:rFonts w:ascii="Courier New" w:hAnsi="Courier New" w:cs="Courier New" w:hint="eastAsia"/>
          <w:sz w:val="18"/>
          <w:szCs w:val="18"/>
        </w:rPr>
        <w:t>染色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dfs_topo(int u){ //</w:t>
      </w:r>
      <w:r w:rsidRPr="00946468">
        <w:rPr>
          <w:rFonts w:ascii="Courier New" w:hAnsi="Courier New" w:cs="Courier New" w:hint="eastAsia"/>
          <w:sz w:val="18"/>
          <w:szCs w:val="18"/>
        </w:rPr>
        <w:t>拓扑排序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st[u]=true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adj.list[u];p!=-1;p=E[p].next)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 E[p].v ]==false ) dfs_topo( E[p].v 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[ind++]=u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_delete(int u){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st[u]=true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_adj.list[u];p!=-1;p=E[p].next)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 E[p].v ]==false ) dfs_topo( E[p].v );</w:t>
      </w:r>
    </w:p>
    <w:p w:rsidR="0070656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D6614" w:rsidRPr="00946468" w:rsidRDefault="0070656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_2sat; //*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</w:t>
      </w:r>
    </w:p>
    <w:p w:rsidR="000D6614" w:rsidRPr="00946468" w:rsidRDefault="000D661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46778" w:rsidRPr="00946468" w:rsidRDefault="009467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C26D3" w:rsidRPr="00946468" w:rsidRDefault="00AC26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C26D3" w:rsidRPr="00946468" w:rsidRDefault="00490410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54" w:name="_Toc304453983"/>
      <w:r w:rsidRPr="00946468">
        <w:rPr>
          <w:rFonts w:ascii="Courier New" w:hAnsi="Courier New" w:cs="Courier New" w:hint="eastAsia"/>
          <w:sz w:val="18"/>
          <w:szCs w:val="18"/>
        </w:rPr>
        <w:t>最小树形图</w:t>
      </w:r>
      <w:bookmarkEnd w:id="54"/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最小树形图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>O(VE),</w:t>
      </w:r>
      <w:r w:rsidRPr="00946468">
        <w:rPr>
          <w:rFonts w:ascii="Courier New" w:hAnsi="Courier New" w:cs="Courier New" w:hint="eastAsia"/>
          <w:sz w:val="18"/>
          <w:szCs w:val="18"/>
        </w:rPr>
        <w:t>可以打印树的构造</w:t>
      </w:r>
      <w:r w:rsidRPr="00946468">
        <w:rPr>
          <w:rFonts w:ascii="Courier New" w:hAnsi="Courier New" w:cs="Courier New" w:hint="eastAsia"/>
          <w:sz w:val="18"/>
          <w:szCs w:val="18"/>
        </w:rPr>
        <w:t>---------zjut_DD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hdu 2121 </w:t>
      </w:r>
      <w:r w:rsidRPr="00946468">
        <w:rPr>
          <w:rFonts w:ascii="Courier New" w:hAnsi="Courier New" w:cs="Courier New" w:hint="eastAsia"/>
          <w:sz w:val="18"/>
          <w:szCs w:val="18"/>
        </w:rPr>
        <w:t>一个有向图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找一个根然后使最小树形图权值最小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int type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inf 0x7fffffff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5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m 10005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truct Edge{//</w:t>
      </w:r>
      <w:r w:rsidRPr="00946468">
        <w:rPr>
          <w:rFonts w:ascii="Courier New" w:hAnsi="Courier New" w:cs="Courier New" w:hint="eastAsia"/>
          <w:sz w:val="18"/>
          <w:szCs w:val="18"/>
        </w:rPr>
        <w:t>入边表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iu,iv,ru,rv;//</w:t>
      </w:r>
      <w:r w:rsidRPr="00946468">
        <w:rPr>
          <w:rFonts w:ascii="Courier New" w:hAnsi="Courier New" w:cs="Courier New" w:hint="eastAsia"/>
          <w:sz w:val="18"/>
          <w:szCs w:val="18"/>
        </w:rPr>
        <w:t>虚</w:t>
      </w:r>
      <w:r w:rsidRPr="00946468">
        <w:rPr>
          <w:rFonts w:ascii="Courier New" w:hAnsi="Courier New" w:cs="Courier New" w:hint="eastAsia"/>
          <w:sz w:val="18"/>
          <w:szCs w:val="18"/>
        </w:rPr>
        <w:t>(imagine),</w:t>
      </w:r>
      <w:r w:rsidRPr="00946468">
        <w:rPr>
          <w:rFonts w:ascii="Courier New" w:hAnsi="Courier New" w:cs="Courier New" w:hint="eastAsia"/>
          <w:sz w:val="18"/>
          <w:szCs w:val="18"/>
        </w:rPr>
        <w:t>实</w:t>
      </w:r>
      <w:r w:rsidRPr="00946468">
        <w:rPr>
          <w:rFonts w:ascii="Courier New" w:hAnsi="Courier New" w:cs="Courier New" w:hint="eastAsia"/>
          <w:sz w:val="18"/>
          <w:szCs w:val="18"/>
        </w:rPr>
        <w:t>(real)  u-&gt;v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ype val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ext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E[2][maxm]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[2][maxn],e[2]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ip[maxn],rp[maxn];//rp</w:t>
      </w:r>
      <w:r w:rsidRPr="00946468">
        <w:rPr>
          <w:rFonts w:ascii="Courier New" w:hAnsi="Courier New" w:cs="Courier New" w:hint="eastAsia"/>
          <w:sz w:val="18"/>
          <w:szCs w:val="18"/>
        </w:rPr>
        <w:t>是实际的点的父节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用于输出怎么构造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sign[maxn],ID[maxn]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 In[maxn]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init(bool f=false){//</w:t>
      </w:r>
      <w:r w:rsidRPr="00946468">
        <w:rPr>
          <w:rFonts w:ascii="Courier New" w:hAnsi="Courier New" w:cs="Courier New" w:hint="eastAsia"/>
          <w:sz w:val="18"/>
          <w:szCs w:val="18"/>
        </w:rPr>
        <w:t>默认参数为第一次调用服务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l[f],-1,sizeof(l[f])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f]=0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_ins(bool f,int iu,int iv,int ru,int rv,type val)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f][ e[f] ].iu=iu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f][ e[f] ].iv=iv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E[f][ e[f] ].ru=ru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f][ e[f] ].rv=rv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f][ e[f] ].val=val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f][ e[f] ].next=l[f][iv]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f][iv]=e[f]++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line void insert(int u,int v,type val){//</w:t>
      </w:r>
      <w:r w:rsidRPr="00946468">
        <w:rPr>
          <w:rFonts w:ascii="Courier New" w:hAnsi="Courier New" w:cs="Courier New" w:hint="eastAsia"/>
          <w:sz w:val="18"/>
          <w:szCs w:val="18"/>
        </w:rPr>
        <w:t>第一次插入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u==v) return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_ins(false,u,v,u,v,val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Directed_MST(int root,int N,type &amp;ret){ //0~N-1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=0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bool f=false;//</w:t>
      </w:r>
      <w:r w:rsidRPr="00946468">
        <w:rPr>
          <w:rFonts w:ascii="Courier New" w:hAnsi="Courier New" w:cs="Courier New" w:hint="eastAsia"/>
          <w:sz w:val="18"/>
          <w:szCs w:val="18"/>
        </w:rPr>
        <w:t>从</w:t>
      </w:r>
      <w:r w:rsidRPr="00946468">
        <w:rPr>
          <w:rFonts w:ascii="Courier New" w:hAnsi="Courier New" w:cs="Courier New" w:hint="eastAsia"/>
          <w:sz w:val="18"/>
          <w:szCs w:val="18"/>
        </w:rPr>
        <w:t>f</w:t>
      </w:r>
      <w:r w:rsidRPr="00946468">
        <w:rPr>
          <w:rFonts w:ascii="Courier New" w:hAnsi="Courier New" w:cs="Courier New" w:hint="eastAsia"/>
          <w:sz w:val="18"/>
          <w:szCs w:val="18"/>
        </w:rPr>
        <w:t>到</w:t>
      </w:r>
      <w:r w:rsidRPr="00946468">
        <w:rPr>
          <w:rFonts w:ascii="Courier New" w:hAnsi="Courier New" w:cs="Courier New" w:hint="eastAsia"/>
          <w:sz w:val="18"/>
          <w:szCs w:val="18"/>
        </w:rPr>
        <w:t>!f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true )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找最小入边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i==root) continue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[i]=inf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ind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[f][i];p&gt;=0;p=E[f][p].next)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下面这个判断是基于最小编号考虑的</w:t>
      </w:r>
      <w:r w:rsidRPr="00946468">
        <w:rPr>
          <w:rFonts w:ascii="Courier New" w:hAnsi="Courier New" w:cs="Courier New" w:hint="eastAsia"/>
          <w:sz w:val="18"/>
          <w:szCs w:val="18"/>
        </w:rPr>
        <w:t>,hdu2121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f((E[f][p].val &lt; In[i])||( 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(E[f][p].val == In[i]) &amp;&amp; (E[f][p].rv&lt;E[f][ind].rv) ) )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[i]=E[f][p].val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d=p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In[i] &lt; inf)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+=In[i]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p[ E[f][ind].iv ]=E[f][ind].iu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p[ E[f][ind].rv ]=E[f][ind].ru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return false; //</w:t>
      </w:r>
      <w:r w:rsidRPr="00946468">
        <w:rPr>
          <w:rFonts w:ascii="Courier New" w:hAnsi="Courier New" w:cs="Courier New" w:hint="eastAsia"/>
          <w:sz w:val="18"/>
          <w:szCs w:val="18"/>
        </w:rPr>
        <w:t>无解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找环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重新标号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sign,-1,sizeof(sign)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ID,-1,sizeof(ID)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cnt=0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i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while(sign[v]==-1 &amp;&amp; v!=root){ //</w:t>
      </w:r>
      <w:r w:rsidRPr="00946468">
        <w:rPr>
          <w:rFonts w:ascii="Courier New" w:hAnsi="Courier New" w:cs="Courier New" w:hint="eastAsia"/>
          <w:sz w:val="18"/>
          <w:szCs w:val="18"/>
        </w:rPr>
        <w:t>没搜到过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&amp; </w:t>
      </w:r>
      <w:r w:rsidRPr="00946468">
        <w:rPr>
          <w:rFonts w:ascii="Courier New" w:hAnsi="Courier New" w:cs="Courier New" w:hint="eastAsia"/>
          <w:sz w:val="18"/>
          <w:szCs w:val="18"/>
        </w:rPr>
        <w:t>不是根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ign[v]=i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=ip[v]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sign[v]==i)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=v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D[v]=cnt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=ip[v]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while(v!=u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nt++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cnt==0 ) break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if(ID[i]==-1) ID[i]=cnt++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转移为下一幅图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it(!f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EE (E[f][p])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[f][i];p!=-1;p=E[f][p].next)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ID[EE.iu] != ID[EE.iv])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ins(!f,ID[EE.iu],ID[EE.iv],EE.ru,EE.rv,EE.val-In[EE.iv]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=cnt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oot=ID[root]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f=!f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true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N,M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while(scanf("%d%d",&amp;N,&amp;M)!=EOF) 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nit(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nt a,b,c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i=0;i&lt;M;i++) 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scanf("%d%d%d",&amp;a,&amp;b,&amp;c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sert(a,b,c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nt KKK=100000000,ret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i=0;i&lt;N;i++) insert(N,i,KKK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Directed_MST(N,N+1,ret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f( ret &lt; 2*KKK) {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t t=0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            while(rp[t] != N) t++; //</w:t>
      </w:r>
      <w:r w:rsidRPr="00946468">
        <w:rPr>
          <w:rFonts w:ascii="Courier New" w:hAnsi="Courier New" w:cs="Courier New" w:hint="eastAsia"/>
          <w:sz w:val="18"/>
          <w:szCs w:val="18"/>
        </w:rPr>
        <w:t>找根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printf("%d %d\n",ret-KKK,t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else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puts("impossible"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s("");</w:t>
      </w:r>
    </w:p>
    <w:p w:rsidR="00490410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AC26D3" w:rsidRPr="00946468" w:rsidRDefault="004904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C26D3" w:rsidRPr="00946468" w:rsidRDefault="00AC26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DF5C00" w:rsidRPr="00946468" w:rsidRDefault="00DF5C0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7739E" w:rsidRPr="00946468" w:rsidRDefault="004D7BC6" w:rsidP="00900A07">
      <w:pPr>
        <w:pStyle w:val="a8"/>
        <w:spacing w:line="0" w:lineRule="atLeast"/>
        <w:ind w:leftChars="445" w:left="934"/>
        <w:jc w:val="center"/>
        <w:outlineLvl w:val="0"/>
        <w:rPr>
          <w:i w:val="0"/>
          <w:sz w:val="18"/>
          <w:szCs w:val="18"/>
        </w:rPr>
      </w:pPr>
      <w:bookmarkStart w:id="55" w:name="_Toc304453984"/>
      <w:r w:rsidRPr="00946468">
        <w:rPr>
          <w:rFonts w:hint="eastAsia"/>
          <w:i w:val="0"/>
          <w:sz w:val="18"/>
          <w:szCs w:val="18"/>
        </w:rPr>
        <w:t>数据结构</w:t>
      </w:r>
      <w:bookmarkEnd w:id="55"/>
    </w:p>
    <w:p w:rsidR="00161B90" w:rsidRPr="00946468" w:rsidRDefault="00161B90" w:rsidP="00161B90">
      <w:pPr>
        <w:pStyle w:val="2"/>
        <w:rPr>
          <w:rFonts w:ascii="Courier New" w:hAnsi="Courier New" w:cs="Courier New"/>
          <w:sz w:val="18"/>
          <w:szCs w:val="18"/>
        </w:rPr>
      </w:pPr>
      <w:bookmarkStart w:id="56" w:name="_Toc304453985"/>
      <w:r w:rsidRPr="00946468">
        <w:rPr>
          <w:rFonts w:ascii="Courier New" w:hAnsi="Courier New" w:cs="Courier New" w:hint="eastAsia"/>
          <w:sz w:val="18"/>
          <w:szCs w:val="18"/>
        </w:rPr>
        <w:t>RMQ</w:t>
      </w:r>
      <w:r w:rsidRPr="00946468">
        <w:rPr>
          <w:rFonts w:ascii="Courier New" w:hAnsi="Courier New" w:cs="Courier New" w:hint="eastAsia"/>
          <w:sz w:val="18"/>
          <w:szCs w:val="18"/>
        </w:rPr>
        <w:t>一维</w:t>
      </w:r>
      <w:bookmarkEnd w:id="56"/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emplate&lt;typename T&gt;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truct RMQ{ //</w:t>
      </w:r>
      <w:r w:rsidRPr="00946468">
        <w:rPr>
          <w:rFonts w:ascii="Courier New" w:hAnsi="Courier New" w:cs="Courier New" w:hint="eastAsia"/>
          <w:sz w:val="18"/>
          <w:szCs w:val="18"/>
        </w:rPr>
        <w:t>类型</w:t>
      </w:r>
      <w:r w:rsidRPr="00946468">
        <w:rPr>
          <w:rFonts w:ascii="Courier New" w:hAnsi="Courier New" w:cs="Courier New" w:hint="eastAsia"/>
          <w:sz w:val="18"/>
          <w:szCs w:val="18"/>
        </w:rPr>
        <w:t>T</w:t>
      </w:r>
      <w:r w:rsidRPr="00946468">
        <w:rPr>
          <w:rFonts w:ascii="Courier New" w:hAnsi="Courier New" w:cs="Courier New" w:hint="eastAsia"/>
          <w:sz w:val="18"/>
          <w:szCs w:val="18"/>
        </w:rPr>
        <w:t>必须重载</w:t>
      </w:r>
      <w:r w:rsidRPr="00946468">
        <w:rPr>
          <w:rFonts w:ascii="Courier New" w:hAnsi="Courier New" w:cs="Courier New" w:hint="eastAsia"/>
          <w:sz w:val="18"/>
          <w:szCs w:val="18"/>
        </w:rPr>
        <w:t>operator&lt;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T mi[65536][16]; 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rmq(T* d, int N){ //</w:t>
      </w:r>
      <w:r w:rsidRPr="00946468">
        <w:rPr>
          <w:rFonts w:ascii="Courier New" w:hAnsi="Courier New" w:cs="Courier New" w:hint="eastAsia"/>
          <w:sz w:val="18"/>
          <w:szCs w:val="18"/>
        </w:rPr>
        <w:t>预处理，传入一个数组，</w:t>
      </w:r>
      <w:r w:rsidRPr="00946468">
        <w:rPr>
          <w:rFonts w:ascii="Courier New" w:hAnsi="Courier New" w:cs="Courier New" w:hint="eastAsia"/>
          <w:sz w:val="18"/>
          <w:szCs w:val="18"/>
        </w:rPr>
        <w:t>0~N-1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M=get(N);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mi[i][0]=d[i];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g=1;g&lt;=M;g++){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=N-(1&lt;&lt;g);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=L;i++)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[i][g]= min(mi[i][g-1], mi[i+(1&lt;&lt;(g-1))][g-1]);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get(int L){ //</w:t>
      </w:r>
      <w:r w:rsidRPr="00946468">
        <w:rPr>
          <w:rFonts w:ascii="Courier New" w:hAnsi="Courier New" w:cs="Courier New" w:hint="eastAsia"/>
          <w:sz w:val="18"/>
          <w:szCs w:val="18"/>
        </w:rPr>
        <w:t>如果查询太多可以打个表，这个很费时间的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int (log(L*1.0)/log(2.0));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T query(int &amp;a,int &amp;b){//</w:t>
      </w:r>
      <w:r w:rsidRPr="00946468">
        <w:rPr>
          <w:rFonts w:ascii="Courier New" w:hAnsi="Courier New" w:cs="Courier New" w:hint="eastAsia"/>
          <w:sz w:val="18"/>
          <w:szCs w:val="18"/>
        </w:rPr>
        <w:t>询问</w:t>
      </w:r>
      <w:r w:rsidRPr="00946468">
        <w:rPr>
          <w:rFonts w:ascii="Courier New" w:hAnsi="Courier New" w:cs="Courier New" w:hint="eastAsia"/>
          <w:sz w:val="18"/>
          <w:szCs w:val="18"/>
        </w:rPr>
        <w:t>[a,b]</w:t>
      </w:r>
      <w:r w:rsidRPr="00946468">
        <w:rPr>
          <w:rFonts w:ascii="Courier New" w:hAnsi="Courier New" w:cs="Courier New" w:hint="eastAsia"/>
          <w:sz w:val="18"/>
          <w:szCs w:val="18"/>
        </w:rPr>
        <w:t>之间的最小值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a&gt;b ) swap(a,b);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g=get(b-a+1);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return min( mi[a][g], mi[b-(1&lt;&lt;(g))+1][g]); </w:t>
      </w:r>
    </w:p>
    <w:p w:rsidR="00161B90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5E69" w:rsidRPr="00946468" w:rsidRDefault="00161B90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;//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**</w:t>
      </w:r>
    </w:p>
    <w:p w:rsidR="00D75F31" w:rsidRPr="00946468" w:rsidRDefault="00D75F31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D75F31" w:rsidRPr="00946468" w:rsidRDefault="00D75F31" w:rsidP="00D75F31">
      <w:pPr>
        <w:pStyle w:val="2"/>
        <w:rPr>
          <w:rFonts w:ascii="Courier New" w:hAnsi="Courier New" w:cs="Courier New"/>
          <w:sz w:val="18"/>
          <w:szCs w:val="18"/>
        </w:rPr>
      </w:pPr>
      <w:bookmarkStart w:id="57" w:name="_Toc304453986"/>
      <w:r w:rsidRPr="00946468">
        <w:rPr>
          <w:rFonts w:ascii="Courier New" w:hAnsi="Courier New" w:cs="Courier New" w:hint="eastAsia"/>
          <w:sz w:val="18"/>
          <w:szCs w:val="18"/>
        </w:rPr>
        <w:t>RMQ</w:t>
      </w:r>
      <w:r w:rsidRPr="00946468">
        <w:rPr>
          <w:rFonts w:ascii="Courier New" w:hAnsi="Courier New" w:cs="Courier New" w:hint="eastAsia"/>
          <w:sz w:val="18"/>
          <w:szCs w:val="18"/>
        </w:rPr>
        <w:t>二维</w:t>
      </w:r>
      <w:bookmarkEnd w:id="57"/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二维</w:t>
      </w:r>
      <w:r w:rsidRPr="00946468">
        <w:rPr>
          <w:rFonts w:ascii="Courier New" w:hAnsi="Courier New" w:cs="Courier New" w:hint="eastAsia"/>
          <w:sz w:val="18"/>
          <w:szCs w:val="18"/>
        </w:rPr>
        <w:t>RMQ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52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LOG 8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_log[maxn+1];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inline int getlog(int m) {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_log[m];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RMQ(int d[][maxn],int M,int N,int ret[][maxn][LOG][LOG] ){ //</w:t>
      </w:r>
      <w:r w:rsidRPr="00946468">
        <w:rPr>
          <w:rFonts w:ascii="Courier New" w:hAnsi="Courier New" w:cs="Courier New" w:hint="eastAsia"/>
          <w:sz w:val="18"/>
          <w:szCs w:val="18"/>
        </w:rPr>
        <w:t>下标从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开始</w:t>
      </w:r>
      <w:r w:rsidRPr="00946468">
        <w:rPr>
          <w:rFonts w:ascii="Courier New" w:hAnsi="Courier New" w:cs="Courier New" w:hint="eastAsia"/>
          <w:sz w:val="18"/>
          <w:szCs w:val="18"/>
        </w:rPr>
        <w:t>,M</w:t>
      </w:r>
      <w:r w:rsidRPr="00946468">
        <w:rPr>
          <w:rFonts w:ascii="Courier New" w:hAnsi="Courier New" w:cs="Courier New" w:hint="eastAsia"/>
          <w:sz w:val="18"/>
          <w:szCs w:val="18"/>
        </w:rPr>
        <w:t>是行</w:t>
      </w:r>
      <w:r w:rsidRPr="00946468">
        <w:rPr>
          <w:rFonts w:ascii="Courier New" w:hAnsi="Courier New" w:cs="Courier New" w:hint="eastAsia"/>
          <w:sz w:val="18"/>
          <w:szCs w:val="18"/>
        </w:rPr>
        <w:t>,N</w:t>
      </w:r>
      <w:r w:rsidRPr="00946468">
        <w:rPr>
          <w:rFonts w:ascii="Courier New" w:hAnsi="Courier New" w:cs="Courier New" w:hint="eastAsia"/>
          <w:sz w:val="18"/>
          <w:szCs w:val="18"/>
        </w:rPr>
        <w:t>是列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for(int m=1;m&lt;=maxn;m++)            //</w:t>
      </w:r>
      <w:r w:rsidRPr="00946468">
        <w:rPr>
          <w:rFonts w:ascii="Courier New" w:hAnsi="Courier New" w:cs="Courier New" w:hint="eastAsia"/>
          <w:sz w:val="18"/>
          <w:szCs w:val="18"/>
        </w:rPr>
        <w:t>需要计算很多次时耗时很大</w:t>
      </w:r>
      <w:r w:rsidRPr="00946468">
        <w:rPr>
          <w:rFonts w:ascii="Courier New" w:hAnsi="Courier New" w:cs="Courier New" w:hint="eastAsia"/>
          <w:sz w:val="18"/>
          <w:szCs w:val="18"/>
        </w:rPr>
        <w:t>!!!</w:t>
      </w:r>
      <w:r w:rsidRPr="00946468">
        <w:rPr>
          <w:rFonts w:ascii="Courier New" w:hAnsi="Courier New" w:cs="Courier New" w:hint="eastAsia"/>
          <w:sz w:val="18"/>
          <w:szCs w:val="18"/>
        </w:rPr>
        <w:t>需要预处理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log[m]=(int)(log(m*1.0)/log(2.0));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(int i=1;i&lt;=M;i++)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j=1;j&lt;=N;j++)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ret[i][j][0][0]=d[i][j];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row=getlog(M), col=getlog(N);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(int R=0;R&lt;=row;R++){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C=0;C&lt;=col;C++){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for(int i=1;i+(1&lt;&lt;R)-1 &lt;=M;i++){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for(int j=1;j+(1&lt;&lt;C)-1 &lt;=N;j++){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if( R==0 &amp;&amp; C==0 ) continue;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if( R==0 ) 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ret[i][j][R][C]=max(ret[i][j][R][C-1],ret[i][j+(1&lt;&lt;(C-1))][R][C-1]);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else if( C==0 ) 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ret[i][j][R][C]=max(ret[i][j][R-1][C],ret[i+(1&lt;&lt;(R-1))][j][R-1][C]);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else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ret[i][j][R][C]=max( max(ret[i][j][R-1][C-1],ret[i+(1&lt;&lt;(R-1))][j][R-1][C-1]) ,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                max(ret[i][j+(1&lt;&lt;(C-1))][R-1][C-1],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                    ret[i+(1&lt;&lt;(R-1))][j+(1&lt;&lt;(C-1))][R-1][C-1]) 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                    );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}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}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int query(int r1,int c1,int r2,int c2,int ret[][maxn][LOG][LOG]){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R=getlog(r2-r1+1);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C=getlog(c2-c1+1);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max( max( ret[r1][c1][R][C], ret[r2-(1&lt;&lt;R)+1][c1][R][C]),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max( ret[r1][c2-(1&lt;&lt;C)+1][R][C],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ret[r2-(1&lt;&lt;R)+1][c2-(1&lt;&lt;C)+1][R][C])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);</w:t>
      </w:r>
    </w:p>
    <w:p w:rsidR="00D75F31" w:rsidRPr="00946468" w:rsidRDefault="00D75F31" w:rsidP="00D75F3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D75F31" w:rsidRPr="00946468" w:rsidRDefault="00D75F31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23CD8" w:rsidRPr="00946468" w:rsidRDefault="00923CD8" w:rsidP="00923CD8">
      <w:pPr>
        <w:pStyle w:val="2"/>
        <w:rPr>
          <w:rFonts w:ascii="Courier New" w:hAnsi="Courier New" w:cs="Courier New"/>
          <w:sz w:val="18"/>
          <w:szCs w:val="18"/>
        </w:rPr>
      </w:pPr>
      <w:bookmarkStart w:id="58" w:name="_Toc304453987"/>
      <w:r w:rsidRPr="00946468">
        <w:rPr>
          <w:rFonts w:ascii="Courier New" w:hAnsi="Courier New" w:cs="Courier New" w:hint="eastAsia"/>
          <w:sz w:val="18"/>
          <w:szCs w:val="18"/>
        </w:rPr>
        <w:t>树状数组一维</w:t>
      </w:r>
      <w:bookmarkEnd w:id="58"/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type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0006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#define M 65536 //</w:t>
      </w:r>
      <w:r w:rsidRPr="00946468">
        <w:rPr>
          <w:rFonts w:ascii="Courier New" w:hAnsi="Courier New" w:cs="Courier New" w:hint="eastAsia"/>
          <w:sz w:val="18"/>
          <w:szCs w:val="18"/>
        </w:rPr>
        <w:t>找第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大用的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IndexArray{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ype s[maxn+5]; int N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int n){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=n; fill(s,s+n+1,0)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owbit(int t){ return t&amp;(-t); 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update(int i,type val){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i&lt;=N ){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[i]+=val; i+=lowbit(i)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ype get_sum(int i){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ype ret=0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i&gt;0 ){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+=s[i]; i-=lowbit(i)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findK(int k){ //</w:t>
      </w:r>
      <w:r w:rsidRPr="00946468">
        <w:rPr>
          <w:rFonts w:ascii="Courier New" w:hAnsi="Courier New" w:cs="Courier New" w:hint="eastAsia"/>
          <w:sz w:val="18"/>
          <w:szCs w:val="18"/>
        </w:rPr>
        <w:t>找第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大，</w:t>
      </w:r>
      <w:r w:rsidRPr="00946468">
        <w:rPr>
          <w:rFonts w:ascii="Courier New" w:hAnsi="Courier New" w:cs="Courier New" w:hint="eastAsia"/>
          <w:sz w:val="18"/>
          <w:szCs w:val="18"/>
        </w:rPr>
        <w:t>assert(k&gt;0)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k==0 ) return -1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bas=0,step=M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step ){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[bas+step]&lt;k ) k-=s[bas+=step]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ep&gt;&gt;=1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bas+1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ins1,ins2;//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23CD8" w:rsidRPr="00946468" w:rsidRDefault="00923CD8" w:rsidP="00923CD8">
      <w:pPr>
        <w:pStyle w:val="2"/>
        <w:rPr>
          <w:rFonts w:ascii="Courier New" w:hAnsi="Courier New" w:cs="Courier New"/>
          <w:sz w:val="18"/>
          <w:szCs w:val="18"/>
        </w:rPr>
      </w:pPr>
      <w:bookmarkStart w:id="59" w:name="_Toc304453988"/>
      <w:r w:rsidRPr="00946468">
        <w:rPr>
          <w:rFonts w:ascii="Courier New" w:hAnsi="Courier New" w:cs="Courier New" w:hint="eastAsia"/>
          <w:sz w:val="18"/>
          <w:szCs w:val="18"/>
        </w:rPr>
        <w:t>树状数组二维</w:t>
      </w:r>
      <w:bookmarkEnd w:id="59"/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10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m 1010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IndexArray2{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s[maxn][maxm],N,M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line int lowbit(int t){ return t&amp;(-t); 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int n,int m){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=n; M=m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 for(int j=0;j&lt;=m;j++) s[i][j]=0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getsum(int r,int c){ //</w:t>
      </w:r>
      <w:r w:rsidRPr="00946468">
        <w:rPr>
          <w:rFonts w:ascii="Courier New" w:hAnsi="Courier New" w:cs="Courier New" w:hint="eastAsia"/>
          <w:sz w:val="18"/>
          <w:szCs w:val="18"/>
        </w:rPr>
        <w:t>求和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ret=0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tmp;r&gt;=1;r-=lowbit(r)){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tmp=c;tmp&gt;=1;tmp-=lowbit(tmp))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+=s[r][tmp]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update(int r,int c,int val){ //[r,c]</w:t>
      </w:r>
      <w:r w:rsidRPr="00946468">
        <w:rPr>
          <w:rFonts w:ascii="Courier New" w:hAnsi="Courier New" w:cs="Courier New" w:hint="eastAsia"/>
          <w:sz w:val="18"/>
          <w:szCs w:val="18"/>
        </w:rPr>
        <w:t>增加</w:t>
      </w:r>
      <w:r w:rsidRPr="00946468">
        <w:rPr>
          <w:rFonts w:ascii="Courier New" w:hAnsi="Courier New" w:cs="Courier New" w:hint="eastAsia"/>
          <w:sz w:val="18"/>
          <w:szCs w:val="18"/>
        </w:rPr>
        <w:t>val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tmp;r&lt;=N;r+=lowbit(r)){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tmp=c;tmp&lt;=M;tmp+=lowbit(tmp))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[r][tmp]+=val;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23CD8" w:rsidRPr="00946468" w:rsidRDefault="00923CD8" w:rsidP="00923C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ins;//*****************</w:t>
      </w:r>
    </w:p>
    <w:p w:rsidR="00923CD8" w:rsidRPr="00946468" w:rsidRDefault="00923CD8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D20AD" w:rsidRPr="00946468" w:rsidRDefault="00CD20AD" w:rsidP="00CD20AD">
      <w:pPr>
        <w:pStyle w:val="2"/>
        <w:rPr>
          <w:rFonts w:ascii="Courier New" w:hAnsi="Courier New" w:cs="Courier New"/>
          <w:sz w:val="18"/>
          <w:szCs w:val="18"/>
        </w:rPr>
      </w:pPr>
      <w:bookmarkStart w:id="60" w:name="_Toc304453989"/>
      <w:r w:rsidRPr="00946468">
        <w:rPr>
          <w:rFonts w:ascii="Courier New" w:hAnsi="Courier New" w:cs="Courier New" w:hint="eastAsia"/>
          <w:sz w:val="18"/>
          <w:szCs w:val="18"/>
        </w:rPr>
        <w:t>四向循环网状链表</w:t>
      </w:r>
      <w:bookmarkEnd w:id="60"/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***********</w:t>
      </w:r>
      <w:r w:rsidRPr="00946468">
        <w:rPr>
          <w:rFonts w:ascii="Courier New" w:hAnsi="Courier New" w:cs="Courier New" w:hint="eastAsia"/>
          <w:sz w:val="18"/>
          <w:szCs w:val="18"/>
        </w:rPr>
        <w:t>四向循环网状链表的节点类</w:t>
      </w:r>
      <w:r w:rsidRPr="00946468">
        <w:rPr>
          <w:rFonts w:ascii="Courier New" w:hAnsi="Courier New" w:cs="Courier New" w:hint="eastAsia"/>
          <w:sz w:val="18"/>
          <w:szCs w:val="18"/>
        </w:rPr>
        <w:t>************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R 1005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C 1005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ode{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ow,col;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 *u,*d,*l,*r;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int _r=0,int _c=0){    u=d=l=r=this;  row=_r; col=_c; }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void add_lr(Node &amp;b){ </w:t>
      </w:r>
      <w:r w:rsidRPr="00946468">
        <w:rPr>
          <w:rFonts w:ascii="Courier New" w:hAnsi="Courier New" w:cs="Courier New" w:hint="eastAsia"/>
          <w:sz w:val="18"/>
          <w:szCs w:val="18"/>
        </w:rPr>
        <w:tab/>
        <w:t>b.r=r; r-&gt;l=&amp;b;</w:t>
      </w:r>
      <w:r w:rsidRPr="00946468">
        <w:rPr>
          <w:rFonts w:ascii="Courier New" w:hAnsi="Courier New" w:cs="Courier New" w:hint="eastAsia"/>
          <w:sz w:val="18"/>
          <w:szCs w:val="18"/>
        </w:rPr>
        <w:tab/>
        <w:t>r=&amp;b;  b.l=this;  }  //</w:t>
      </w:r>
      <w:r w:rsidRPr="00946468">
        <w:rPr>
          <w:rFonts w:ascii="Courier New" w:hAnsi="Courier New" w:cs="Courier New" w:hint="eastAsia"/>
          <w:sz w:val="18"/>
          <w:szCs w:val="18"/>
        </w:rPr>
        <w:t>在右边增加一个节点</w:t>
      </w:r>
      <w:r w:rsidRPr="00946468">
        <w:rPr>
          <w:rFonts w:ascii="Courier New" w:hAnsi="Courier New" w:cs="Courier New" w:hint="eastAsia"/>
          <w:sz w:val="18"/>
          <w:szCs w:val="18"/>
        </w:rPr>
        <w:t>b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void add_ud(Node &amp;b){ </w:t>
      </w:r>
      <w:r w:rsidRPr="00946468">
        <w:rPr>
          <w:rFonts w:ascii="Courier New" w:hAnsi="Courier New" w:cs="Courier New" w:hint="eastAsia"/>
          <w:sz w:val="18"/>
          <w:szCs w:val="18"/>
        </w:rPr>
        <w:tab/>
        <w:t>b.d=d; d-&gt;u=&amp;b;</w:t>
      </w:r>
      <w:r w:rsidRPr="00946468">
        <w:rPr>
          <w:rFonts w:ascii="Courier New" w:hAnsi="Courier New" w:cs="Courier New" w:hint="eastAsia"/>
          <w:sz w:val="18"/>
          <w:szCs w:val="18"/>
        </w:rPr>
        <w:tab/>
        <w:t>d=&amp;b;  b.u=this;  }  //</w:t>
      </w:r>
      <w:r w:rsidRPr="00946468">
        <w:rPr>
          <w:rFonts w:ascii="Courier New" w:hAnsi="Courier New" w:cs="Courier New" w:hint="eastAsia"/>
          <w:sz w:val="18"/>
          <w:szCs w:val="18"/>
        </w:rPr>
        <w:t>在下方增加一个节点</w:t>
      </w:r>
      <w:r w:rsidRPr="00946468">
        <w:rPr>
          <w:rFonts w:ascii="Courier New" w:hAnsi="Courier New" w:cs="Courier New" w:hint="eastAsia"/>
          <w:sz w:val="18"/>
          <w:szCs w:val="18"/>
        </w:rPr>
        <w:t>b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remove_lr(){   l-&gt;r=r; r-&gt;l=l;  }   //</w:t>
      </w:r>
      <w:r w:rsidRPr="00946468">
        <w:rPr>
          <w:rFonts w:ascii="Courier New" w:hAnsi="Courier New" w:cs="Courier New" w:hint="eastAsia"/>
          <w:sz w:val="18"/>
          <w:szCs w:val="18"/>
        </w:rPr>
        <w:t>解除当前节点的左右链接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remove_ud(){   u-&gt;d=d; d-&gt;u=u;  }   //</w:t>
      </w:r>
      <w:r w:rsidRPr="00946468">
        <w:rPr>
          <w:rFonts w:ascii="Courier New" w:hAnsi="Courier New" w:cs="Courier New" w:hint="eastAsia"/>
          <w:sz w:val="18"/>
          <w:szCs w:val="18"/>
        </w:rPr>
        <w:t>解除当前节点的上下链接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resume_lr(){   l-&gt;r=this; r-&gt;l=this; } //</w:t>
      </w:r>
      <w:r w:rsidRPr="00946468">
        <w:rPr>
          <w:rFonts w:ascii="Courier New" w:hAnsi="Courier New" w:cs="Courier New" w:hint="eastAsia"/>
          <w:sz w:val="18"/>
          <w:szCs w:val="18"/>
        </w:rPr>
        <w:t>恢复当前节点的左右链接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resume_ud(){   u-&gt;d=this; d-&gt;u=this; } //</w:t>
      </w:r>
      <w:r w:rsidRPr="00946468">
        <w:rPr>
          <w:rFonts w:ascii="Courier New" w:hAnsi="Courier New" w:cs="Courier New" w:hint="eastAsia"/>
          <w:sz w:val="18"/>
          <w:szCs w:val="18"/>
        </w:rPr>
        <w:t>恢复当前节点的上下链接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R][MAXC];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******************************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remove(int r,int c){ //</w:t>
      </w:r>
      <w:r w:rsidRPr="00946468">
        <w:rPr>
          <w:rFonts w:ascii="Courier New" w:hAnsi="Courier New" w:cs="Courier New" w:hint="eastAsia"/>
          <w:sz w:val="18"/>
          <w:szCs w:val="18"/>
        </w:rPr>
        <w:t>删除第</w:t>
      </w:r>
      <w:r w:rsidRPr="00946468">
        <w:rPr>
          <w:rFonts w:ascii="Courier New" w:hAnsi="Courier New" w:cs="Courier New" w:hint="eastAsia"/>
          <w:sz w:val="18"/>
          <w:szCs w:val="18"/>
        </w:rPr>
        <w:t>r</w:t>
      </w:r>
      <w:r w:rsidRPr="00946468">
        <w:rPr>
          <w:rFonts w:ascii="Courier New" w:hAnsi="Courier New" w:cs="Courier New" w:hint="eastAsia"/>
          <w:sz w:val="18"/>
          <w:szCs w:val="18"/>
        </w:rPr>
        <w:t>行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第</w:t>
      </w:r>
      <w:r w:rsidRPr="00946468">
        <w:rPr>
          <w:rFonts w:ascii="Courier New" w:hAnsi="Courier New" w:cs="Courier New" w:hint="eastAsia"/>
          <w:sz w:val="18"/>
          <w:szCs w:val="18"/>
        </w:rPr>
        <w:t>c</w:t>
      </w:r>
      <w:r w:rsidRPr="00946468">
        <w:rPr>
          <w:rFonts w:ascii="Courier New" w:hAnsi="Courier New" w:cs="Courier New" w:hint="eastAsia"/>
          <w:sz w:val="18"/>
          <w:szCs w:val="18"/>
        </w:rPr>
        <w:t>列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//remove row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Node *ptr=dd[r][c].r;ptr!=&amp;dd[r][c];ptr=ptr-&gt;r){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tr-&gt;remove_ud();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//remove col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Node *ptr=dd[r][c].u;ptr!=&amp;dd[r][c];ptr=ptr-&gt;u){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tr-&gt;remove_lr();</w:t>
      </w:r>
    </w:p>
    <w:p w:rsidR="00CD20AD" w:rsidRPr="00946468" w:rsidRDefault="00CD20AD" w:rsidP="00CD20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23CD8" w:rsidRPr="00946468" w:rsidRDefault="00CD20AD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E35C1" w:rsidRPr="00946468" w:rsidRDefault="000C7CCC" w:rsidP="00FE35C1">
      <w:pPr>
        <w:pStyle w:val="2"/>
        <w:rPr>
          <w:rFonts w:ascii="Courier New" w:hAnsi="Courier New" w:cs="Courier New"/>
          <w:sz w:val="18"/>
          <w:szCs w:val="18"/>
        </w:rPr>
      </w:pPr>
      <w:bookmarkStart w:id="61" w:name="_Toc304453990"/>
      <w:r w:rsidRPr="00946468">
        <w:rPr>
          <w:rFonts w:ascii="Courier New" w:hAnsi="Courier New" w:cs="Courier New" w:hint="eastAsia"/>
          <w:sz w:val="18"/>
          <w:szCs w:val="18"/>
        </w:rPr>
        <w:lastRenderedPageBreak/>
        <w:t>平衡树</w:t>
      </w:r>
      <w:r w:rsidR="00FE35C1" w:rsidRPr="00946468">
        <w:rPr>
          <w:rFonts w:ascii="Courier New" w:hAnsi="Courier New" w:cs="Courier New" w:hint="eastAsia"/>
          <w:sz w:val="18"/>
          <w:szCs w:val="18"/>
        </w:rPr>
        <w:t>SBT</w:t>
      </w:r>
      <w:bookmarkEnd w:id="61"/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ize balanced tree   -------------zjut_DD</w:t>
      </w:r>
      <w:r w:rsidRPr="00946468">
        <w:rPr>
          <w:rFonts w:ascii="Courier New" w:hAnsi="Courier New" w:cs="Courier New" w:hint="eastAsia"/>
          <w:sz w:val="18"/>
          <w:szCs w:val="18"/>
        </w:rPr>
        <w:t>实现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为什么</w:t>
      </w:r>
      <w:r w:rsidRPr="00946468">
        <w:rPr>
          <w:rFonts w:ascii="Courier New" w:hAnsi="Courier New" w:cs="Courier New" w:hint="eastAsia"/>
          <w:sz w:val="18"/>
          <w:szCs w:val="18"/>
        </w:rPr>
        <w:t>maintain</w:t>
      </w:r>
      <w:r w:rsidRPr="00946468">
        <w:rPr>
          <w:rFonts w:ascii="Courier New" w:hAnsi="Courier New" w:cs="Courier New" w:hint="eastAsia"/>
          <w:sz w:val="18"/>
          <w:szCs w:val="18"/>
        </w:rPr>
        <w:t>不会死循环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这个可以从</w:t>
      </w:r>
      <w:r w:rsidRPr="00946468">
        <w:rPr>
          <w:rFonts w:ascii="Courier New" w:hAnsi="Courier New" w:cs="Courier New" w:hint="eastAsia"/>
          <w:sz w:val="18"/>
          <w:szCs w:val="18"/>
        </w:rPr>
        <w:t>_rot</w:t>
      </w:r>
      <w:r w:rsidRPr="00946468">
        <w:rPr>
          <w:rFonts w:ascii="Courier New" w:hAnsi="Courier New" w:cs="Courier New" w:hint="eastAsia"/>
          <w:sz w:val="18"/>
          <w:szCs w:val="18"/>
        </w:rPr>
        <w:t>函数看到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定义</w:t>
      </w:r>
      <w:r w:rsidRPr="00946468">
        <w:rPr>
          <w:rFonts w:ascii="Courier New" w:hAnsi="Courier New" w:cs="Courier New" w:hint="eastAsia"/>
          <w:sz w:val="18"/>
          <w:szCs w:val="18"/>
        </w:rPr>
        <w:t>A=sigma(depth(i))/N,</w:t>
      </w:r>
      <w:r w:rsidRPr="00946468">
        <w:rPr>
          <w:rFonts w:ascii="Courier New" w:hAnsi="Courier New" w:cs="Courier New" w:hint="eastAsia"/>
          <w:sz w:val="18"/>
          <w:szCs w:val="18"/>
        </w:rPr>
        <w:t>那么每次</w:t>
      </w:r>
      <w:r w:rsidRPr="00946468">
        <w:rPr>
          <w:rFonts w:ascii="Courier New" w:hAnsi="Courier New" w:cs="Courier New" w:hint="eastAsia"/>
          <w:sz w:val="18"/>
          <w:szCs w:val="18"/>
        </w:rPr>
        <w:t>_rot</w:t>
      </w:r>
      <w:r w:rsidRPr="00946468">
        <w:rPr>
          <w:rFonts w:ascii="Courier New" w:hAnsi="Courier New" w:cs="Courier New" w:hint="eastAsia"/>
          <w:sz w:val="18"/>
          <w:szCs w:val="18"/>
        </w:rPr>
        <w:t>都会使得</w:t>
      </w:r>
      <w:r w:rsidRPr="00946468">
        <w:rPr>
          <w:rFonts w:ascii="Courier New" w:hAnsi="Courier New" w:cs="Courier New" w:hint="eastAsia"/>
          <w:sz w:val="18"/>
          <w:szCs w:val="18"/>
        </w:rPr>
        <w:t>A</w:t>
      </w:r>
      <w:r w:rsidRPr="00946468">
        <w:rPr>
          <w:rFonts w:ascii="Courier New" w:hAnsi="Courier New" w:cs="Courier New" w:hint="eastAsia"/>
          <w:sz w:val="18"/>
          <w:szCs w:val="18"/>
        </w:rPr>
        <w:t>减少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故不会死循环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include&lt;iostream&gt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include&lt;cstdio&gt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sing namespace std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50005*20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int type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ode{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ype key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* ch[2]; int size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riend int SZ(Node* p){ return p==NULL ? 0 : p-&gt;size; 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init(type _key=0){ key=_key; size=1; ch[0]=ch[1]=NULL; }//</w:t>
      </w:r>
      <w:r w:rsidRPr="00946468">
        <w:rPr>
          <w:rFonts w:ascii="Courier New" w:hAnsi="Courier New" w:cs="Courier New" w:hint="eastAsia"/>
          <w:sz w:val="18"/>
          <w:szCs w:val="18"/>
        </w:rPr>
        <w:t>必须初始化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update() { size=1+SZ(ch[0])+SZ(ch[1]); 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n]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e; //</w:t>
      </w:r>
      <w:r w:rsidRPr="00946468">
        <w:rPr>
          <w:rFonts w:ascii="Courier New" w:hAnsi="Courier New" w:cs="Courier New" w:hint="eastAsia"/>
          <w:sz w:val="18"/>
          <w:szCs w:val="18"/>
        </w:rPr>
        <w:t>初始化为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Node* _alloc(type val){ dd[e].init(val); return &amp;dd[e++]; 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_rot(Node* &amp;p, int f){ //f=0</w:t>
      </w:r>
      <w:r w:rsidRPr="00946468">
        <w:rPr>
          <w:rFonts w:ascii="Courier New" w:hAnsi="Courier New" w:cs="Courier New" w:hint="eastAsia"/>
          <w:sz w:val="18"/>
          <w:szCs w:val="18"/>
        </w:rPr>
        <w:t>为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左旋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 *tmp=p-&gt;ch[!f]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ch[!f]=tmp-&gt;ch[f]; tmp-&gt;ch[f]=p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update(); tmp-&gt;update(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=tmp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_m(Node* &amp;p, int f){ //</w:t>
      </w:r>
      <w:r w:rsidRPr="00946468">
        <w:rPr>
          <w:rFonts w:ascii="Courier New" w:hAnsi="Courier New" w:cs="Courier New" w:hint="eastAsia"/>
          <w:sz w:val="18"/>
          <w:szCs w:val="18"/>
        </w:rPr>
        <w:t>维护函数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检查</w:t>
      </w:r>
      <w:r w:rsidRPr="00946468">
        <w:rPr>
          <w:rFonts w:ascii="Courier New" w:hAnsi="Courier New" w:cs="Courier New" w:hint="eastAsia"/>
          <w:sz w:val="18"/>
          <w:szCs w:val="18"/>
        </w:rPr>
        <w:t>p-&gt;ch[f]</w:t>
      </w:r>
      <w:r w:rsidRPr="00946468">
        <w:rPr>
          <w:rFonts w:ascii="Courier New" w:hAnsi="Courier New" w:cs="Courier New" w:hint="eastAsia"/>
          <w:sz w:val="18"/>
          <w:szCs w:val="18"/>
        </w:rPr>
        <w:t>是否满足</w:t>
      </w:r>
      <w:r w:rsidRPr="00946468">
        <w:rPr>
          <w:rFonts w:ascii="Courier New" w:hAnsi="Courier New" w:cs="Courier New" w:hint="eastAsia"/>
          <w:sz w:val="18"/>
          <w:szCs w:val="18"/>
        </w:rPr>
        <w:t>&gt;=p-&gt;c[!f]-&gt;ch[0,1]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!p || !p-&gt;ch[!f] ) return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 SZ(p-&gt;ch[f]) &lt; SZ(p-&gt;ch[!f]-&gt;ch[!f]) ){ //</w:t>
      </w:r>
      <w:r w:rsidRPr="00946468">
        <w:rPr>
          <w:rFonts w:ascii="Courier New" w:hAnsi="Courier New" w:cs="Courier New" w:hint="eastAsia"/>
          <w:sz w:val="18"/>
          <w:szCs w:val="18"/>
        </w:rPr>
        <w:t>手画画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rot(p,f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m(p-&gt;ch[f],0); _m(p-&gt;ch[f],1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 if( SZ(p-&gt;ch[f]) &lt; SZ(p-&gt;ch[!f]-&gt;ch[f]) ) {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rot(p-&gt;ch[!f],!f); _rot(p,f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m(p-&gt;ch[!f],f);    _m(p-&gt;ch[f],!f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 return; //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_m(p,0); _m(p,1); //</w:t>
      </w:r>
      <w:r w:rsidRPr="00946468">
        <w:rPr>
          <w:rFonts w:ascii="Courier New" w:hAnsi="Courier New" w:cs="Courier New" w:hint="eastAsia"/>
          <w:sz w:val="18"/>
          <w:szCs w:val="18"/>
        </w:rPr>
        <w:t>保驾护航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insert(Node* &amp;p,type v){ //</w:t>
      </w:r>
      <w:r w:rsidRPr="00946468">
        <w:rPr>
          <w:rFonts w:ascii="Courier New" w:hAnsi="Courier New" w:cs="Courier New" w:hint="eastAsia"/>
          <w:sz w:val="18"/>
          <w:szCs w:val="18"/>
        </w:rPr>
        <w:t>插入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p==NULL) { p=_alloc(v); return; 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f= (v&gt;p-&gt;key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sert(p-&gt;ch[f],v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update();  _m(p,!f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 _rev(Node* &amp;p){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p-&gt;ch[0] ){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ype tmp=_rev(p-&gt;ch[0]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update(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m(p,0); return tmp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ype tmp=p-&gt;key; p=p-&gt;ch[1]; return tmp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remove(Node* &amp;p,type key){ //</w:t>
      </w:r>
      <w:r w:rsidRPr="00946468">
        <w:rPr>
          <w:rFonts w:ascii="Courier New" w:hAnsi="Courier New" w:cs="Courier New" w:hint="eastAsia"/>
          <w:sz w:val="18"/>
          <w:szCs w:val="18"/>
        </w:rPr>
        <w:t>删除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如果有多个则删除一个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 p==NULL ) return; //</w:t>
      </w:r>
      <w:r w:rsidRPr="00946468">
        <w:rPr>
          <w:rFonts w:ascii="Courier New" w:hAnsi="Courier New" w:cs="Courier New" w:hint="eastAsia"/>
          <w:sz w:val="18"/>
          <w:szCs w:val="18"/>
        </w:rPr>
        <w:t>删除一个</w:t>
      </w:r>
      <w:r w:rsidRPr="00946468">
        <w:rPr>
          <w:rFonts w:ascii="Courier New" w:hAnsi="Courier New" w:cs="Courier New" w:hint="eastAsia"/>
          <w:sz w:val="18"/>
          <w:szCs w:val="18"/>
        </w:rPr>
        <w:t>SBT</w:t>
      </w:r>
      <w:r w:rsidRPr="00946468">
        <w:rPr>
          <w:rFonts w:ascii="Courier New" w:hAnsi="Courier New" w:cs="Courier New" w:hint="eastAsia"/>
          <w:sz w:val="18"/>
          <w:szCs w:val="18"/>
        </w:rPr>
        <w:t>里没有的值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key &lt; p-&gt;key){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move(p-&gt;ch[0],key); p-&gt;update(); _m(p,0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 if(key &gt; p-&gt;key){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move(p-&gt;ch[1],key); p-&gt;update(); _m(p,1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-&gt;ch[0]==NULL) p=p-&gt;ch[1]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if( p-&gt;ch[1]==NULL) p=p-&gt;ch[0]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{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key=_rev(p-&gt;ch[1]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update(); _m(p,1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///-----------SBT----------------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lower_bound(Node*p,type key){ //</w:t>
      </w:r>
      <w:r w:rsidRPr="00946468">
        <w:rPr>
          <w:rFonts w:ascii="Courier New" w:hAnsi="Courier New" w:cs="Courier New" w:hint="eastAsia"/>
          <w:sz w:val="18"/>
          <w:szCs w:val="18"/>
        </w:rPr>
        <w:t>查找排名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!p ) return 1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key&gt;p-&gt;key ) return SZ(p-&gt;ch[0])+1+lower_bound(p-&gt;ch[1],key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return lower_bound(p-&gt;ch[0],key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upper_bound(Node*p,type key){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lower_bound(p,key+1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type find(Node *p,int r){ //</w:t>
      </w:r>
      <w:r w:rsidRPr="00946468">
        <w:rPr>
          <w:rFonts w:ascii="Courier New" w:hAnsi="Courier New" w:cs="Courier New" w:hint="eastAsia"/>
          <w:sz w:val="18"/>
          <w:szCs w:val="18"/>
        </w:rPr>
        <w:t>查询排名为</w:t>
      </w:r>
      <w:r w:rsidRPr="00946468">
        <w:rPr>
          <w:rFonts w:ascii="Courier New" w:hAnsi="Courier New" w:cs="Courier New" w:hint="eastAsia"/>
          <w:sz w:val="18"/>
          <w:szCs w:val="18"/>
        </w:rPr>
        <w:t>r</w:t>
      </w:r>
      <w:r w:rsidRPr="00946468">
        <w:rPr>
          <w:rFonts w:ascii="Courier New" w:hAnsi="Courier New" w:cs="Courier New" w:hint="eastAsia"/>
          <w:sz w:val="18"/>
          <w:szCs w:val="18"/>
        </w:rPr>
        <w:t>的元素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r&lt;=SZ(p-&gt;ch[0]) ) return find(p-&gt;ch[0],r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r-=SZ(p-&gt;ch[0]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r==1 ) return p-&gt;key; else r--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find(p-&gt;ch[1],r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/-----------</w:t>
      </w:r>
      <w:r w:rsidRPr="00946468">
        <w:rPr>
          <w:rFonts w:ascii="Courier New" w:hAnsi="Courier New" w:cs="Courier New" w:hint="eastAsia"/>
          <w:sz w:val="18"/>
          <w:szCs w:val="18"/>
        </w:rPr>
        <w:t>部分查询函数</w:t>
      </w:r>
      <w:r w:rsidRPr="00946468">
        <w:rPr>
          <w:rFonts w:ascii="Courier New" w:hAnsi="Courier New" w:cs="Courier New" w:hint="eastAsia"/>
          <w:sz w:val="18"/>
          <w:szCs w:val="18"/>
        </w:rPr>
        <w:t>-------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Q,val,r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",&amp;Q)!=EOF ){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e=0; //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ode *root=NULL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Q;i++){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har op; scanf(" %c",&amp;op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op=='I' ){       //</w:t>
      </w:r>
      <w:r w:rsidRPr="00946468">
        <w:rPr>
          <w:rFonts w:ascii="Courier New" w:hAnsi="Courier New" w:cs="Courier New" w:hint="eastAsia"/>
          <w:sz w:val="18"/>
          <w:szCs w:val="18"/>
        </w:rPr>
        <w:t>插入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&amp;val); insert(root,val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}else if( op=='D' ){ //</w:t>
      </w:r>
      <w:r w:rsidRPr="00946468">
        <w:rPr>
          <w:rFonts w:ascii="Courier New" w:hAnsi="Courier New" w:cs="Courier New" w:hint="eastAsia"/>
          <w:sz w:val="18"/>
          <w:szCs w:val="18"/>
        </w:rPr>
        <w:t>删除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&amp;val); remove(root,val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}else if( op=='N' ){ //</w:t>
      </w:r>
      <w:r w:rsidRPr="00946468">
        <w:rPr>
          <w:rFonts w:ascii="Courier New" w:hAnsi="Courier New" w:cs="Courier New" w:hint="eastAsia"/>
          <w:sz w:val="18"/>
          <w:szCs w:val="18"/>
        </w:rPr>
        <w:t>有几个数</w:t>
      </w:r>
      <w:r w:rsidRPr="00946468">
        <w:rPr>
          <w:rFonts w:ascii="Courier New" w:hAnsi="Courier New" w:cs="Courier New" w:hint="eastAsia"/>
          <w:sz w:val="18"/>
          <w:szCs w:val="18"/>
        </w:rPr>
        <w:t>&lt;=val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&amp;val); printf("%d\n",upper_bound(root,val)-1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}else if( op=='F' ){ //</w:t>
      </w:r>
      <w:r w:rsidRPr="00946468">
        <w:rPr>
          <w:rFonts w:ascii="Courier New" w:hAnsi="Courier New" w:cs="Courier New" w:hint="eastAsia"/>
          <w:sz w:val="18"/>
          <w:szCs w:val="18"/>
        </w:rPr>
        <w:t>查找排名为</w:t>
      </w:r>
      <w:r w:rsidRPr="00946468">
        <w:rPr>
          <w:rFonts w:ascii="Courier New" w:hAnsi="Courier New" w:cs="Courier New" w:hint="eastAsia"/>
          <w:sz w:val="18"/>
          <w:szCs w:val="18"/>
        </w:rPr>
        <w:t>r</w:t>
      </w:r>
      <w:r w:rsidRPr="00946468">
        <w:rPr>
          <w:rFonts w:ascii="Courier New" w:hAnsi="Courier New" w:cs="Courier New" w:hint="eastAsia"/>
          <w:sz w:val="18"/>
          <w:szCs w:val="18"/>
        </w:rPr>
        <w:t>的元素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&amp;r);   printf("%d\n",find(root,r));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E35C1" w:rsidRPr="00946468" w:rsidRDefault="00FE35C1" w:rsidP="00FE35C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35C1" w:rsidRPr="00946468" w:rsidRDefault="00116668" w:rsidP="004B4584">
      <w:pPr>
        <w:pStyle w:val="2"/>
        <w:rPr>
          <w:rFonts w:ascii="Courier New" w:hAnsi="Courier New" w:cs="Courier New"/>
          <w:sz w:val="18"/>
          <w:szCs w:val="18"/>
        </w:rPr>
      </w:pPr>
      <w:bookmarkStart w:id="62" w:name="_Toc304453991"/>
      <w:r w:rsidRPr="00946468">
        <w:rPr>
          <w:rFonts w:ascii="Courier New" w:hAnsi="Courier New" w:cs="Courier New" w:hint="eastAsia"/>
          <w:sz w:val="18"/>
          <w:szCs w:val="18"/>
        </w:rPr>
        <w:t>平衡树</w:t>
      </w:r>
      <w:r w:rsidR="004B4584" w:rsidRPr="00946468">
        <w:rPr>
          <w:rFonts w:ascii="Courier New" w:hAnsi="Courier New" w:cs="Courier New"/>
          <w:sz w:val="18"/>
          <w:szCs w:val="18"/>
        </w:rPr>
        <w:t>Treap</w:t>
      </w:r>
      <w:bookmarkEnd w:id="62"/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Treap  = Tree+Heap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如果</w:t>
      </w:r>
      <w:r w:rsidRPr="00946468">
        <w:rPr>
          <w:rFonts w:ascii="Courier New" w:hAnsi="Courier New" w:cs="Courier New" w:hint="eastAsia"/>
          <w:sz w:val="18"/>
          <w:szCs w:val="18"/>
        </w:rPr>
        <w:t>Hkey</w:t>
      </w:r>
      <w:r w:rsidRPr="00946468">
        <w:rPr>
          <w:rFonts w:ascii="Courier New" w:hAnsi="Courier New" w:cs="Courier New" w:hint="eastAsia"/>
          <w:sz w:val="18"/>
          <w:szCs w:val="18"/>
        </w:rPr>
        <w:t>确定了，那么</w:t>
      </w:r>
      <w:r w:rsidRPr="00946468">
        <w:rPr>
          <w:rFonts w:ascii="Courier New" w:hAnsi="Courier New" w:cs="Courier New" w:hint="eastAsia"/>
          <w:sz w:val="18"/>
          <w:szCs w:val="18"/>
        </w:rPr>
        <w:t>Treap</w:t>
      </w:r>
      <w:r w:rsidRPr="00946468">
        <w:rPr>
          <w:rFonts w:ascii="Courier New" w:hAnsi="Courier New" w:cs="Courier New" w:hint="eastAsia"/>
          <w:sz w:val="18"/>
          <w:szCs w:val="18"/>
        </w:rPr>
        <w:t>就是确定的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10000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ode{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Tkey,Hkey;//</w:t>
      </w:r>
      <w:r w:rsidRPr="00946468">
        <w:rPr>
          <w:rFonts w:ascii="Courier New" w:hAnsi="Courier New" w:cs="Courier New" w:hint="eastAsia"/>
          <w:sz w:val="18"/>
          <w:szCs w:val="18"/>
        </w:rPr>
        <w:t>二叉树关键字和堆关键字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 *ls,*rs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int _T,int _H,Node* _ls,Node* _rs){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key=_T,Hkey=_H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s=_ls,rs=_rs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node[maxn],*root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e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Node* Insert(Node* r,Node *p){ //r</w:t>
      </w:r>
      <w:r w:rsidRPr="00946468">
        <w:rPr>
          <w:rFonts w:ascii="Courier New" w:hAnsi="Courier New" w:cs="Courier New" w:hint="eastAsia"/>
          <w:sz w:val="18"/>
          <w:szCs w:val="18"/>
        </w:rPr>
        <w:t>表示树根，</w:t>
      </w:r>
      <w:r w:rsidRPr="00946468">
        <w:rPr>
          <w:rFonts w:ascii="Courier New" w:hAnsi="Courier New" w:cs="Courier New" w:hint="eastAsia"/>
          <w:sz w:val="18"/>
          <w:szCs w:val="18"/>
        </w:rPr>
        <w:t>p</w:t>
      </w:r>
      <w:r w:rsidRPr="00946468">
        <w:rPr>
          <w:rFonts w:ascii="Courier New" w:hAnsi="Courier New" w:cs="Courier New" w:hint="eastAsia"/>
          <w:sz w:val="18"/>
          <w:szCs w:val="18"/>
        </w:rPr>
        <w:t>表示要插入节点的指针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r==NULL)//</w:t>
      </w:r>
      <w:r w:rsidRPr="00946468">
        <w:rPr>
          <w:rFonts w:ascii="Courier New" w:hAnsi="Courier New" w:cs="Courier New" w:hint="eastAsia"/>
          <w:sz w:val="18"/>
          <w:szCs w:val="18"/>
        </w:rPr>
        <w:t>插入空树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r=p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p-&gt;Tkey &lt; r-&gt;Tkey)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r-&gt;ls=Insert(r-&gt;ls,p);//</w:t>
      </w:r>
      <w:r w:rsidRPr="00946468">
        <w:rPr>
          <w:rFonts w:ascii="Courier New" w:hAnsi="Courier New" w:cs="Courier New" w:hint="eastAsia"/>
          <w:sz w:val="18"/>
          <w:szCs w:val="18"/>
        </w:rPr>
        <w:t>可能会旋转，所以儿子可能会变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-&gt;rs=Insert(r-&gt;rs,p)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r-&gt;ls!=NULL &amp;&amp; r-&gt;ls-&gt;Hkey &gt; r-&gt;Hkey){ //</w:t>
      </w:r>
      <w:r w:rsidRPr="00946468">
        <w:rPr>
          <w:rFonts w:ascii="Courier New" w:hAnsi="Courier New" w:cs="Courier New" w:hint="eastAsia"/>
          <w:sz w:val="18"/>
          <w:szCs w:val="18"/>
        </w:rPr>
        <w:t>右旋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Node* temp=r-&gt;ls;//temp</w:t>
      </w:r>
      <w:r w:rsidRPr="00946468">
        <w:rPr>
          <w:rFonts w:ascii="Courier New" w:hAnsi="Courier New" w:cs="Courier New" w:hint="eastAsia"/>
          <w:sz w:val="18"/>
          <w:szCs w:val="18"/>
        </w:rPr>
        <w:t>指向</w:t>
      </w:r>
      <w:r w:rsidRPr="00946468">
        <w:rPr>
          <w:rFonts w:ascii="Courier New" w:hAnsi="Courier New" w:cs="Courier New" w:hint="eastAsia"/>
          <w:sz w:val="18"/>
          <w:szCs w:val="18"/>
        </w:rPr>
        <w:t>r</w:t>
      </w:r>
      <w:r w:rsidRPr="00946468">
        <w:rPr>
          <w:rFonts w:ascii="Courier New" w:hAnsi="Courier New" w:cs="Courier New" w:hint="eastAsia"/>
          <w:sz w:val="18"/>
          <w:szCs w:val="18"/>
        </w:rPr>
        <w:t>的左儿子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-&gt;ls=temp-&gt;rs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emp-&gt;rs=r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temp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r-&gt;rs!=NULL &amp;&amp; r-&gt;rs-&gt;Hkey &gt; r-&gt;Hkey){ //</w:t>
      </w:r>
      <w:r w:rsidRPr="00946468">
        <w:rPr>
          <w:rFonts w:ascii="Courier New" w:hAnsi="Courier New" w:cs="Courier New" w:hint="eastAsia"/>
          <w:sz w:val="18"/>
          <w:szCs w:val="18"/>
        </w:rPr>
        <w:t>左旋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Node* temp=r-&gt;rs;//temp</w:t>
      </w:r>
      <w:r w:rsidRPr="00946468">
        <w:rPr>
          <w:rFonts w:ascii="Courier New" w:hAnsi="Courier New" w:cs="Courier New" w:hint="eastAsia"/>
          <w:sz w:val="18"/>
          <w:szCs w:val="18"/>
        </w:rPr>
        <w:t>指向</w:t>
      </w:r>
      <w:r w:rsidRPr="00946468">
        <w:rPr>
          <w:rFonts w:ascii="Courier New" w:hAnsi="Courier New" w:cs="Courier New" w:hint="eastAsia"/>
          <w:sz w:val="18"/>
          <w:szCs w:val="18"/>
        </w:rPr>
        <w:t>r</w:t>
      </w:r>
      <w:r w:rsidRPr="00946468">
        <w:rPr>
          <w:rFonts w:ascii="Courier New" w:hAnsi="Courier New" w:cs="Courier New" w:hint="eastAsia"/>
          <w:sz w:val="18"/>
          <w:szCs w:val="18"/>
        </w:rPr>
        <w:t>的右儿子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-&gt;rs=temp-&gt;ls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emp-&gt;ls=r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temp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**************************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int Hkey(Node* p){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p ? p-&gt;Hkey : -0x7ffffffe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删除节点操作，传入要删除的节点指针，把它旋转到叶节点，然后删除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Node* Delete(Node *r){//</w:t>
      </w:r>
      <w:r w:rsidRPr="00946468">
        <w:rPr>
          <w:rFonts w:ascii="Courier New" w:hAnsi="Courier New" w:cs="Courier New" w:hint="eastAsia"/>
          <w:sz w:val="18"/>
          <w:szCs w:val="18"/>
        </w:rPr>
        <w:t>删除节点</w:t>
      </w:r>
      <w:r w:rsidRPr="00946468">
        <w:rPr>
          <w:rFonts w:ascii="Courier New" w:hAnsi="Courier New" w:cs="Courier New" w:hint="eastAsia"/>
          <w:sz w:val="18"/>
          <w:szCs w:val="18"/>
        </w:rPr>
        <w:t>r</w:t>
      </w:r>
      <w:r w:rsidRPr="00946468">
        <w:rPr>
          <w:rFonts w:ascii="Courier New" w:hAnsi="Courier New" w:cs="Courier New" w:hint="eastAsia"/>
          <w:sz w:val="18"/>
          <w:szCs w:val="18"/>
        </w:rPr>
        <w:t>（指针）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r-&gt;ls==NULL &amp;&amp; r-&gt;rs==NULL)//</w:t>
      </w:r>
      <w:r w:rsidRPr="00946468">
        <w:rPr>
          <w:rFonts w:ascii="Courier New" w:hAnsi="Courier New" w:cs="Courier New" w:hint="eastAsia"/>
          <w:sz w:val="18"/>
          <w:szCs w:val="18"/>
        </w:rPr>
        <w:t>已经是叶节点了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NULL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Hkey(r-&gt;ls) &gt; Hkey(r-&gt;rs) ){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Node* temp=r-&gt;ls;//temp</w:t>
      </w:r>
      <w:r w:rsidRPr="00946468">
        <w:rPr>
          <w:rFonts w:ascii="Courier New" w:hAnsi="Courier New" w:cs="Courier New" w:hint="eastAsia"/>
          <w:sz w:val="18"/>
          <w:szCs w:val="18"/>
        </w:rPr>
        <w:t>指向</w:t>
      </w:r>
      <w:r w:rsidRPr="00946468">
        <w:rPr>
          <w:rFonts w:ascii="Courier New" w:hAnsi="Courier New" w:cs="Courier New" w:hint="eastAsia"/>
          <w:sz w:val="18"/>
          <w:szCs w:val="18"/>
        </w:rPr>
        <w:t>r</w:t>
      </w:r>
      <w:r w:rsidRPr="00946468">
        <w:rPr>
          <w:rFonts w:ascii="Courier New" w:hAnsi="Courier New" w:cs="Courier New" w:hint="eastAsia"/>
          <w:sz w:val="18"/>
          <w:szCs w:val="18"/>
        </w:rPr>
        <w:t>的左儿子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-&gt;ls=temp-&gt;rs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emp-&gt;rs=Delete(r)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temp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Node* temp=r-&gt;rs;//temp</w:t>
      </w:r>
      <w:r w:rsidRPr="00946468">
        <w:rPr>
          <w:rFonts w:ascii="Courier New" w:hAnsi="Courier New" w:cs="Courier New" w:hint="eastAsia"/>
          <w:sz w:val="18"/>
          <w:szCs w:val="18"/>
        </w:rPr>
        <w:t>指向</w:t>
      </w:r>
      <w:r w:rsidRPr="00946468">
        <w:rPr>
          <w:rFonts w:ascii="Courier New" w:hAnsi="Courier New" w:cs="Courier New" w:hint="eastAsia"/>
          <w:sz w:val="18"/>
          <w:szCs w:val="18"/>
        </w:rPr>
        <w:t>r</w:t>
      </w:r>
      <w:r w:rsidRPr="00946468">
        <w:rPr>
          <w:rFonts w:ascii="Courier New" w:hAnsi="Courier New" w:cs="Courier New" w:hint="eastAsia"/>
          <w:sz w:val="18"/>
          <w:szCs w:val="18"/>
        </w:rPr>
        <w:t>的右儿子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-&gt;rs=temp-&gt;ls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emp-&gt;ls=Delete(r)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temp;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50613" w:rsidRPr="00946468" w:rsidRDefault="00550613" w:rsidP="0055061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B4584" w:rsidRPr="00946468" w:rsidRDefault="004B4584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B4584" w:rsidRPr="00946468" w:rsidRDefault="008A1DC8" w:rsidP="008A1DC8">
      <w:pPr>
        <w:pStyle w:val="2"/>
        <w:rPr>
          <w:rFonts w:ascii="Courier New" w:hAnsi="Courier New" w:cs="Courier New"/>
          <w:sz w:val="18"/>
          <w:szCs w:val="18"/>
        </w:rPr>
      </w:pPr>
      <w:bookmarkStart w:id="63" w:name="_Toc304453992"/>
      <w:r w:rsidRPr="00946468">
        <w:rPr>
          <w:rFonts w:ascii="Courier New" w:hAnsi="Courier New" w:cs="Courier New" w:hint="eastAsia"/>
          <w:sz w:val="18"/>
          <w:szCs w:val="18"/>
        </w:rPr>
        <w:t>笛卡尔树</w:t>
      </w:r>
      <w:bookmarkEnd w:id="63"/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笛卡尔树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就是一棵</w:t>
      </w:r>
      <w:r w:rsidRPr="00946468">
        <w:rPr>
          <w:rFonts w:ascii="Courier New" w:hAnsi="Courier New" w:cs="Courier New" w:hint="eastAsia"/>
          <w:sz w:val="18"/>
          <w:szCs w:val="18"/>
        </w:rPr>
        <w:t>Treap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  <w:r w:rsidRPr="00946468">
        <w:rPr>
          <w:rFonts w:ascii="Courier New" w:hAnsi="Courier New" w:cs="Courier New" w:hint="eastAsia"/>
          <w:sz w:val="18"/>
          <w:szCs w:val="18"/>
        </w:rPr>
        <w:t>O(n)</w:t>
      </w:r>
      <w:r w:rsidRPr="00946468">
        <w:rPr>
          <w:rFonts w:ascii="Courier New" w:hAnsi="Courier New" w:cs="Courier New" w:hint="eastAsia"/>
          <w:sz w:val="18"/>
          <w:szCs w:val="18"/>
        </w:rPr>
        <w:t>构造过程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zju 1985 </w:t>
      </w:r>
      <w:r w:rsidRPr="00946468">
        <w:rPr>
          <w:rFonts w:ascii="Courier New" w:hAnsi="Courier New" w:cs="Courier New" w:hint="eastAsia"/>
          <w:sz w:val="18"/>
          <w:szCs w:val="18"/>
        </w:rPr>
        <w:t>一列宽为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高为</w:t>
      </w:r>
      <w:r w:rsidRPr="00946468">
        <w:rPr>
          <w:rFonts w:ascii="Courier New" w:hAnsi="Courier New" w:cs="Courier New" w:hint="eastAsia"/>
          <w:sz w:val="18"/>
          <w:szCs w:val="18"/>
        </w:rPr>
        <w:t>height[i]</w:t>
      </w:r>
      <w:r w:rsidRPr="00946468">
        <w:rPr>
          <w:rFonts w:ascii="Courier New" w:hAnsi="Courier New" w:cs="Courier New" w:hint="eastAsia"/>
          <w:sz w:val="18"/>
          <w:szCs w:val="18"/>
        </w:rPr>
        <w:t>的木棍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求最大延伸面积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利用了</w:t>
      </w:r>
      <w:r w:rsidRPr="00946468">
        <w:rPr>
          <w:rFonts w:ascii="Courier New" w:hAnsi="Courier New" w:cs="Courier New" w:hint="eastAsia"/>
          <w:sz w:val="18"/>
          <w:szCs w:val="18"/>
        </w:rPr>
        <w:t>T=i,H=height[i],</w:t>
      </w:r>
      <w:r w:rsidRPr="00946468">
        <w:rPr>
          <w:rFonts w:ascii="Courier New" w:hAnsi="Courier New" w:cs="Courier New" w:hint="eastAsia"/>
          <w:sz w:val="18"/>
          <w:szCs w:val="18"/>
        </w:rPr>
        <w:t>然后父子之间夹住的区间</w:t>
      </w:r>
      <w:r w:rsidRPr="00946468">
        <w:rPr>
          <w:rFonts w:ascii="Courier New" w:hAnsi="Courier New" w:cs="Courier New" w:hint="eastAsia"/>
          <w:sz w:val="18"/>
          <w:szCs w:val="18"/>
        </w:rPr>
        <w:t>......</w:t>
      </w:r>
      <w:r w:rsidRPr="00946468">
        <w:rPr>
          <w:rFonts w:ascii="Courier New" w:hAnsi="Courier New" w:cs="Courier New" w:hint="eastAsia"/>
          <w:sz w:val="18"/>
          <w:szCs w:val="18"/>
        </w:rPr>
        <w:t>类似</w:t>
      </w:r>
      <w:r w:rsidRPr="00946468">
        <w:rPr>
          <w:rFonts w:ascii="Courier New" w:hAnsi="Courier New" w:cs="Courier New" w:hint="eastAsia"/>
          <w:sz w:val="18"/>
          <w:szCs w:val="18"/>
        </w:rPr>
        <w:t>splay</w:t>
      </w:r>
      <w:r w:rsidRPr="00946468">
        <w:rPr>
          <w:rFonts w:ascii="Courier New" w:hAnsi="Courier New" w:cs="Courier New" w:hint="eastAsia"/>
          <w:sz w:val="18"/>
          <w:szCs w:val="18"/>
        </w:rPr>
        <w:t>的想法</w:t>
      </w:r>
      <w:r w:rsidRPr="00946468">
        <w:rPr>
          <w:rFonts w:ascii="Courier New" w:hAnsi="Courier New" w:cs="Courier New" w:hint="eastAsia"/>
          <w:sz w:val="18"/>
          <w:szCs w:val="18"/>
        </w:rPr>
        <w:t>...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include&lt;iostream&gt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include&lt;stdio.h&gt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sing namespace std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10000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DD{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T,H; DD *ch[2]; //Tree,Heap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int _T,int _H){ T=_T; H=_H; ch[0]=ch[1]=NULL; }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riend bool operator&lt;(const DD &amp;a,const DD &amp;b){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a.T &lt; b.T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n],*root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DD *st[maxn]; int top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makeTree(int n){ //</w:t>
      </w:r>
      <w:r w:rsidRPr="00946468">
        <w:rPr>
          <w:rFonts w:ascii="Courier New" w:hAnsi="Courier New" w:cs="Courier New" w:hint="eastAsia"/>
          <w:sz w:val="18"/>
          <w:szCs w:val="18"/>
        </w:rPr>
        <w:t>节点</w:t>
      </w:r>
      <w:r w:rsidRPr="00946468">
        <w:rPr>
          <w:rFonts w:ascii="Courier New" w:hAnsi="Courier New" w:cs="Courier New" w:hint="eastAsia"/>
          <w:sz w:val="18"/>
          <w:szCs w:val="18"/>
        </w:rPr>
        <w:t>0~n-1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op=0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 *lson=NULL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top&gt;0 ){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d[i].H &lt; st[top-1]-&gt;H ){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son=st[--top]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break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op==0 ){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[i].ch[0]=lson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oot=&amp;dd[i]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[top-1]-&gt;ch[1]=&amp;dd[i]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[i].ch[0]=lson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[top++]=&amp;dd[i]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ong long ans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fs(DD*p){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p==NULL ) return 0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um=1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um+=dfs(p-&gt;ch[0])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um+=dfs(p-&gt;ch[1])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ns=max(ans,(long long)num * p-&gt;H)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num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int n; 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",&amp;n) &amp;&amp; n){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{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H; scanf("%d",&amp;H)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[i].init(i,H)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keTree(n)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=0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root)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lld\n",ans);</w:t>
      </w:r>
    </w:p>
    <w:p w:rsidR="008A1DC8" w:rsidRPr="00946468" w:rsidRDefault="008A1DC8" w:rsidP="008A1DC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B1391" w:rsidRPr="00946468" w:rsidRDefault="008A1DC8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B1391" w:rsidRPr="00946468" w:rsidRDefault="00047DE4" w:rsidP="00047DE4">
      <w:pPr>
        <w:pStyle w:val="2"/>
        <w:rPr>
          <w:rFonts w:ascii="Courier New" w:hAnsi="Courier New" w:cs="Courier New"/>
          <w:sz w:val="18"/>
          <w:szCs w:val="18"/>
        </w:rPr>
      </w:pPr>
      <w:bookmarkStart w:id="64" w:name="_Toc304453993"/>
      <w:r w:rsidRPr="00946468">
        <w:rPr>
          <w:rFonts w:ascii="Courier New" w:hAnsi="Courier New" w:cs="Courier New" w:hint="eastAsia"/>
          <w:sz w:val="18"/>
          <w:szCs w:val="18"/>
        </w:rPr>
        <w:t>伸展树</w:t>
      </w:r>
      <w:bookmarkEnd w:id="64"/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干模板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1.5kb  </w:t>
      </w:r>
      <w:r w:rsidRPr="00946468">
        <w:rPr>
          <w:rFonts w:ascii="Courier New" w:hAnsi="Courier New" w:cs="Courier New" w:hint="eastAsia"/>
          <w:sz w:val="18"/>
          <w:szCs w:val="18"/>
        </w:rPr>
        <w:t>已测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hdu 1890 zjut 1708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给定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个数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每次对</w:t>
      </w:r>
      <w:r w:rsidRPr="00946468">
        <w:rPr>
          <w:rFonts w:ascii="Courier New" w:hAnsi="Courier New" w:cs="Courier New" w:hint="eastAsia"/>
          <w:sz w:val="18"/>
          <w:szCs w:val="18"/>
        </w:rPr>
        <w:t>[a,b]</w:t>
      </w:r>
      <w:r w:rsidRPr="00946468">
        <w:rPr>
          <w:rFonts w:ascii="Courier New" w:hAnsi="Courier New" w:cs="Courier New" w:hint="eastAsia"/>
          <w:sz w:val="18"/>
          <w:szCs w:val="18"/>
        </w:rPr>
        <w:t>区间的数同时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+val, </w:t>
      </w:r>
      <w:r w:rsidRPr="00946468">
        <w:rPr>
          <w:rFonts w:ascii="Courier New" w:hAnsi="Courier New" w:cs="Courier New" w:hint="eastAsia"/>
          <w:sz w:val="18"/>
          <w:szCs w:val="18"/>
        </w:rPr>
        <w:t>查询</w:t>
      </w:r>
      <w:r w:rsidRPr="00946468">
        <w:rPr>
          <w:rFonts w:ascii="Courier New" w:hAnsi="Courier New" w:cs="Courier New" w:hint="eastAsia"/>
          <w:sz w:val="18"/>
          <w:szCs w:val="18"/>
        </w:rPr>
        <w:t>[a,b]</w:t>
      </w:r>
      <w:r w:rsidRPr="00946468">
        <w:rPr>
          <w:rFonts w:ascii="Courier New" w:hAnsi="Courier New" w:cs="Courier New" w:hint="eastAsia"/>
          <w:sz w:val="18"/>
          <w:szCs w:val="18"/>
        </w:rPr>
        <w:t>的和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几个要点</w:t>
      </w:r>
      <w:r w:rsidRPr="00946468">
        <w:rPr>
          <w:rFonts w:ascii="Courier New" w:hAnsi="Courier New" w:cs="Courier New" w:hint="eastAsia"/>
          <w:sz w:val="18"/>
          <w:szCs w:val="18"/>
        </w:rPr>
        <w:t>: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1, </w:t>
      </w:r>
      <w:r w:rsidRPr="00946468">
        <w:rPr>
          <w:rFonts w:ascii="Courier New" w:hAnsi="Courier New" w:cs="Courier New" w:hint="eastAsia"/>
          <w:sz w:val="18"/>
          <w:szCs w:val="18"/>
        </w:rPr>
        <w:t>修改之后一定要</w:t>
      </w:r>
      <w:r w:rsidRPr="00946468">
        <w:rPr>
          <w:rFonts w:ascii="Courier New" w:hAnsi="Courier New" w:cs="Courier New" w:hint="eastAsia"/>
          <w:sz w:val="18"/>
          <w:szCs w:val="18"/>
        </w:rPr>
        <w:t>splay</w:t>
      </w:r>
      <w:r w:rsidRPr="00946468">
        <w:rPr>
          <w:rFonts w:ascii="Courier New" w:hAnsi="Courier New" w:cs="Courier New" w:hint="eastAsia"/>
          <w:sz w:val="18"/>
          <w:szCs w:val="18"/>
        </w:rPr>
        <w:t>到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因为</w:t>
      </w:r>
      <w:r w:rsidRPr="00946468">
        <w:rPr>
          <w:rFonts w:ascii="Courier New" w:hAnsi="Courier New" w:cs="Courier New" w:hint="eastAsia"/>
          <w:sz w:val="18"/>
          <w:szCs w:val="18"/>
        </w:rPr>
        <w:t>f</w:t>
      </w:r>
      <w:r w:rsidRPr="00946468">
        <w:rPr>
          <w:rFonts w:ascii="Courier New" w:hAnsi="Courier New" w:cs="Courier New" w:hint="eastAsia"/>
          <w:sz w:val="18"/>
          <w:szCs w:val="18"/>
        </w:rPr>
        <w:t>的儿子变了但没有对</w:t>
      </w:r>
      <w:r w:rsidRPr="00946468">
        <w:rPr>
          <w:rFonts w:ascii="Courier New" w:hAnsi="Courier New" w:cs="Courier New" w:hint="eastAsia"/>
          <w:sz w:val="18"/>
          <w:szCs w:val="18"/>
        </w:rPr>
        <w:t>f</w:t>
      </w:r>
      <w:r w:rsidRPr="00946468">
        <w:rPr>
          <w:rFonts w:ascii="Courier New" w:hAnsi="Courier New" w:cs="Courier New" w:hint="eastAsia"/>
          <w:sz w:val="18"/>
          <w:szCs w:val="18"/>
        </w:rPr>
        <w:t>实行</w:t>
      </w:r>
      <w:r w:rsidRPr="00946468">
        <w:rPr>
          <w:rFonts w:ascii="Courier New" w:hAnsi="Courier New" w:cs="Courier New" w:hint="eastAsia"/>
          <w:sz w:val="18"/>
          <w:szCs w:val="18"/>
        </w:rPr>
        <w:t>update</w:t>
      </w:r>
      <w:r w:rsidRPr="00946468">
        <w:rPr>
          <w:rFonts w:ascii="Courier New" w:hAnsi="Courier New" w:cs="Courier New" w:hint="eastAsia"/>
          <w:sz w:val="18"/>
          <w:szCs w:val="18"/>
        </w:rPr>
        <w:t>操作</w:t>
      </w:r>
      <w:r w:rsidRPr="00946468">
        <w:rPr>
          <w:rFonts w:ascii="Courier New" w:hAnsi="Courier New" w:cs="Courier New" w:hint="eastAsia"/>
          <w:sz w:val="18"/>
          <w:szCs w:val="18"/>
        </w:rPr>
        <w:t>!!!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2, </w:t>
      </w:r>
      <w:r w:rsidRPr="00946468">
        <w:rPr>
          <w:rFonts w:ascii="Courier New" w:hAnsi="Courier New" w:cs="Courier New" w:hint="eastAsia"/>
          <w:sz w:val="18"/>
          <w:szCs w:val="18"/>
        </w:rPr>
        <w:t>只有</w:t>
      </w:r>
      <w:r w:rsidRPr="00946468">
        <w:rPr>
          <w:rFonts w:ascii="Courier New" w:hAnsi="Courier New" w:cs="Courier New" w:hint="eastAsia"/>
          <w:sz w:val="18"/>
          <w:szCs w:val="18"/>
        </w:rPr>
        <w:t>tmp-&gt;splay(NULL)</w:t>
      </w:r>
      <w:r w:rsidRPr="00946468">
        <w:rPr>
          <w:rFonts w:ascii="Courier New" w:hAnsi="Courier New" w:cs="Courier New" w:hint="eastAsia"/>
          <w:sz w:val="18"/>
          <w:szCs w:val="18"/>
        </w:rPr>
        <w:t>才是绝对安全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因为</w:t>
      </w:r>
      <w:r w:rsidRPr="00946468">
        <w:rPr>
          <w:rFonts w:ascii="Courier New" w:hAnsi="Courier New" w:cs="Courier New" w:hint="eastAsia"/>
          <w:sz w:val="18"/>
          <w:szCs w:val="18"/>
        </w:rPr>
        <w:t>null</w:t>
      </w:r>
      <w:r w:rsidRPr="00946468">
        <w:rPr>
          <w:rFonts w:ascii="Courier New" w:hAnsi="Courier New" w:cs="Courier New" w:hint="eastAsia"/>
          <w:sz w:val="18"/>
          <w:szCs w:val="18"/>
        </w:rPr>
        <w:t>不用</w:t>
      </w:r>
      <w:r w:rsidRPr="00946468">
        <w:rPr>
          <w:rFonts w:ascii="Courier New" w:hAnsi="Courier New" w:cs="Courier New" w:hint="eastAsia"/>
          <w:sz w:val="18"/>
          <w:szCs w:val="18"/>
        </w:rPr>
        <w:t>update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3, </w:t>
      </w:r>
      <w:r w:rsidRPr="00946468">
        <w:rPr>
          <w:rFonts w:ascii="Courier New" w:hAnsi="Courier New" w:cs="Courier New" w:hint="eastAsia"/>
          <w:sz w:val="18"/>
          <w:szCs w:val="18"/>
        </w:rPr>
        <w:t>我们在</w:t>
      </w:r>
      <w:r w:rsidRPr="00946468">
        <w:rPr>
          <w:rFonts w:ascii="Courier New" w:hAnsi="Courier New" w:cs="Courier New" w:hint="eastAsia"/>
          <w:sz w:val="18"/>
          <w:szCs w:val="18"/>
        </w:rPr>
        <w:t>find</w:t>
      </w:r>
      <w:r w:rsidRPr="00946468">
        <w:rPr>
          <w:rFonts w:ascii="Courier New" w:hAnsi="Courier New" w:cs="Courier New" w:hint="eastAsia"/>
          <w:sz w:val="18"/>
          <w:szCs w:val="18"/>
        </w:rPr>
        <w:t>或者其他操作之后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从根到这个点的路径上已经没有延迟信息了</w:t>
      </w:r>
      <w:r w:rsidRPr="00946468">
        <w:rPr>
          <w:rFonts w:ascii="Courier New" w:hAnsi="Courier New" w:cs="Courier New" w:hint="eastAsia"/>
          <w:sz w:val="18"/>
          <w:szCs w:val="18"/>
        </w:rPr>
        <w:t>!!!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int64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10000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ode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val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64 sum; //</w:t>
      </w:r>
      <w:r w:rsidRPr="00946468">
        <w:rPr>
          <w:rFonts w:ascii="Courier New" w:hAnsi="Courier New" w:cs="Courier New" w:hint="eastAsia"/>
          <w:sz w:val="18"/>
          <w:szCs w:val="18"/>
        </w:rPr>
        <w:t>统计信息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64 add; //</w:t>
      </w:r>
      <w:r w:rsidRPr="00946468">
        <w:rPr>
          <w:rFonts w:ascii="Courier New" w:hAnsi="Courier New" w:cs="Courier New" w:hint="eastAsia"/>
          <w:sz w:val="18"/>
          <w:szCs w:val="18"/>
        </w:rPr>
        <w:t>延迟标记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上面数据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* ch[2], *f; int size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void init(){ 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=ch[0]=ch[1]=NULL; size=1;  //</w:t>
      </w:r>
      <w:r w:rsidRPr="00946468">
        <w:rPr>
          <w:rFonts w:ascii="Courier New" w:hAnsi="Courier New" w:cs="Courier New" w:hint="eastAsia"/>
          <w:sz w:val="18"/>
          <w:szCs w:val="18"/>
        </w:rPr>
        <w:t>必须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add=0; //</w:t>
      </w:r>
      <w:r w:rsidRPr="00946468">
        <w:rPr>
          <w:rFonts w:ascii="Courier New" w:hAnsi="Courier New" w:cs="Courier New" w:hint="eastAsia"/>
          <w:sz w:val="18"/>
          <w:szCs w:val="18"/>
        </w:rPr>
        <w:t>延迟标记清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rot(int c){//c=0</w:t>
      </w:r>
      <w:r w:rsidRPr="00946468">
        <w:rPr>
          <w:rFonts w:ascii="Courier New" w:hAnsi="Courier New" w:cs="Courier New" w:hint="eastAsia"/>
          <w:sz w:val="18"/>
          <w:szCs w:val="18"/>
        </w:rPr>
        <w:t>左旋</w:t>
      </w:r>
      <w:r w:rsidRPr="00946468">
        <w:rPr>
          <w:rFonts w:ascii="Courier New" w:hAnsi="Courier New" w:cs="Courier New" w:hint="eastAsia"/>
          <w:sz w:val="18"/>
          <w:szCs w:val="18"/>
        </w:rPr>
        <w:t>,c=1</w:t>
      </w:r>
      <w:r w:rsidRPr="00946468">
        <w:rPr>
          <w:rFonts w:ascii="Courier New" w:hAnsi="Courier New" w:cs="Courier New" w:hint="eastAsia"/>
          <w:sz w:val="18"/>
          <w:szCs w:val="18"/>
        </w:rPr>
        <w:t>右旋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ode *y=f,*z=y-&gt;f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y-&gt;push_down(); push_down();//y</w:t>
      </w:r>
      <w:r w:rsidRPr="00946468">
        <w:rPr>
          <w:rFonts w:ascii="Courier New" w:hAnsi="Courier New" w:cs="Courier New" w:hint="eastAsia"/>
          <w:sz w:val="18"/>
          <w:szCs w:val="18"/>
        </w:rPr>
        <w:t>在上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y-&gt;ch[!c]=ch[c]; if( ch[c] ) ch[c]-&gt;f=y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 = z ; if( z ) if( y==z-&gt;ch[0]) z-&gt;ch[0]=this; else z-&gt;ch[1]=this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h[c]=y; y-&gt;f=this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y-&gt;update();//x</w:t>
      </w:r>
      <w:r w:rsidRPr="00946468">
        <w:rPr>
          <w:rFonts w:ascii="Courier New" w:hAnsi="Courier New" w:cs="Courier New" w:hint="eastAsia"/>
          <w:sz w:val="18"/>
          <w:szCs w:val="18"/>
        </w:rPr>
        <w:t>节点最后才维护的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splay(Node *fa){//</w:t>
      </w:r>
      <w:r w:rsidRPr="00946468">
        <w:rPr>
          <w:rFonts w:ascii="Courier New" w:hAnsi="Courier New" w:cs="Courier New" w:hint="eastAsia"/>
          <w:sz w:val="18"/>
          <w:szCs w:val="18"/>
        </w:rPr>
        <w:t>将自己旋转到</w:t>
      </w:r>
      <w:r w:rsidRPr="00946468">
        <w:rPr>
          <w:rFonts w:ascii="Courier New" w:hAnsi="Courier New" w:cs="Courier New" w:hint="eastAsia"/>
          <w:sz w:val="18"/>
          <w:szCs w:val="18"/>
        </w:rPr>
        <w:t>father</w:t>
      </w:r>
      <w:r w:rsidRPr="00946468">
        <w:rPr>
          <w:rFonts w:ascii="Courier New" w:hAnsi="Courier New" w:cs="Courier New" w:hint="eastAsia"/>
          <w:sz w:val="18"/>
          <w:szCs w:val="18"/>
        </w:rPr>
        <w:t>下面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push_down(); f != fa; )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f-&gt;f == fa) 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f-&gt;ch[0] == this) rot(1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rot(0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ode *y=f , *z=y-&gt;f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y-&gt;ch[0] == this)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z-&gt;ch[0]==y ) { y-&gt;rot(1); rot(1); 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{ rot(1); rot(0); 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z-&gt;ch[0]!=y ) { y-&gt;rot(0); rot(0); 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{ rot(0); rot(1); 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update(); //</w:t>
      </w:r>
      <w:r w:rsidRPr="00946468">
        <w:rPr>
          <w:rFonts w:ascii="Courier New" w:hAnsi="Courier New" w:cs="Courier New" w:hint="eastAsia"/>
          <w:sz w:val="18"/>
          <w:szCs w:val="18"/>
        </w:rPr>
        <w:t>最后维护这个</w:t>
      </w:r>
      <w:r w:rsidRPr="00946468">
        <w:rPr>
          <w:rFonts w:ascii="Courier New" w:hAnsi="Courier New" w:cs="Courier New" w:hint="eastAsia"/>
          <w:sz w:val="18"/>
          <w:szCs w:val="18"/>
        </w:rPr>
        <w:t>x</w:t>
      </w:r>
      <w:r w:rsidRPr="00946468">
        <w:rPr>
          <w:rFonts w:ascii="Courier New" w:hAnsi="Courier New" w:cs="Courier New" w:hint="eastAsia"/>
          <w:sz w:val="18"/>
          <w:szCs w:val="18"/>
        </w:rPr>
        <w:t>节点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Node* find(int r){ //</w:t>
      </w:r>
      <w:r w:rsidRPr="00946468">
        <w:rPr>
          <w:rFonts w:ascii="Courier New" w:hAnsi="Courier New" w:cs="Courier New" w:hint="eastAsia"/>
          <w:sz w:val="18"/>
          <w:szCs w:val="18"/>
        </w:rPr>
        <w:t>找到数列中第</w:t>
      </w:r>
      <w:r w:rsidRPr="00946468">
        <w:rPr>
          <w:rFonts w:ascii="Courier New" w:hAnsi="Courier New" w:cs="Courier New" w:hint="eastAsia"/>
          <w:sz w:val="18"/>
          <w:szCs w:val="18"/>
        </w:rPr>
        <w:t>rank</w:t>
      </w:r>
      <w:r w:rsidRPr="00946468">
        <w:rPr>
          <w:rFonts w:ascii="Courier New" w:hAnsi="Courier New" w:cs="Courier New" w:hint="eastAsia"/>
          <w:sz w:val="18"/>
          <w:szCs w:val="18"/>
        </w:rPr>
        <w:t>大的地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 base1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sh_down(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=0;   if( ch[0] ) L+=ch[0]-&gt;size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r&lt;=L  ) return ch[0]-&gt;find(r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r==L+1) return this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ch[1]-&gt;find(r-L-1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update()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size=1; 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ch[0] ) size+=ch[0]-&gt;size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ch[1] ) size+=ch[1]-&gt;size; //</w:t>
      </w:r>
      <w:r w:rsidRPr="00946468">
        <w:rPr>
          <w:rFonts w:ascii="Courier New" w:hAnsi="Courier New" w:cs="Courier New" w:hint="eastAsia"/>
          <w:sz w:val="18"/>
          <w:szCs w:val="18"/>
        </w:rPr>
        <w:t>以上必须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=val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ch[0] ) sum+=ch[0]-&gt;sum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ch[1] ) sum+=ch[1]-&gt;sum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push_down(){//</w:t>
      </w:r>
      <w:r w:rsidRPr="00946468">
        <w:rPr>
          <w:rFonts w:ascii="Courier New" w:hAnsi="Courier New" w:cs="Courier New" w:hint="eastAsia"/>
          <w:sz w:val="18"/>
          <w:szCs w:val="18"/>
        </w:rPr>
        <w:t>将延迟信息</w:t>
      </w:r>
      <w:r w:rsidRPr="00946468">
        <w:rPr>
          <w:rFonts w:ascii="Courier New" w:hAnsi="Courier New" w:cs="Courier New" w:hint="eastAsia"/>
          <w:sz w:val="18"/>
          <w:szCs w:val="18"/>
        </w:rPr>
        <w:t>push</w:t>
      </w:r>
      <w:r w:rsidRPr="00946468">
        <w:rPr>
          <w:rFonts w:ascii="Courier New" w:hAnsi="Courier New" w:cs="Courier New" w:hint="eastAsia"/>
          <w:sz w:val="18"/>
          <w:szCs w:val="18"/>
        </w:rPr>
        <w:t>下去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add )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ch[0] ) 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h[0]-&gt;add+=add; ch[0]-&gt;val+=add; ch[0]-&gt;sum+=ch[0]-&gt;size * add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ch[1] ) 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h[1]-&gt;add+=add; ch[1]-&gt;val+=add; ch[1]-&gt;sum+=ch[1]-&gt;size * add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=0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n]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e; //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Node* _alloc() { dd[e].init(); return &amp;dd[e++]; 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*********************</w:t>
      </w:r>
      <w:r w:rsidRPr="00946468">
        <w:rPr>
          <w:rFonts w:ascii="Courier New" w:hAnsi="Courier New" w:cs="Courier New" w:hint="eastAsia"/>
          <w:sz w:val="18"/>
          <w:szCs w:val="18"/>
        </w:rPr>
        <w:t>伸展树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**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 e=0;  Node *root=_make(0,n+1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[maxn]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Node* _make(int l,int r)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l&gt;r ) return NULL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=(l+r)/2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* p=_alloc(); p-&gt;val=d[mid]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ch[0]=_make(l,mid-1); if( p-&gt;ch[0] ) p-&gt;ch[0]-&gt;f=p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ch[1]=_make(mid+1,r); if( p-&gt;ch[1] ) p-&gt;ch[1]-&gt;f=p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update();  return p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m,Te=1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 %d",&amp;n,&amp;m)!=EOF )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 scanf("%d",d+i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[0]=d[n+1]=0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=0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ode *root=_make(0,n+1),*tmp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case #%d:\n",Te++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m;i++)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har op; int a,b,val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 %c",&amp;op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op=='a' )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 %d %d",&amp;a,&amp;b,&amp;val); a++,b++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=root-&gt;find(a-1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-&gt;splay(NULL); root=tmp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=root-&gt;find(b+1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-&gt;splay(root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=tmp-&gt;ch[0]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-&gt;val+=val; tmp-&gt;add+=val; tmp-&gt;sum+=tmp-&gt;size * (int64)val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-&gt;splay(NULL); root=tmp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 %d",&amp;a,&amp;b); a++,b++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=root-&gt;find(a-1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-&gt;splay(NULL); root=tmp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=root-&gt;find(b+1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-&gt;splay(root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=tmp-&gt;ch[0]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lld\n",tmp-&gt;sum);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80DB8" w:rsidRPr="00946468" w:rsidRDefault="00D80DB8" w:rsidP="00D80DB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D80DB8" w:rsidRPr="00946468" w:rsidRDefault="004C4E89" w:rsidP="004C4E89">
      <w:pPr>
        <w:pStyle w:val="2"/>
        <w:rPr>
          <w:rFonts w:ascii="Courier New" w:hAnsi="Courier New" w:cs="Courier New"/>
          <w:sz w:val="18"/>
          <w:szCs w:val="18"/>
        </w:rPr>
      </w:pPr>
      <w:bookmarkStart w:id="65" w:name="_Toc304453994"/>
      <w:r w:rsidRPr="00946468">
        <w:rPr>
          <w:rFonts w:ascii="Courier New" w:hAnsi="Courier New" w:cs="Courier New" w:hint="eastAsia"/>
          <w:sz w:val="18"/>
          <w:szCs w:val="18"/>
        </w:rPr>
        <w:t>动态树</w:t>
      </w:r>
      <w:bookmarkEnd w:id="65"/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动态树问题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hdu2475 </w:t>
      </w:r>
      <w:r w:rsidRPr="00946468">
        <w:rPr>
          <w:rFonts w:ascii="Courier New" w:hAnsi="Courier New" w:cs="Courier New" w:hint="eastAsia"/>
          <w:sz w:val="18"/>
          <w:szCs w:val="18"/>
        </w:rPr>
        <w:t>动态查询根是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hdu3966</w:t>
      </w:r>
      <w:r w:rsidRPr="00946468">
        <w:rPr>
          <w:rFonts w:ascii="Courier New" w:hAnsi="Courier New" w:cs="Courier New" w:hint="eastAsia"/>
          <w:sz w:val="18"/>
          <w:szCs w:val="18"/>
        </w:rPr>
        <w:t>也</w:t>
      </w:r>
      <w:r w:rsidRPr="00946468">
        <w:rPr>
          <w:rFonts w:ascii="Courier New" w:hAnsi="Courier New" w:cs="Courier New" w:hint="eastAsia"/>
          <w:sz w:val="18"/>
          <w:szCs w:val="18"/>
        </w:rPr>
        <w:t>AC</w:t>
      </w:r>
      <w:r w:rsidRPr="00946468">
        <w:rPr>
          <w:rFonts w:ascii="Courier New" w:hAnsi="Courier New" w:cs="Courier New" w:hint="eastAsia"/>
          <w:sz w:val="18"/>
          <w:szCs w:val="18"/>
        </w:rPr>
        <w:t>了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延迟标记没问题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Link-Cut-Tree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005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ode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int id; 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上面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 *up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* ch[2], *f; int size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)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p=f=ch[0]=ch[1]=NULL; size=1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rot(int c){  //c=0</w:t>
      </w:r>
      <w:r w:rsidRPr="00946468">
        <w:rPr>
          <w:rFonts w:ascii="Courier New" w:hAnsi="Courier New" w:cs="Courier New" w:hint="eastAsia"/>
          <w:sz w:val="18"/>
          <w:szCs w:val="18"/>
        </w:rPr>
        <w:t>左旋</w:t>
      </w:r>
      <w:r w:rsidRPr="00946468">
        <w:rPr>
          <w:rFonts w:ascii="Courier New" w:hAnsi="Courier New" w:cs="Courier New" w:hint="eastAsia"/>
          <w:sz w:val="18"/>
          <w:szCs w:val="18"/>
        </w:rPr>
        <w:t>,c=1</w:t>
      </w:r>
      <w:r w:rsidRPr="00946468">
        <w:rPr>
          <w:rFonts w:ascii="Courier New" w:hAnsi="Courier New" w:cs="Courier New" w:hint="eastAsia"/>
          <w:sz w:val="18"/>
          <w:szCs w:val="18"/>
        </w:rPr>
        <w:t>右旋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Node *y=f,*z=y-&gt;f; 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y-&gt;push_down(); push_down();//</w:t>
      </w:r>
      <w:r w:rsidRPr="00946468">
        <w:rPr>
          <w:rFonts w:ascii="Courier New" w:hAnsi="Courier New" w:cs="Courier New" w:hint="eastAsia"/>
          <w:sz w:val="18"/>
          <w:szCs w:val="18"/>
        </w:rPr>
        <w:t>如果有延迟信息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则不能删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y-&gt;ch[!c]=ch[c]; if( ch[c] ) ch[c]-&gt;f=y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 = z ; if( z ) if( y==z-&gt;ch[0]) z-&gt;ch[0]=this; else z-&gt;ch[1]=this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h[c]=y; y-&gt;f=this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y-&gt;update();//x</w:t>
      </w:r>
      <w:r w:rsidRPr="00946468">
        <w:rPr>
          <w:rFonts w:ascii="Courier New" w:hAnsi="Courier New" w:cs="Courier New" w:hint="eastAsia"/>
          <w:sz w:val="18"/>
          <w:szCs w:val="18"/>
        </w:rPr>
        <w:t>节点最后才维护的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splay(Node *fa){//</w:t>
      </w:r>
      <w:r w:rsidRPr="00946468">
        <w:rPr>
          <w:rFonts w:ascii="Courier New" w:hAnsi="Courier New" w:cs="Courier New" w:hint="eastAsia"/>
          <w:sz w:val="18"/>
          <w:szCs w:val="18"/>
        </w:rPr>
        <w:t>将自己旋转到</w:t>
      </w:r>
      <w:r w:rsidRPr="00946468">
        <w:rPr>
          <w:rFonts w:ascii="Courier New" w:hAnsi="Courier New" w:cs="Courier New" w:hint="eastAsia"/>
          <w:sz w:val="18"/>
          <w:szCs w:val="18"/>
        </w:rPr>
        <w:t>f</w:t>
      </w:r>
      <w:r w:rsidRPr="00946468">
        <w:rPr>
          <w:rFonts w:ascii="Courier New" w:hAnsi="Courier New" w:cs="Courier New" w:hint="eastAsia"/>
          <w:sz w:val="18"/>
          <w:szCs w:val="18"/>
        </w:rPr>
        <w:t>下面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push_down(); f != fa; )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f-&gt;f == fa) 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f-&gt;push_down(); push_down(); //</w:t>
      </w:r>
      <w:r w:rsidRPr="00946468">
        <w:rPr>
          <w:rFonts w:ascii="Courier New" w:hAnsi="Courier New" w:cs="Courier New" w:hint="eastAsia"/>
          <w:sz w:val="18"/>
          <w:szCs w:val="18"/>
        </w:rPr>
        <w:t>如果有</w:t>
      </w:r>
      <w:r w:rsidRPr="00946468">
        <w:rPr>
          <w:rFonts w:ascii="Courier New" w:hAnsi="Courier New" w:cs="Courier New" w:hint="eastAsia"/>
          <w:sz w:val="18"/>
          <w:szCs w:val="18"/>
        </w:rPr>
        <w:t>rev</w:t>
      </w:r>
      <w:r w:rsidRPr="00946468">
        <w:rPr>
          <w:rFonts w:ascii="Courier New" w:hAnsi="Courier New" w:cs="Courier New" w:hint="eastAsia"/>
          <w:sz w:val="18"/>
          <w:szCs w:val="18"/>
        </w:rPr>
        <w:t>操作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这个不能删了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f-&gt;ch[0] == this) rot(1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rot(0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ode *y=f , *z=y-&gt;f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z-&gt;push_down(); y-&gt;push_down(); push_down();//</w:t>
      </w:r>
      <w:r w:rsidRPr="00946468">
        <w:rPr>
          <w:rFonts w:ascii="Courier New" w:hAnsi="Courier New" w:cs="Courier New" w:hint="eastAsia"/>
          <w:sz w:val="18"/>
          <w:szCs w:val="18"/>
        </w:rPr>
        <w:t>如果有</w:t>
      </w:r>
      <w:r w:rsidRPr="00946468">
        <w:rPr>
          <w:rFonts w:ascii="Courier New" w:hAnsi="Courier New" w:cs="Courier New" w:hint="eastAsia"/>
          <w:sz w:val="18"/>
          <w:szCs w:val="18"/>
        </w:rPr>
        <w:t>rev</w:t>
      </w:r>
      <w:r w:rsidRPr="00946468">
        <w:rPr>
          <w:rFonts w:ascii="Courier New" w:hAnsi="Courier New" w:cs="Courier New" w:hint="eastAsia"/>
          <w:sz w:val="18"/>
          <w:szCs w:val="18"/>
        </w:rPr>
        <w:t>操作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这个不能删了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y-&gt;ch[0] == this)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z-&gt;ch[0]==y ) { y-&gt;rot(1); rot(1); 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{ rot(1); rot(0); 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z-&gt;ch[0]!=y ) { y-&gt;rot(0); rot(0); 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{ rot(0); rot(1); 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update(); //</w:t>
      </w:r>
      <w:r w:rsidRPr="00946468">
        <w:rPr>
          <w:rFonts w:ascii="Courier New" w:hAnsi="Courier New" w:cs="Courier New" w:hint="eastAsia"/>
          <w:sz w:val="18"/>
          <w:szCs w:val="18"/>
        </w:rPr>
        <w:t>最后维护这个</w:t>
      </w:r>
      <w:r w:rsidRPr="00946468">
        <w:rPr>
          <w:rFonts w:ascii="Courier New" w:hAnsi="Courier New" w:cs="Courier New" w:hint="eastAsia"/>
          <w:sz w:val="18"/>
          <w:szCs w:val="18"/>
        </w:rPr>
        <w:t>x</w:t>
      </w:r>
      <w:r w:rsidRPr="00946468">
        <w:rPr>
          <w:rFonts w:ascii="Courier New" w:hAnsi="Courier New" w:cs="Courier New" w:hint="eastAsia"/>
          <w:sz w:val="18"/>
          <w:szCs w:val="18"/>
        </w:rPr>
        <w:t>节点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Node* find(int r){  //</w:t>
      </w:r>
      <w:r w:rsidRPr="00946468">
        <w:rPr>
          <w:rFonts w:ascii="Courier New" w:hAnsi="Courier New" w:cs="Courier New" w:hint="eastAsia"/>
          <w:sz w:val="18"/>
          <w:szCs w:val="18"/>
        </w:rPr>
        <w:t>找到数列中第</w:t>
      </w:r>
      <w:r w:rsidRPr="00946468">
        <w:rPr>
          <w:rFonts w:ascii="Courier New" w:hAnsi="Courier New" w:cs="Courier New" w:hint="eastAsia"/>
          <w:sz w:val="18"/>
          <w:szCs w:val="18"/>
        </w:rPr>
        <w:t>rank</w:t>
      </w:r>
      <w:r w:rsidRPr="00946468">
        <w:rPr>
          <w:rFonts w:ascii="Courier New" w:hAnsi="Courier New" w:cs="Courier New" w:hint="eastAsia"/>
          <w:sz w:val="18"/>
          <w:szCs w:val="18"/>
        </w:rPr>
        <w:t>大的地址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push_down(); //</w:t>
      </w:r>
      <w:r w:rsidRPr="00946468">
        <w:rPr>
          <w:rFonts w:ascii="Courier New" w:hAnsi="Courier New" w:cs="Courier New" w:hint="eastAsia"/>
          <w:sz w:val="18"/>
          <w:szCs w:val="18"/>
        </w:rPr>
        <w:t>如果有延迟信息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则不能删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=0;   if( ch[0] ) L+=ch[0]-&gt;size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r&lt;=L  ) return ch[0]-&gt;find(r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r==L+1) return this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ch[1]-&gt;find(r-(L+1)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update()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size=1; 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ch[0] ) size+=ch[0]-&gt;size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ch[1] ) size+=ch[1]-&gt;size;  //</w:t>
      </w:r>
      <w:r w:rsidRPr="00946468">
        <w:rPr>
          <w:rFonts w:ascii="Courier New" w:hAnsi="Courier New" w:cs="Courier New" w:hint="eastAsia"/>
          <w:sz w:val="18"/>
          <w:szCs w:val="18"/>
        </w:rPr>
        <w:t>以上必须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push_down(){//</w:t>
      </w:r>
      <w:r w:rsidRPr="00946468">
        <w:rPr>
          <w:rFonts w:ascii="Courier New" w:hAnsi="Courier New" w:cs="Courier New" w:hint="eastAsia"/>
          <w:sz w:val="18"/>
          <w:szCs w:val="18"/>
        </w:rPr>
        <w:t>将延迟标记</w:t>
      </w:r>
      <w:r w:rsidRPr="00946468">
        <w:rPr>
          <w:rFonts w:ascii="Courier New" w:hAnsi="Courier New" w:cs="Courier New" w:hint="eastAsia"/>
          <w:sz w:val="18"/>
          <w:szCs w:val="18"/>
        </w:rPr>
        <w:t>push</w:t>
      </w:r>
      <w:r w:rsidRPr="00946468">
        <w:rPr>
          <w:rFonts w:ascii="Courier New" w:hAnsi="Courier New" w:cs="Courier New" w:hint="eastAsia"/>
          <w:sz w:val="18"/>
          <w:szCs w:val="18"/>
        </w:rPr>
        <w:t>下去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n]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一条</w:t>
      </w:r>
      <w:r w:rsidRPr="00946468">
        <w:rPr>
          <w:rFonts w:ascii="Courier New" w:hAnsi="Courier New" w:cs="Courier New" w:hint="eastAsia"/>
          <w:sz w:val="18"/>
          <w:szCs w:val="18"/>
        </w:rPr>
        <w:t>preferred path</w:t>
      </w:r>
      <w:r w:rsidRPr="00946468">
        <w:rPr>
          <w:rFonts w:ascii="Courier New" w:hAnsi="Courier New" w:cs="Courier New" w:hint="eastAsia"/>
          <w:sz w:val="18"/>
          <w:szCs w:val="18"/>
        </w:rPr>
        <w:t>在伸展树中是从小大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比如</w:t>
      </w:r>
      <w:r w:rsidRPr="00946468">
        <w:rPr>
          <w:rFonts w:ascii="Courier New" w:hAnsi="Courier New" w:cs="Courier New" w:hint="eastAsia"/>
          <w:sz w:val="18"/>
          <w:szCs w:val="18"/>
        </w:rPr>
        <w:t>A-&gt;B-&gt;C-&gt;D,</w:t>
      </w:r>
      <w:r w:rsidRPr="00946468">
        <w:rPr>
          <w:rFonts w:ascii="Courier New" w:hAnsi="Courier New" w:cs="Courier New" w:hint="eastAsia"/>
          <w:sz w:val="18"/>
          <w:szCs w:val="18"/>
        </w:rPr>
        <w:t>则</w:t>
      </w:r>
      <w:r w:rsidRPr="00946468">
        <w:rPr>
          <w:rFonts w:ascii="Courier New" w:hAnsi="Courier New" w:cs="Courier New" w:hint="eastAsia"/>
          <w:sz w:val="18"/>
          <w:szCs w:val="18"/>
        </w:rPr>
        <w:t>A</w:t>
      </w:r>
      <w:r w:rsidRPr="00946468">
        <w:rPr>
          <w:rFonts w:ascii="Courier New" w:hAnsi="Courier New" w:cs="Courier New" w:hint="eastAsia"/>
          <w:sz w:val="18"/>
          <w:szCs w:val="18"/>
        </w:rPr>
        <w:t>表示最小</w:t>
      </w:r>
      <w:r w:rsidRPr="00946468">
        <w:rPr>
          <w:rFonts w:ascii="Courier New" w:hAnsi="Courier New" w:cs="Courier New" w:hint="eastAsia"/>
          <w:sz w:val="18"/>
          <w:szCs w:val="18"/>
        </w:rPr>
        <w:t>,D</w:t>
      </w:r>
      <w:r w:rsidRPr="00946468">
        <w:rPr>
          <w:rFonts w:ascii="Courier New" w:hAnsi="Courier New" w:cs="Courier New" w:hint="eastAsia"/>
          <w:sz w:val="18"/>
          <w:szCs w:val="18"/>
        </w:rPr>
        <w:t>最大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init(int n){ //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需要重写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=n;i++) dd[i].init(),dd[i].id=i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access(Node *p){//s</w:t>
      </w:r>
      <w:r w:rsidRPr="00946468">
        <w:rPr>
          <w:rFonts w:ascii="Courier New" w:hAnsi="Courier New" w:cs="Courier New" w:hint="eastAsia"/>
          <w:sz w:val="18"/>
          <w:szCs w:val="18"/>
        </w:rPr>
        <w:t>是</w:t>
      </w:r>
      <w:r w:rsidRPr="00946468">
        <w:rPr>
          <w:rFonts w:ascii="Courier New" w:hAnsi="Courier New" w:cs="Courier New" w:hint="eastAsia"/>
          <w:sz w:val="18"/>
          <w:szCs w:val="18"/>
        </w:rPr>
        <w:t>p</w:t>
      </w:r>
      <w:r w:rsidRPr="00946468">
        <w:rPr>
          <w:rFonts w:ascii="Courier New" w:hAnsi="Courier New" w:cs="Courier New" w:hint="eastAsia"/>
          <w:sz w:val="18"/>
          <w:szCs w:val="18"/>
        </w:rPr>
        <w:t>下面一条路径的根节点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Node *s=NULL; 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p!=NULL )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splay(NULL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p-&gt;ch[1] ) { //</w:t>
      </w:r>
      <w:r w:rsidRPr="00946468">
        <w:rPr>
          <w:rFonts w:ascii="Courier New" w:hAnsi="Courier New" w:cs="Courier New" w:hint="eastAsia"/>
          <w:sz w:val="18"/>
          <w:szCs w:val="18"/>
        </w:rPr>
        <w:t>安顿后继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ch[1]-&gt;find(1)-&gt;splay(p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-&gt;ch[1]-&gt;up=p; p-&gt;ch[1]-&gt;f=NULL; //f=NULL</w:t>
      </w:r>
      <w:r w:rsidRPr="00946468">
        <w:rPr>
          <w:rFonts w:ascii="Courier New" w:hAnsi="Courier New" w:cs="Courier New" w:hint="eastAsia"/>
          <w:sz w:val="18"/>
          <w:szCs w:val="18"/>
        </w:rPr>
        <w:t>表示将它设置为树根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} //p</w:t>
      </w:r>
      <w:r w:rsidRPr="00946468">
        <w:rPr>
          <w:rFonts w:ascii="Courier New" w:hAnsi="Courier New" w:cs="Courier New" w:hint="eastAsia"/>
          <w:sz w:val="18"/>
          <w:szCs w:val="18"/>
        </w:rPr>
        <w:t>是根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p-&gt;ch[1]=s;  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s ) { s-&gt;up=NULL; s-&gt;f=p; s-&gt;splay(NULL); }//</w:t>
      </w:r>
      <w:r w:rsidRPr="00946468">
        <w:rPr>
          <w:rFonts w:ascii="Courier New" w:hAnsi="Courier New" w:cs="Courier New" w:hint="eastAsia"/>
          <w:sz w:val="18"/>
          <w:szCs w:val="18"/>
        </w:rPr>
        <w:t>连接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s</w:t>
      </w:r>
      <w:r w:rsidRPr="00946468">
        <w:rPr>
          <w:rFonts w:ascii="Courier New" w:hAnsi="Courier New" w:cs="Courier New" w:hint="eastAsia"/>
          <w:sz w:val="18"/>
          <w:szCs w:val="18"/>
        </w:rPr>
        <w:t>旋转到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保持各种更新，延迟信息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else{  s=p; s-&gt;update(); } //s</w:t>
      </w:r>
      <w:r w:rsidRPr="00946468">
        <w:rPr>
          <w:rFonts w:ascii="Courier New" w:hAnsi="Courier New" w:cs="Courier New" w:hint="eastAsia"/>
          <w:sz w:val="18"/>
          <w:szCs w:val="18"/>
        </w:rPr>
        <w:t>是根了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=s-&gt;find(1)-&gt;up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Node* find_root(Node *s){ //</w:t>
      </w:r>
      <w:r w:rsidRPr="00946468">
        <w:rPr>
          <w:rFonts w:ascii="Courier New" w:hAnsi="Courier New" w:cs="Courier New" w:hint="eastAsia"/>
          <w:sz w:val="18"/>
          <w:szCs w:val="18"/>
        </w:rPr>
        <w:t>动态树的树根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ccess(s); s-&gt;splay(NULL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s-&gt;find(1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link(Node *s, Node *f){ //</w:t>
      </w:r>
      <w:r w:rsidRPr="00946468">
        <w:rPr>
          <w:rFonts w:ascii="Courier New" w:hAnsi="Courier New" w:cs="Courier New" w:hint="eastAsia"/>
          <w:sz w:val="18"/>
          <w:szCs w:val="18"/>
        </w:rPr>
        <w:t>增加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f-&gt;s, </w:t>
      </w:r>
      <w:r w:rsidRPr="00946468">
        <w:rPr>
          <w:rFonts w:ascii="Courier New" w:hAnsi="Courier New" w:cs="Courier New" w:hint="eastAsia"/>
          <w:sz w:val="18"/>
          <w:szCs w:val="18"/>
        </w:rPr>
        <w:t>保证</w:t>
      </w:r>
      <w:r w:rsidRPr="00946468">
        <w:rPr>
          <w:rFonts w:ascii="Courier New" w:hAnsi="Courier New" w:cs="Courier New" w:hint="eastAsia"/>
          <w:sz w:val="18"/>
          <w:szCs w:val="18"/>
        </w:rPr>
        <w:t>s</w:t>
      </w:r>
      <w:r w:rsidRPr="00946468">
        <w:rPr>
          <w:rFonts w:ascii="Courier New" w:hAnsi="Courier New" w:cs="Courier New" w:hint="eastAsia"/>
          <w:sz w:val="18"/>
          <w:szCs w:val="18"/>
        </w:rPr>
        <w:t>是一个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-&gt;up=f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access(s); //</w:t>
      </w:r>
      <w:r w:rsidRPr="00946468">
        <w:rPr>
          <w:rFonts w:ascii="Courier New" w:hAnsi="Courier New" w:cs="Courier New" w:hint="eastAsia"/>
          <w:sz w:val="18"/>
          <w:szCs w:val="18"/>
        </w:rPr>
        <w:t>保持各种更新，延迟信息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cut(Node *s){         //</w:t>
      </w:r>
      <w:r w:rsidRPr="00946468">
        <w:rPr>
          <w:rFonts w:ascii="Courier New" w:hAnsi="Courier New" w:cs="Courier New" w:hint="eastAsia"/>
          <w:sz w:val="18"/>
          <w:szCs w:val="18"/>
        </w:rPr>
        <w:t>除去</w:t>
      </w:r>
      <w:r w:rsidRPr="00946468">
        <w:rPr>
          <w:rFonts w:ascii="Courier New" w:hAnsi="Courier New" w:cs="Courier New" w:hint="eastAsia"/>
          <w:sz w:val="18"/>
          <w:szCs w:val="18"/>
        </w:rPr>
        <w:t>s</w:t>
      </w:r>
      <w:r w:rsidRPr="00946468">
        <w:rPr>
          <w:rFonts w:ascii="Courier New" w:hAnsi="Courier New" w:cs="Courier New" w:hint="eastAsia"/>
          <w:sz w:val="18"/>
          <w:szCs w:val="18"/>
        </w:rPr>
        <w:t>和其父亲的关系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ccess(s); s-&gt;splay(NULL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 s-&gt;ch[0]==NULL ) return; //</w:t>
      </w:r>
      <w:r w:rsidRPr="00946468">
        <w:rPr>
          <w:rFonts w:ascii="Courier New" w:hAnsi="Courier New" w:cs="Courier New" w:hint="eastAsia"/>
          <w:sz w:val="18"/>
          <w:szCs w:val="18"/>
        </w:rPr>
        <w:t>没有父亲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-&gt;ch[0]-&gt;f=NULL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-&gt;ch[0]=s-&gt;up=NULL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bool isAncester(Node *f,Node *s){ //</w:t>
      </w:r>
      <w:r w:rsidRPr="00946468">
        <w:rPr>
          <w:rFonts w:ascii="Courier New" w:hAnsi="Courier New" w:cs="Courier New" w:hint="eastAsia"/>
          <w:sz w:val="18"/>
          <w:szCs w:val="18"/>
        </w:rPr>
        <w:t>判断</w:t>
      </w:r>
      <w:r w:rsidRPr="00946468">
        <w:rPr>
          <w:rFonts w:ascii="Courier New" w:hAnsi="Courier New" w:cs="Courier New" w:hint="eastAsia"/>
          <w:sz w:val="18"/>
          <w:szCs w:val="18"/>
        </w:rPr>
        <w:t>f</w:t>
      </w:r>
      <w:r w:rsidRPr="00946468">
        <w:rPr>
          <w:rFonts w:ascii="Courier New" w:hAnsi="Courier New" w:cs="Courier New" w:hint="eastAsia"/>
          <w:sz w:val="18"/>
          <w:szCs w:val="18"/>
        </w:rPr>
        <w:t>是不是</w:t>
      </w:r>
      <w:r w:rsidRPr="00946468">
        <w:rPr>
          <w:rFonts w:ascii="Courier New" w:hAnsi="Courier New" w:cs="Courier New" w:hint="eastAsia"/>
          <w:sz w:val="18"/>
          <w:szCs w:val="18"/>
        </w:rPr>
        <w:t>s</w:t>
      </w:r>
      <w:r w:rsidRPr="00946468">
        <w:rPr>
          <w:rFonts w:ascii="Courier New" w:hAnsi="Courier New" w:cs="Courier New" w:hint="eastAsia"/>
          <w:sz w:val="18"/>
          <w:szCs w:val="18"/>
        </w:rPr>
        <w:t>的祖先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ccess(s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-&gt;splay(NULL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-&gt;f )s=s-&gt;f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return s==f; 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*****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Te=0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",&amp;n)!=EOF )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it(n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f; scanf("%d",&amp;f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[i].up=&amp;dd[f]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Q; scanf("%d",&amp;Q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e++) puts(""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Q-- )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har sign[10]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 %s",sign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ign[0]=='M' )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a,b; scanf("%d%d",&amp;a,&amp;b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sAncester(&amp;dd[a],&amp;dd[b])  ) continue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ut(&amp;dd[a]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ink(&amp;dd[a],&amp;dd[b]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a; scanf("%d",&amp;a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ccess(&amp;dd[a]); dd[a].splay(NULL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dd[a].find(2)-&gt;id);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192C3B" w:rsidRPr="00946468" w:rsidRDefault="00192C3B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92C3B" w:rsidRPr="00946468" w:rsidRDefault="00192C3B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F1CDB" w:rsidRPr="00946468" w:rsidRDefault="00CF1CDB" w:rsidP="00CF1CDB">
      <w:pPr>
        <w:pStyle w:val="2"/>
        <w:rPr>
          <w:rFonts w:ascii="Courier New" w:hAnsi="Courier New" w:cs="Courier New"/>
          <w:sz w:val="18"/>
          <w:szCs w:val="18"/>
        </w:rPr>
      </w:pPr>
      <w:bookmarkStart w:id="66" w:name="_Toc304453995"/>
      <w:r w:rsidRPr="00946468">
        <w:rPr>
          <w:rFonts w:ascii="Courier New" w:hAnsi="Courier New" w:cs="Courier New" w:hint="eastAsia"/>
          <w:sz w:val="18"/>
          <w:szCs w:val="18"/>
        </w:rPr>
        <w:t>划分树</w:t>
      </w:r>
      <w:bookmarkEnd w:id="66"/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划分树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从整体来看是一棵二叉树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最顶上是一个节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第二层是两个节点</w:t>
      </w:r>
      <w:r w:rsidRPr="00946468">
        <w:rPr>
          <w:rFonts w:ascii="Courier New" w:hAnsi="Courier New" w:cs="Courier New" w:hint="eastAsia"/>
          <w:sz w:val="18"/>
          <w:szCs w:val="18"/>
        </w:rPr>
        <w:t>...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其次还是一棵划分树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第</w:t>
      </w:r>
      <w:r w:rsidRPr="00946468">
        <w:rPr>
          <w:rFonts w:ascii="Courier New" w:hAnsi="Courier New" w:cs="Courier New" w:hint="eastAsia"/>
          <w:sz w:val="18"/>
          <w:szCs w:val="18"/>
        </w:rPr>
        <w:t>k+1</w:t>
      </w:r>
      <w:r w:rsidRPr="00946468">
        <w:rPr>
          <w:rFonts w:ascii="Courier New" w:hAnsi="Courier New" w:cs="Courier New" w:hint="eastAsia"/>
          <w:sz w:val="18"/>
          <w:szCs w:val="18"/>
        </w:rPr>
        <w:t>层是对第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层的一个划分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二分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hdu 3473 </w:t>
      </w:r>
      <w:r w:rsidRPr="00946468">
        <w:rPr>
          <w:rFonts w:ascii="Courier New" w:hAnsi="Courier New" w:cs="Courier New" w:hint="eastAsia"/>
          <w:sz w:val="18"/>
          <w:szCs w:val="18"/>
        </w:rPr>
        <w:t>给你区间</w:t>
      </w:r>
      <w:r w:rsidRPr="00946468">
        <w:rPr>
          <w:rFonts w:ascii="Courier New" w:hAnsi="Courier New" w:cs="Courier New" w:hint="eastAsia"/>
          <w:sz w:val="18"/>
          <w:szCs w:val="18"/>
        </w:rPr>
        <w:t>[a,b],</w:t>
      </w:r>
      <w:r w:rsidRPr="00946468">
        <w:rPr>
          <w:rFonts w:ascii="Courier New" w:hAnsi="Courier New" w:cs="Courier New" w:hint="eastAsia"/>
          <w:sz w:val="18"/>
          <w:szCs w:val="18"/>
        </w:rPr>
        <w:t>求</w:t>
      </w:r>
      <w:r w:rsidRPr="00946468">
        <w:rPr>
          <w:rFonts w:ascii="Courier New" w:hAnsi="Courier New" w:cs="Courier New" w:hint="eastAsia"/>
          <w:sz w:val="18"/>
          <w:szCs w:val="18"/>
        </w:rPr>
        <w:t>sigma| x-val[i] |</w:t>
      </w:r>
      <w:r w:rsidRPr="00946468">
        <w:rPr>
          <w:rFonts w:ascii="Courier New" w:hAnsi="Courier New" w:cs="Courier New" w:hint="eastAsia"/>
          <w:sz w:val="18"/>
          <w:szCs w:val="18"/>
        </w:rPr>
        <w:t>的最小值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int64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005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truct Node { int L,R; } node[5*maxn] ;//</w:t>
      </w:r>
      <w:r w:rsidRPr="00946468">
        <w:rPr>
          <w:rFonts w:ascii="Courier New" w:hAnsi="Courier New" w:cs="Courier New" w:hint="eastAsia"/>
          <w:sz w:val="18"/>
          <w:szCs w:val="18"/>
        </w:rPr>
        <w:t>二叉树节点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val[18][maxn],sorted[maxn]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_left[18][maxn];//</w:t>
      </w:r>
      <w:r w:rsidRPr="00946468">
        <w:rPr>
          <w:rFonts w:ascii="Courier New" w:hAnsi="Courier New" w:cs="Courier New" w:hint="eastAsia"/>
          <w:sz w:val="18"/>
          <w:szCs w:val="18"/>
        </w:rPr>
        <w:t>分到左边有几个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64 sum[18][maxn];//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divide(int d,int hid,int L,int R){ //</w:t>
      </w:r>
      <w:r w:rsidRPr="00946468">
        <w:rPr>
          <w:rFonts w:ascii="Courier New" w:hAnsi="Courier New" w:cs="Courier New" w:hint="eastAsia"/>
          <w:sz w:val="18"/>
          <w:szCs w:val="18"/>
        </w:rPr>
        <w:t>要对第几层</w:t>
      </w:r>
      <w:r w:rsidRPr="00946468">
        <w:rPr>
          <w:rFonts w:ascii="Courier New" w:hAnsi="Courier New" w:cs="Courier New" w:hint="eastAsia"/>
          <w:sz w:val="18"/>
          <w:szCs w:val="18"/>
        </w:rPr>
        <w:t>d</w:t>
      </w:r>
      <w:r w:rsidRPr="00946468">
        <w:rPr>
          <w:rFonts w:ascii="Courier New" w:hAnsi="Courier New" w:cs="Courier New" w:hint="eastAsia"/>
          <w:sz w:val="18"/>
          <w:szCs w:val="18"/>
        </w:rPr>
        <w:t>划分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左右边界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二叉树节点下标</w:t>
      </w:r>
      <w:r w:rsidRPr="00946468">
        <w:rPr>
          <w:rFonts w:ascii="Courier New" w:hAnsi="Courier New" w:cs="Courier New" w:hint="eastAsia"/>
          <w:sz w:val="18"/>
          <w:szCs w:val="18"/>
        </w:rPr>
        <w:t>heap-id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[hid].L=L; node[hid].R=R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L == R ) return 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=(L+R)&gt;&gt;1,same=0,midval=sorted[mid]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L;i&lt;=R;i++) if( val[d][i] &lt; midval ) same++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same=mid-L+1 - same;//</w:t>
      </w:r>
      <w:r w:rsidRPr="00946468">
        <w:rPr>
          <w:rFonts w:ascii="Courier New" w:hAnsi="Courier New" w:cs="Courier New" w:hint="eastAsia"/>
          <w:sz w:val="18"/>
          <w:szCs w:val="18"/>
        </w:rPr>
        <w:t>有这些个和</w:t>
      </w:r>
      <w:r w:rsidRPr="00946468">
        <w:rPr>
          <w:rFonts w:ascii="Courier New" w:hAnsi="Courier New" w:cs="Courier New" w:hint="eastAsia"/>
          <w:sz w:val="18"/>
          <w:szCs w:val="18"/>
        </w:rPr>
        <w:t>midval</w:t>
      </w:r>
      <w:r w:rsidRPr="00946468">
        <w:rPr>
          <w:rFonts w:ascii="Courier New" w:hAnsi="Courier New" w:cs="Courier New" w:hint="eastAsia"/>
          <w:sz w:val="18"/>
          <w:szCs w:val="18"/>
        </w:rPr>
        <w:t>一样的要分到左边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p=L,rp=mid+1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L;i&lt;=R;i++){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==L ) _left[d][i]=0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_left[d][i]=_left[d][i-1]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al[d][i]&lt;midval || (val[d][i]==midval &amp;&amp; same!=0) ){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al[d+1][lp++]=val[d][i]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left[d][i]++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al[d][i]==midval ) same--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al[d+1][rp++]=val[d][i]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ivide(d+1,hid*2,  L,    mid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ivide(d+1,hid*2+1,mid+1,R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以上是必须的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64 ans=0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query(int d,int hid,int L,int R,int rank){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toL1,toL2,toR1,toR2; // |---******-----|,*</w:t>
      </w:r>
      <w:r w:rsidRPr="00946468">
        <w:rPr>
          <w:rFonts w:ascii="Courier New" w:hAnsi="Courier New" w:cs="Courier New" w:hint="eastAsia"/>
          <w:sz w:val="18"/>
          <w:szCs w:val="18"/>
        </w:rPr>
        <w:t>为我们的</w:t>
      </w:r>
      <w:r w:rsidRPr="00946468">
        <w:rPr>
          <w:rFonts w:ascii="Courier New" w:hAnsi="Courier New" w:cs="Courier New" w:hint="eastAsia"/>
          <w:sz w:val="18"/>
          <w:szCs w:val="18"/>
        </w:rPr>
        <w:t>[L,R]</w:t>
      </w:r>
      <w:r w:rsidRPr="00946468">
        <w:rPr>
          <w:rFonts w:ascii="Courier New" w:hAnsi="Courier New" w:cs="Courier New" w:hint="eastAsia"/>
          <w:sz w:val="18"/>
          <w:szCs w:val="18"/>
        </w:rPr>
        <w:t>区间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int BL=node[hid].L , BR=node[hid].R , Bmid=(BL+BR)&gt;&gt;1 ;//bound </w:t>
      </w:r>
      <w:r w:rsidRPr="00946468">
        <w:rPr>
          <w:rFonts w:ascii="Courier New" w:hAnsi="Courier New" w:cs="Courier New" w:hint="eastAsia"/>
          <w:sz w:val="18"/>
          <w:szCs w:val="18"/>
        </w:rPr>
        <w:t>区间边界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L==BL ){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L1=toR1=0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L2=_left[d][R]; toR2=(R-L+1)-toL2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L1=_left[d][L-1]; toR1=L-BL - toL1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L2=_left[d][R]-toL1; toR2=(R-L+1)-toL2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以上这些是必须的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L==R ) return val[d][L]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ab/>
        <w:t>if( toL2 &gt;= rank){ //rank</w:t>
      </w:r>
      <w:r w:rsidRPr="00946468">
        <w:rPr>
          <w:rFonts w:ascii="Courier New" w:hAnsi="Courier New" w:cs="Courier New" w:hint="eastAsia"/>
          <w:sz w:val="18"/>
          <w:szCs w:val="18"/>
        </w:rPr>
        <w:t>分在左边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key=query(d+1,hid*2,BL+toL1,BL+toL1+toL2-1,rank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+=sum[d+1][Bmid+toR1+toR2]-sum[d+1][Bmid+toR1] - (int64)key * toR2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key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key=query(d+1,hid*2+1,Bmid+toR1+1,Bmid+toR1+toR2,rank-toL2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+=(int64)key*toL2 - (sum[d+1][BL+toL1+toL2-1]-sum[d+1][BL+toL1-1]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key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  <w:r w:rsidRPr="00946468">
        <w:rPr>
          <w:rFonts w:ascii="Courier New" w:hAnsi="Courier New" w:cs="Courier New"/>
          <w:sz w:val="18"/>
          <w:szCs w:val="18"/>
        </w:rPr>
        <w:tab/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cas,Te=1,N,Q,L,R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canf("%d",&amp;cas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cas-- ){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&amp;N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 scanf("%d",val[0]+i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cpy(sorted,val[0],sizeof(sorted)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ort(sorted+1,sorted+1+N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ivide(0,1,1,N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18;i++){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for(int j=1;j&lt;=N;j++) 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[i][j]=sum[i][j-1]+val[i][j]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&amp;Q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Case #%d:\n",Te++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Q-- ){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%d",&amp;L,&amp;R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++,R++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=0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uery(0,1,L,R,(R-L+2)/2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I64d\n",ans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s("");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CF1CDB" w:rsidRPr="00946468" w:rsidRDefault="00CF1CDB" w:rsidP="00CF1CD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C4E89" w:rsidRPr="00946468" w:rsidRDefault="004C4E89" w:rsidP="004C4E8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74C7B" w:rsidRPr="00946468" w:rsidRDefault="00074C7B" w:rsidP="00074C7B">
      <w:pPr>
        <w:pStyle w:val="2"/>
        <w:rPr>
          <w:rFonts w:ascii="Courier New" w:hAnsi="Courier New" w:cs="Courier New"/>
          <w:sz w:val="18"/>
          <w:szCs w:val="18"/>
        </w:rPr>
      </w:pPr>
      <w:bookmarkStart w:id="67" w:name="_Toc304453996"/>
      <w:r w:rsidRPr="00946468">
        <w:rPr>
          <w:rFonts w:ascii="Courier New" w:hAnsi="Courier New" w:cs="Courier New" w:hint="eastAsia"/>
          <w:sz w:val="18"/>
          <w:szCs w:val="18"/>
        </w:rPr>
        <w:t>左偏树</w:t>
      </w:r>
      <w:bookmarkEnd w:id="67"/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zjut 1567 </w:t>
      </w:r>
      <w:r w:rsidRPr="00946468">
        <w:rPr>
          <w:rFonts w:ascii="Courier New" w:hAnsi="Courier New" w:cs="Courier New" w:hint="eastAsia"/>
          <w:sz w:val="18"/>
          <w:szCs w:val="18"/>
        </w:rPr>
        <w:t>数列调整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可并堆（默认最大堆）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具有左偏性质的堆序二叉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--zjut_DD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55002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typedef int type; //type</w:t>
      </w:r>
      <w:r w:rsidRPr="00946468">
        <w:rPr>
          <w:rFonts w:ascii="Courier New" w:hAnsi="Courier New" w:cs="Courier New" w:hint="eastAsia"/>
          <w:sz w:val="18"/>
          <w:szCs w:val="18"/>
        </w:rPr>
        <w:t>要有</w:t>
      </w:r>
      <w:r w:rsidRPr="00946468">
        <w:rPr>
          <w:rFonts w:ascii="Courier New" w:hAnsi="Courier New" w:cs="Courier New" w:hint="eastAsia"/>
          <w:sz w:val="18"/>
          <w:szCs w:val="18"/>
        </w:rPr>
        <w:t>operator&lt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ode{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ype key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以上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dis;  Node *ls,*rs,*pa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type _key){ key=_key; dis=0; ls=rs=pa=NULL;  }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n]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e;  //</w:t>
      </w:r>
      <w:r w:rsidRPr="00946468">
        <w:rPr>
          <w:rFonts w:ascii="Courier New" w:hAnsi="Courier New" w:cs="Courier New" w:hint="eastAsia"/>
          <w:sz w:val="18"/>
          <w:szCs w:val="18"/>
        </w:rPr>
        <w:t>每次初始化为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LeftistTree{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 *root;  int size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eftistTree(){  clear();  }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clear(){ root=NULL; size=0; }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push(type key){ //</w:t>
      </w:r>
      <w:r w:rsidRPr="00946468">
        <w:rPr>
          <w:rFonts w:ascii="Courier New" w:hAnsi="Courier New" w:cs="Courier New" w:hint="eastAsia"/>
          <w:sz w:val="18"/>
          <w:szCs w:val="18"/>
        </w:rPr>
        <w:t>插入一个元素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ize++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[e].init(key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oot=_Merge(root,&amp;dd[e++]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pop(){ //</w:t>
      </w:r>
      <w:r w:rsidRPr="00946468">
        <w:rPr>
          <w:rFonts w:ascii="Courier New" w:hAnsi="Courier New" w:cs="Courier New" w:hint="eastAsia"/>
          <w:sz w:val="18"/>
          <w:szCs w:val="18"/>
        </w:rPr>
        <w:t>删除堆首元素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ize--; root=_Merge(root-&gt;ls,root-&gt;rs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type&amp; top()const{  return root-&gt;key; } //</w:t>
      </w:r>
      <w:r w:rsidRPr="00946468">
        <w:rPr>
          <w:rFonts w:ascii="Courier New" w:hAnsi="Courier New" w:cs="Courier New" w:hint="eastAsia"/>
          <w:sz w:val="18"/>
          <w:szCs w:val="18"/>
        </w:rPr>
        <w:t>取堆首元素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ab/>
        <w:t>void putAll(LeftistTree &amp;L){ //</w:t>
      </w:r>
      <w:r w:rsidRPr="00946468">
        <w:rPr>
          <w:rFonts w:ascii="Courier New" w:hAnsi="Courier New" w:cs="Courier New" w:hint="eastAsia"/>
          <w:sz w:val="18"/>
          <w:szCs w:val="18"/>
        </w:rPr>
        <w:t>插入整棵树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ize+=L.size; root=_Merge(root,L.root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_d(Node *p){  return p?p-&gt;dis:-1;  }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* _Merge(Node* A,Node* B){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A==NULL) return B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B==NULL) return A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A-&gt;key &lt; B-&gt;key ) swap(A,B);//</w:t>
      </w:r>
      <w:r w:rsidRPr="00946468">
        <w:rPr>
          <w:rFonts w:ascii="Courier New" w:hAnsi="Courier New" w:cs="Courier New" w:hint="eastAsia"/>
          <w:sz w:val="18"/>
          <w:szCs w:val="18"/>
        </w:rPr>
        <w:t>主客调换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-&gt;rs=_Merge(A-&gt;rs,B);  A-&gt;rs-&gt;pa=A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_d(A-&gt;ls) &lt; _d(A-&gt;rs) ) swap(A-&gt;ls,A-&gt;rs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-&gt;dis=_d(A-&gt;rs)+1;   return A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st[maxn];//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a[maxn],N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l[maxn],r[maxn]; //</w:t>
      </w:r>
      <w:r w:rsidRPr="00946468">
        <w:rPr>
          <w:rFonts w:ascii="Courier New" w:hAnsi="Courier New" w:cs="Courier New" w:hint="eastAsia"/>
          <w:sz w:val="18"/>
          <w:szCs w:val="18"/>
        </w:rPr>
        <w:t>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棵树在</w:t>
      </w:r>
      <w:r w:rsidRPr="00946468">
        <w:rPr>
          <w:rFonts w:ascii="Courier New" w:hAnsi="Courier New" w:cs="Courier New" w:hint="eastAsia"/>
          <w:sz w:val="18"/>
          <w:szCs w:val="18"/>
        </w:rPr>
        <w:t>a</w:t>
      </w:r>
      <w:r w:rsidRPr="00946468">
        <w:rPr>
          <w:rFonts w:ascii="Courier New" w:hAnsi="Courier New" w:cs="Courier New" w:hint="eastAsia"/>
          <w:sz w:val="18"/>
          <w:szCs w:val="18"/>
        </w:rPr>
        <w:t>数列中的左右边界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work(){ //</w:t>
      </w:r>
      <w:r w:rsidRPr="00946468">
        <w:rPr>
          <w:rFonts w:ascii="Courier New" w:hAnsi="Courier New" w:cs="Courier New" w:hint="eastAsia"/>
          <w:sz w:val="18"/>
          <w:szCs w:val="18"/>
        </w:rPr>
        <w:t>处理上升序列的情况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t=0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[t].clear(); l[t]=r[t]=i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[t].push(a[i]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t &amp;&amp; st[t].top()&lt;st[t-1].top()){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[t-1].putAll(st[t]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[t-1]=r[t]; t--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st[t].size &gt; (r[t]-l[t]+2)/2 ) st[t].pop(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++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0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t;i++){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l[i];j&lt;=r[i];j++)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+=abs(st[i].top()-a[j]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scanf("%d",&amp;N)!=EOF){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 scanf("%d",a+i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ans=0x3fffffff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=0; ans=min(ans,work()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verse(a+1,a+1+N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=0; ans=min(ans,work()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ans);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74C7B" w:rsidRPr="00946468" w:rsidRDefault="00074C7B" w:rsidP="00074C7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47DE4" w:rsidRPr="00946468" w:rsidRDefault="00047DE4" w:rsidP="00161B90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55B04" w:rsidRPr="00946468" w:rsidRDefault="00630C3C" w:rsidP="002933D5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68" w:name="_Toc304453997"/>
      <w:r w:rsidRPr="00946468">
        <w:rPr>
          <w:rFonts w:ascii="Courier New" w:hAnsi="Courier New" w:cs="Courier New" w:hint="eastAsia"/>
          <w:sz w:val="18"/>
          <w:szCs w:val="18"/>
        </w:rPr>
        <w:t>线段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下标</w:t>
      </w:r>
      <w:bookmarkEnd w:id="68"/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10000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v[maxn]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单棵线段树模板</w:t>
      </w:r>
      <w:r w:rsidRPr="00946468">
        <w:rPr>
          <w:rFonts w:ascii="Courier New" w:hAnsi="Courier New" w:cs="Courier New" w:hint="eastAsia"/>
          <w:sz w:val="18"/>
          <w:szCs w:val="18"/>
        </w:rPr>
        <w:t>, zjut1708 n</w:t>
      </w:r>
      <w:r w:rsidRPr="00946468">
        <w:rPr>
          <w:rFonts w:ascii="Courier New" w:hAnsi="Courier New" w:cs="Courier New" w:hint="eastAsia"/>
          <w:sz w:val="18"/>
          <w:szCs w:val="18"/>
        </w:rPr>
        <w:t>个数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每次对</w:t>
      </w:r>
      <w:r w:rsidRPr="00946468">
        <w:rPr>
          <w:rFonts w:ascii="Courier New" w:hAnsi="Courier New" w:cs="Courier New" w:hint="eastAsia"/>
          <w:sz w:val="18"/>
          <w:szCs w:val="18"/>
        </w:rPr>
        <w:t>[a,b]</w:t>
      </w:r>
      <w:r w:rsidRPr="00946468">
        <w:rPr>
          <w:rFonts w:ascii="Courier New" w:hAnsi="Courier New" w:cs="Courier New" w:hint="eastAsia"/>
          <w:sz w:val="18"/>
          <w:szCs w:val="18"/>
        </w:rPr>
        <w:t>区间的数同时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+val, </w:t>
      </w:r>
      <w:r w:rsidRPr="00946468">
        <w:rPr>
          <w:rFonts w:ascii="Courier New" w:hAnsi="Courier New" w:cs="Courier New" w:hint="eastAsia"/>
          <w:sz w:val="18"/>
          <w:szCs w:val="18"/>
        </w:rPr>
        <w:t>查询</w:t>
      </w:r>
      <w:r w:rsidRPr="00946468">
        <w:rPr>
          <w:rFonts w:ascii="Courier New" w:hAnsi="Courier New" w:cs="Courier New" w:hint="eastAsia"/>
          <w:sz w:val="18"/>
          <w:szCs w:val="18"/>
        </w:rPr>
        <w:t>[a,b]</w:t>
      </w:r>
      <w:r w:rsidRPr="00946468">
        <w:rPr>
          <w:rFonts w:ascii="Courier New" w:hAnsi="Courier New" w:cs="Courier New" w:hint="eastAsia"/>
          <w:sz w:val="18"/>
          <w:szCs w:val="18"/>
        </w:rPr>
        <w:t>的和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int64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_Node{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64 add; //</w:t>
      </w:r>
      <w:r w:rsidRPr="00946468">
        <w:rPr>
          <w:rFonts w:ascii="Courier New" w:hAnsi="Courier New" w:cs="Courier New" w:hint="eastAsia"/>
          <w:sz w:val="18"/>
          <w:szCs w:val="18"/>
        </w:rPr>
        <w:t>延迟信息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作用域为下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不包括自身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64 sum; //</w:t>
      </w:r>
      <w:r w:rsidRPr="00946468">
        <w:rPr>
          <w:rFonts w:ascii="Courier New" w:hAnsi="Courier New" w:cs="Courier New" w:hint="eastAsia"/>
          <w:sz w:val="18"/>
          <w:szCs w:val="18"/>
        </w:rPr>
        <w:t>统计信息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//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,r; //boudd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int _l,int _r){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l=_l, r=_r;  add=0;//</w:t>
      </w:r>
      <w:r w:rsidRPr="00946468">
        <w:rPr>
          <w:rFonts w:ascii="Courier New" w:hAnsi="Courier New" w:cs="Courier New" w:hint="eastAsia"/>
          <w:sz w:val="18"/>
          <w:szCs w:val="18"/>
        </w:rPr>
        <w:t>初始化时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延迟信息必须清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en() { return r-l+1; }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() { return (l+r)&gt;&gt;1; }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n*5]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push_down(int i){ //</w:t>
      </w:r>
      <w:r w:rsidRPr="00946468">
        <w:rPr>
          <w:rFonts w:ascii="Courier New" w:hAnsi="Courier New" w:cs="Courier New" w:hint="eastAsia"/>
          <w:sz w:val="18"/>
          <w:szCs w:val="18"/>
        </w:rPr>
        <w:t>保证有儿子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64 &amp;add=dd[i].add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add==0 ) return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ab/>
        <w:t>dd[i*2  ].add+=add;  dd[i*2  ].sum+=add*dd[i*2  ].len();  //push</w:t>
      </w:r>
      <w:r w:rsidRPr="00946468">
        <w:rPr>
          <w:rFonts w:ascii="Courier New" w:hAnsi="Courier New" w:cs="Courier New" w:hint="eastAsia"/>
          <w:sz w:val="18"/>
          <w:szCs w:val="18"/>
        </w:rPr>
        <w:t>下去的时候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统计信息也要更新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d[i*2+1].add+=add;  dd[i*2+1].sum+=add*dd[i*2+1].len(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add=0;   //</w:t>
      </w:r>
      <w:r w:rsidRPr="00946468">
        <w:rPr>
          <w:rFonts w:ascii="Courier New" w:hAnsi="Courier New" w:cs="Courier New" w:hint="eastAsia"/>
          <w:sz w:val="18"/>
          <w:szCs w:val="18"/>
        </w:rPr>
        <w:t>去掉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update(int i){ //</w:t>
      </w:r>
      <w:r w:rsidRPr="00946468">
        <w:rPr>
          <w:rFonts w:ascii="Courier New" w:hAnsi="Courier New" w:cs="Courier New" w:hint="eastAsia"/>
          <w:sz w:val="18"/>
          <w:szCs w:val="18"/>
        </w:rPr>
        <w:t>保证有儿子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d[i].sum=dd[i*2].sum + dd[i*2+1].sum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void makeTree(int i,int l,int r){ 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d[i].init(l,r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l==r ) { dd[i].sum=v[l]; return; }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=dd[i].mid(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akeTree(i*2,l,mid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akeTree(i*2+1,mid+1,r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update(i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modify(int i,int l,int r,int val){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dd[i].l==l &amp;&amp; dd[i].r==r ){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[i].add+=val; dd[i].sum+=(int64)val*dd[i].len(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ush_down(i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=dd[i].mid(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r&lt;=mid) modify(i*2,l,r,val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if( l&gt;mid ) modify(i*2+1,l,r,val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{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odify(i*2,l,mid,val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odify(i*2+1,mid+1,r,val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update(i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64 query(int i,int l,int r){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dd[i].l==l &amp;&amp; dd[i].r==r ) return dd[i].sum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ush_down(i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=dd[i].mid(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r&lt;=mid ) return query(i*2,l,r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if( l&gt;mid ) return query(i*2+1,l,r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return query(i*2,l,mid) + query(i*2+1,mid+1,r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Q,Te=1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 %d",&amp;N,&amp;Q)!=EOF ){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 scanf("%d",v+i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keTree(1,1,N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case #%d:\n",Te++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Q;i++){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har op; scanf(" %c",&amp;op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nt l,r,val; 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op=='a' ){ //</w:t>
      </w:r>
      <w:r w:rsidRPr="00946468">
        <w:rPr>
          <w:rFonts w:ascii="Courier New" w:hAnsi="Courier New" w:cs="Courier New" w:hint="eastAsia"/>
          <w:sz w:val="18"/>
          <w:szCs w:val="18"/>
        </w:rPr>
        <w:t>对区间加操作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 %d %d",&amp;l,&amp;r,&amp;val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odify(1,l,r,val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}else{   //</w:t>
      </w:r>
      <w:r w:rsidRPr="00946468">
        <w:rPr>
          <w:rFonts w:ascii="Courier New" w:hAnsi="Courier New" w:cs="Courier New" w:hint="eastAsia"/>
          <w:sz w:val="18"/>
          <w:szCs w:val="18"/>
        </w:rPr>
        <w:t>区间求和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 %d",&amp;l,&amp;r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lld\n",query(1,l,r));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55B04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5E69" w:rsidRPr="00946468" w:rsidRDefault="00555B04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166CC" w:rsidRPr="00946468" w:rsidRDefault="00F166CC" w:rsidP="002933D5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69" w:name="_Toc304453998"/>
      <w:r w:rsidRPr="00946468">
        <w:rPr>
          <w:rFonts w:ascii="Courier New" w:hAnsi="Courier New" w:cs="Courier New" w:hint="eastAsia"/>
          <w:sz w:val="18"/>
          <w:szCs w:val="18"/>
        </w:rPr>
        <w:t>线段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指针</w:t>
      </w:r>
      <w:bookmarkEnd w:id="69"/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线段树模板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给定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个数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每次对</w:t>
      </w:r>
      <w:r w:rsidRPr="00946468">
        <w:rPr>
          <w:rFonts w:ascii="Courier New" w:hAnsi="Courier New" w:cs="Courier New" w:hint="eastAsia"/>
          <w:sz w:val="18"/>
          <w:szCs w:val="18"/>
        </w:rPr>
        <w:t>[a,b]</w:t>
      </w:r>
      <w:r w:rsidRPr="00946468">
        <w:rPr>
          <w:rFonts w:ascii="Courier New" w:hAnsi="Courier New" w:cs="Courier New" w:hint="eastAsia"/>
          <w:sz w:val="18"/>
          <w:szCs w:val="18"/>
        </w:rPr>
        <w:t>区间的数同时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+val, </w:t>
      </w:r>
      <w:r w:rsidRPr="00946468">
        <w:rPr>
          <w:rFonts w:ascii="Courier New" w:hAnsi="Courier New" w:cs="Courier New" w:hint="eastAsia"/>
          <w:sz w:val="18"/>
          <w:szCs w:val="18"/>
        </w:rPr>
        <w:t>查询</w:t>
      </w:r>
      <w:r w:rsidRPr="00946468">
        <w:rPr>
          <w:rFonts w:ascii="Courier New" w:hAnsi="Courier New" w:cs="Courier New" w:hint="eastAsia"/>
          <w:sz w:val="18"/>
          <w:szCs w:val="18"/>
        </w:rPr>
        <w:t>[a,b]</w:t>
      </w:r>
      <w:r w:rsidRPr="00946468">
        <w:rPr>
          <w:rFonts w:ascii="Courier New" w:hAnsi="Courier New" w:cs="Courier New" w:hint="eastAsia"/>
          <w:sz w:val="18"/>
          <w:szCs w:val="18"/>
        </w:rPr>
        <w:t>的和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此线段树模板在需要多棵树的时候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树的的路径剖分等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  <w:r w:rsidRPr="00946468">
        <w:rPr>
          <w:rFonts w:ascii="Courier New" w:hAnsi="Courier New" w:cs="Courier New" w:hint="eastAsia"/>
          <w:sz w:val="18"/>
          <w:szCs w:val="18"/>
        </w:rPr>
        <w:t>使用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int64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10000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[maxn]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ode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ab/>
        <w:t>int64 add; //</w:t>
      </w:r>
      <w:r w:rsidRPr="00946468">
        <w:rPr>
          <w:rFonts w:ascii="Courier New" w:hAnsi="Courier New" w:cs="Courier New" w:hint="eastAsia"/>
          <w:sz w:val="18"/>
          <w:szCs w:val="18"/>
        </w:rPr>
        <w:t>延迟操作信息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64 sum; //</w:t>
      </w:r>
      <w:r w:rsidRPr="00946468">
        <w:rPr>
          <w:rFonts w:ascii="Courier New" w:hAnsi="Courier New" w:cs="Courier New" w:hint="eastAsia"/>
          <w:sz w:val="18"/>
          <w:szCs w:val="18"/>
        </w:rPr>
        <w:t>统计信息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//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,r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Node *ls,*rs; //</w:t>
      </w:r>
      <w:r w:rsidRPr="00946468">
        <w:rPr>
          <w:rFonts w:ascii="Courier New" w:hAnsi="Courier New" w:cs="Courier New" w:hint="eastAsia"/>
          <w:sz w:val="18"/>
          <w:szCs w:val="18"/>
        </w:rPr>
        <w:t>左右儿子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int _l,int _r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l=_l,r=_r; ls=rs=NULL; add=0; //</w:t>
      </w:r>
      <w:r w:rsidRPr="00946468">
        <w:rPr>
          <w:rFonts w:ascii="Courier New" w:hAnsi="Courier New" w:cs="Courier New" w:hint="eastAsia"/>
          <w:sz w:val="18"/>
          <w:szCs w:val="18"/>
        </w:rPr>
        <w:t>延迟信息必须清</w:t>
      </w:r>
      <w:r w:rsidRPr="00946468">
        <w:rPr>
          <w:rFonts w:ascii="Courier New" w:hAnsi="Courier New" w:cs="Courier New" w:hint="eastAsia"/>
          <w:sz w:val="18"/>
          <w:szCs w:val="18"/>
        </w:rPr>
        <w:t>0!!!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(){ return (l+r)&gt;&gt;1; 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en(){ return (r-l+1); 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push_down(){ //</w:t>
      </w:r>
      <w:r w:rsidRPr="00946468">
        <w:rPr>
          <w:rFonts w:ascii="Courier New" w:hAnsi="Courier New" w:cs="Courier New" w:hint="eastAsia"/>
          <w:sz w:val="18"/>
          <w:szCs w:val="18"/>
        </w:rPr>
        <w:t>保证有儿子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add==0 ) return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ls-&gt;add+=add; ls-&gt;sum+=ls-&gt;len()*add; //push</w:t>
      </w:r>
      <w:r w:rsidRPr="00946468">
        <w:rPr>
          <w:rFonts w:ascii="Courier New" w:hAnsi="Courier New" w:cs="Courier New" w:hint="eastAsia"/>
          <w:sz w:val="18"/>
          <w:szCs w:val="18"/>
        </w:rPr>
        <w:t>下去的时候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统计信息也要更新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s-&gt;add+=add; rs-&gt;sum+=rs-&gt;len()*add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add=0; //</w:t>
      </w:r>
      <w:r w:rsidRPr="00946468">
        <w:rPr>
          <w:rFonts w:ascii="Courier New" w:hAnsi="Courier New" w:cs="Courier New" w:hint="eastAsia"/>
          <w:sz w:val="18"/>
          <w:szCs w:val="18"/>
        </w:rPr>
        <w:t>去掉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update(){ //</w:t>
      </w:r>
      <w:r w:rsidRPr="00946468">
        <w:rPr>
          <w:rFonts w:ascii="Courier New" w:hAnsi="Courier New" w:cs="Courier New" w:hint="eastAsia"/>
          <w:sz w:val="18"/>
          <w:szCs w:val="18"/>
        </w:rPr>
        <w:t>保证有儿子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sum=ls-&gt;sum+rs-&gt;sum;   //</w:t>
      </w:r>
      <w:r w:rsidRPr="00946468">
        <w:rPr>
          <w:rFonts w:ascii="Courier New" w:hAnsi="Courier New" w:cs="Courier New" w:hint="eastAsia"/>
          <w:sz w:val="18"/>
          <w:szCs w:val="18"/>
        </w:rPr>
        <w:t>更新统计信息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modify(int a,int b,int val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==a &amp;&amp; r==b 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+=val;  sum+=(int64)len()*val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ush_down(); //</w:t>
      </w:r>
      <w:r w:rsidRPr="00946468">
        <w:rPr>
          <w:rFonts w:ascii="Courier New" w:hAnsi="Courier New" w:cs="Courier New" w:hint="eastAsia"/>
          <w:sz w:val="18"/>
          <w:szCs w:val="18"/>
        </w:rPr>
        <w:t>要进入子树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先要把树根的延迟信息</w:t>
      </w:r>
      <w:r w:rsidRPr="00946468">
        <w:rPr>
          <w:rFonts w:ascii="Courier New" w:hAnsi="Courier New" w:cs="Courier New" w:hint="eastAsia"/>
          <w:sz w:val="18"/>
          <w:szCs w:val="18"/>
        </w:rPr>
        <w:t>push</w:t>
      </w:r>
      <w:r w:rsidRPr="00946468">
        <w:rPr>
          <w:rFonts w:ascii="Courier New" w:hAnsi="Courier New" w:cs="Courier New" w:hint="eastAsia"/>
          <w:sz w:val="18"/>
          <w:szCs w:val="18"/>
        </w:rPr>
        <w:t>下去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b&lt;=mid() ) ls-&gt;modify(a,b,val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if( a&gt;mid() ) rs-&gt;modify(a,b,val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s-&gt;modify(a,mid(),val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s-&gt;modify(mid()+1,b,val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pdate(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64 query(int a,int b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==a &amp;&amp; r==b ) return sum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ush_down();   //</w:t>
      </w:r>
      <w:r w:rsidRPr="00946468">
        <w:rPr>
          <w:rFonts w:ascii="Courier New" w:hAnsi="Courier New" w:cs="Courier New" w:hint="eastAsia"/>
          <w:sz w:val="18"/>
          <w:szCs w:val="18"/>
        </w:rPr>
        <w:t>因为查询的时候没有更新任何信息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所以不用</w:t>
      </w:r>
      <w:r w:rsidRPr="00946468">
        <w:rPr>
          <w:rFonts w:ascii="Courier New" w:hAnsi="Courier New" w:cs="Courier New" w:hint="eastAsia"/>
          <w:sz w:val="18"/>
          <w:szCs w:val="18"/>
        </w:rPr>
        <w:t>update</w:t>
      </w:r>
      <w:r w:rsidRPr="00946468">
        <w:rPr>
          <w:rFonts w:ascii="Courier New" w:hAnsi="Courier New" w:cs="Courier New" w:hint="eastAsia"/>
          <w:sz w:val="18"/>
          <w:szCs w:val="18"/>
        </w:rPr>
        <w:t>上来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b&lt;=mid() ) return ls-&gt;query(a,b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if( a&gt;mid() ) return rs-&gt;query(a,b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ls-&gt;query(a,mid()) + rs-&gt;query(mid()+1,b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n*5]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int e; // 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Node* _alloc(int l,int r) { dd[e].init(l,r); return &amp;dd[e++]; 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Node* _make(int l,int r){ //</w:t>
      </w:r>
      <w:r w:rsidRPr="00946468">
        <w:rPr>
          <w:rFonts w:ascii="Courier New" w:hAnsi="Courier New" w:cs="Courier New" w:hint="eastAsia"/>
          <w:sz w:val="18"/>
          <w:szCs w:val="18"/>
        </w:rPr>
        <w:t>构造一棵树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并返回树根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* p=_alloc(l,r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l==r ) 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-&gt;add=0,p-&gt;sum=d[l]; return p; //</w:t>
      </w:r>
      <w:r w:rsidRPr="00946468">
        <w:rPr>
          <w:rFonts w:ascii="Courier New" w:hAnsi="Courier New" w:cs="Courier New" w:hint="eastAsia"/>
          <w:sz w:val="18"/>
          <w:szCs w:val="18"/>
        </w:rPr>
        <w:t>这里用到</w:t>
      </w:r>
      <w:r w:rsidRPr="00946468">
        <w:rPr>
          <w:rFonts w:ascii="Courier New" w:hAnsi="Courier New" w:cs="Courier New" w:hint="eastAsia"/>
          <w:sz w:val="18"/>
          <w:szCs w:val="18"/>
        </w:rPr>
        <w:t>d</w:t>
      </w:r>
      <w:r w:rsidRPr="00946468">
        <w:rPr>
          <w:rFonts w:ascii="Courier New" w:hAnsi="Courier New" w:cs="Courier New" w:hint="eastAsia"/>
          <w:sz w:val="18"/>
          <w:szCs w:val="18"/>
        </w:rPr>
        <w:t>数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需要初始化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ls=_make(l,p-&gt;mid()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rs=_make(p-&gt;mid()+1,r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update(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p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********************</w:t>
      </w:r>
      <w:r w:rsidRPr="00946468">
        <w:rPr>
          <w:rFonts w:ascii="Courier New" w:hAnsi="Courier New" w:cs="Courier New" w:hint="eastAsia"/>
          <w:sz w:val="18"/>
          <w:szCs w:val="18"/>
        </w:rPr>
        <w:t>线段树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e=0;   </w:t>
      </w:r>
      <w:r w:rsidRPr="00946468">
        <w:rPr>
          <w:rFonts w:ascii="Courier New" w:hAnsi="Courier New" w:cs="Courier New" w:hint="eastAsia"/>
          <w:sz w:val="18"/>
          <w:szCs w:val="18"/>
        </w:rPr>
        <w:t>建树方式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Node* root=_make(1,N);   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Q,Te=1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 %d",&amp;N,&amp;Q)!=EOF 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=0; //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 scanf("%d",d+i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ode* root=_make(1,N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case #%d:\n",Te++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Q;i++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har op; scanf(" %c",&amp;op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nt l,r,val; 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op=='a' ){ //</w:t>
      </w:r>
      <w:r w:rsidRPr="00946468">
        <w:rPr>
          <w:rFonts w:ascii="Courier New" w:hAnsi="Courier New" w:cs="Courier New" w:hint="eastAsia"/>
          <w:sz w:val="18"/>
          <w:szCs w:val="18"/>
        </w:rPr>
        <w:t>对区间加操作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 %d %d",&amp;l,&amp;r,&amp;val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oot-&gt;modify(l,r,val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}else{   //</w:t>
      </w:r>
      <w:r w:rsidRPr="00946468">
        <w:rPr>
          <w:rFonts w:ascii="Courier New" w:hAnsi="Courier New" w:cs="Courier New" w:hint="eastAsia"/>
          <w:sz w:val="18"/>
          <w:szCs w:val="18"/>
        </w:rPr>
        <w:t>区间求和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 %d",&amp;l,&amp;r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lld\n",root-&gt;query(l,r)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166CC" w:rsidRPr="00946468" w:rsidRDefault="00F166CC" w:rsidP="00F166CC">
      <w:pPr>
        <w:pStyle w:val="2"/>
        <w:rPr>
          <w:rFonts w:ascii="Courier New" w:hAnsi="Courier New" w:cs="Courier New"/>
          <w:sz w:val="18"/>
          <w:szCs w:val="18"/>
        </w:rPr>
      </w:pPr>
      <w:bookmarkStart w:id="70" w:name="_Toc304453999"/>
      <w:r w:rsidRPr="00946468">
        <w:rPr>
          <w:rFonts w:ascii="Courier New" w:hAnsi="Courier New" w:cs="Courier New" w:hint="eastAsia"/>
          <w:sz w:val="18"/>
          <w:szCs w:val="18"/>
        </w:rPr>
        <w:t>四分树</w:t>
      </w:r>
      <w:bookmarkEnd w:id="70"/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二维线段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四分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w=h=2^n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两种操作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给</w:t>
      </w:r>
      <w:r w:rsidRPr="00946468">
        <w:rPr>
          <w:rFonts w:ascii="Courier New" w:hAnsi="Courier New" w:cs="Courier New" w:hint="eastAsia"/>
          <w:sz w:val="18"/>
          <w:szCs w:val="18"/>
        </w:rPr>
        <w:t>x,y</w:t>
      </w:r>
      <w:r w:rsidRPr="00946468">
        <w:rPr>
          <w:rFonts w:ascii="Courier New" w:hAnsi="Courier New" w:cs="Courier New" w:hint="eastAsia"/>
          <w:sz w:val="18"/>
          <w:szCs w:val="18"/>
        </w:rPr>
        <w:t>点增加一个数值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查询</w:t>
      </w:r>
      <w:r w:rsidRPr="00946468">
        <w:rPr>
          <w:rFonts w:ascii="Courier New" w:hAnsi="Courier New" w:cs="Courier New" w:hint="eastAsia"/>
          <w:sz w:val="18"/>
          <w:szCs w:val="18"/>
        </w:rPr>
        <w:t>(x1,x2,y1,y2)</w:t>
      </w:r>
      <w:r w:rsidRPr="00946468">
        <w:rPr>
          <w:rFonts w:ascii="Courier New" w:hAnsi="Courier New" w:cs="Courier New" w:hint="eastAsia"/>
          <w:sz w:val="18"/>
          <w:szCs w:val="18"/>
        </w:rPr>
        <w:t>矩形内的数字和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int64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510000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ode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64 sum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x1,x2,y1,y2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 *lu,*ld,*ru,*rd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int _x1,int _x2,int _y1,int _y2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x1=_x1,x2=_x2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y1=_y1,y2=_y2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u=ld=ru=rd=NULL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=0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update(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=0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u ) sum+=lu-&gt;sum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d ) sum+=ld-&gt;sum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ru ) sum+=ru-&gt;sum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rd ) sum+=rd-&gt;sum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n],*root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e; //</w:t>
      </w:r>
      <w:r w:rsidRPr="00946468">
        <w:rPr>
          <w:rFonts w:ascii="Courier New" w:hAnsi="Courier New" w:cs="Courier New" w:hint="eastAsia"/>
          <w:sz w:val="18"/>
          <w:szCs w:val="18"/>
        </w:rPr>
        <w:t>初始化为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Node* _alloc(int x1,int x2,int y1,int y2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d[e].init(x1,x2,y1,y2); return &amp;dd[e++]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sert(Node *p,int x,int y,int g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p-&gt;x1==p-&gt;x2 &amp;&amp; p-&gt;y1==p-&gt;y2 ) 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sum+=g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x=(p-&gt;x1+p-&gt;x2)/2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y=(p-&gt;y1+p-&gt;y2)/2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x&lt;=midx &amp;&amp; y&gt;midy ) 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-&gt;lu==NULL ) p-&gt;lu=_alloc(p-&gt;x1,midx,midy+1,p-&gt;y2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p-&gt;lu,x,y,g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 if( x&lt;=midx &amp;&amp; y&lt;=midy 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-&gt;ld==NULL ) p-&gt;ld=_alloc(p-&gt;x1,midx,p-&gt;y1,midy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p-&gt;ld,x,y,g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 if( x&gt;midx &amp;&amp; y&gt;midy 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-&gt;ru==NULL ) p-&gt;ru=_alloc(midx+1,p-&gt;x2,midy+1,p-&gt;y2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p-&gt;ru,x,y,g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-&gt;rd==NULL ) p-&gt;rd=_alloc(midx+1,p-&gt;x2,p-&gt;y1,midy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p-&gt;rd,x,y,g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update(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64 query(Node *p,int x1,int x2,int y1,int y2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p==NULL ) return 0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x1=max(x1,p-&gt;x1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y1=max(y1,p-&gt;y1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x2=min(x2,p-&gt;x2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y2=min(y2,p-&gt;y2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x1&gt;x2 || y1&gt;y2 ) return 0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x1==p-&gt;x1 &amp;&amp; x2==p-&gt;x2 &amp;&amp; y1==p-&gt;y1 &amp;&amp; y2==p-&gt;y2 ) return p-&gt;sum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query(p-&gt;lu,x1,x2,y1,y2) + query(p-&gt;ld,x1,x2,y1,y2)+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   query(p-&gt;ru,x1,x2,y1,y2) + query(p-&gt;rd,x1,x2,y1,y2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har buf[222]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ins=false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gets(buf) 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buf[0]=='E' ) break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buf[0]=='I' 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=0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[e].init(1,32768,1,32768); //32768=2^31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oot=&amp;dd[e++]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=true; continue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buf[0]=='Q' )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=false; continue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ns ) 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x,y,g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scanf(buf,"%d %d %d",&amp;x,&amp;y,&amp;g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root,x,y,g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x1,x2,y1,y2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scanf(buf,"%d %d %d %d",&amp;x1,&amp;x2,&amp;y1,&amp;y2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lld\n",query(root,x1,x2,y1,y2));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Pr="00946468" w:rsidRDefault="00F166CC" w:rsidP="00F166C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66CC" w:rsidRDefault="002D4598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}</w:t>
      </w:r>
    </w:p>
    <w:p w:rsidR="002D4598" w:rsidRPr="00946468" w:rsidRDefault="002D4598" w:rsidP="00555B0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31DCB" w:rsidRPr="00946468" w:rsidRDefault="00031DCB" w:rsidP="00031DCB">
      <w:pPr>
        <w:pStyle w:val="2"/>
        <w:rPr>
          <w:rFonts w:ascii="Courier New" w:hAnsi="Courier New" w:cs="Courier New"/>
          <w:sz w:val="18"/>
          <w:szCs w:val="18"/>
        </w:rPr>
      </w:pPr>
      <w:bookmarkStart w:id="71" w:name="_Toc304454000"/>
      <w:r w:rsidRPr="00946468">
        <w:rPr>
          <w:rFonts w:ascii="Courier New" w:hAnsi="Courier New" w:cs="Courier New" w:hint="eastAsia"/>
          <w:sz w:val="18"/>
          <w:szCs w:val="18"/>
        </w:rPr>
        <w:t>快速</w:t>
      </w:r>
      <w:r w:rsidRPr="00946468">
        <w:rPr>
          <w:rFonts w:ascii="Courier New" w:hAnsi="Courier New" w:cs="Courier New" w:hint="eastAsia"/>
          <w:sz w:val="18"/>
          <w:szCs w:val="18"/>
        </w:rPr>
        <w:t>vector</w:t>
      </w:r>
      <w:r w:rsidRPr="00946468">
        <w:rPr>
          <w:rFonts w:ascii="Courier New" w:hAnsi="Courier New" w:cs="Courier New" w:hint="eastAsia"/>
          <w:sz w:val="18"/>
          <w:szCs w:val="18"/>
        </w:rPr>
        <w:t>模板</w:t>
      </w:r>
      <w:bookmarkEnd w:id="71"/>
    </w:p>
    <w:p w:rsidR="00031DCB" w:rsidRPr="00946468" w:rsidRDefault="00031DCB" w:rsidP="00031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下面这个</w:t>
      </w:r>
      <w:r w:rsidRPr="00946468">
        <w:rPr>
          <w:rFonts w:ascii="Courier New" w:hAnsi="Courier New" w:cs="Courier New" w:hint="eastAsia"/>
          <w:sz w:val="18"/>
          <w:szCs w:val="18"/>
        </w:rPr>
        <w:t>vector</w:t>
      </w:r>
      <w:r w:rsidRPr="00946468">
        <w:rPr>
          <w:rFonts w:ascii="Courier New" w:hAnsi="Courier New" w:cs="Courier New" w:hint="eastAsia"/>
          <w:sz w:val="18"/>
          <w:szCs w:val="18"/>
        </w:rPr>
        <w:t>适用于最大长度有限的场合</w:t>
      </w:r>
    </w:p>
    <w:p w:rsidR="00031DCB" w:rsidRPr="00946468" w:rsidRDefault="00031DCB" w:rsidP="00031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emplate&lt;typename T, int max_size=40&gt;</w:t>
      </w:r>
    </w:p>
    <w:p w:rsidR="00031DCB" w:rsidRPr="00946468" w:rsidRDefault="00031DCB" w:rsidP="00031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Vector{</w:t>
      </w:r>
    </w:p>
    <w:p w:rsidR="00031DCB" w:rsidRPr="00946468" w:rsidRDefault="00031DCB" w:rsidP="00031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 _buf[max_size];</w:t>
      </w:r>
    </w:p>
    <w:p w:rsidR="00031DCB" w:rsidRPr="00946468" w:rsidRDefault="00031DCB" w:rsidP="00031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_s;</w:t>
      </w:r>
    </w:p>
    <w:p w:rsidR="00031DCB" w:rsidRPr="00946468" w:rsidRDefault="00031DCB" w:rsidP="00031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ector(){ clear(); }</w:t>
      </w:r>
    </w:p>
    <w:p w:rsidR="00031DCB" w:rsidRPr="00946468" w:rsidRDefault="00031DCB" w:rsidP="00031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clear(){ _s=0; }</w:t>
      </w:r>
    </w:p>
    <w:p w:rsidR="00031DCB" w:rsidRPr="00946468" w:rsidRDefault="00031DCB" w:rsidP="00031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push_back(T val){ _buf[_s++]=val; }</w:t>
      </w:r>
    </w:p>
    <w:p w:rsidR="00031DCB" w:rsidRPr="00946468" w:rsidRDefault="00031DCB" w:rsidP="00031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size(){ return _s; }</w:t>
      </w:r>
    </w:p>
    <w:p w:rsidR="00031DCB" w:rsidRPr="00946468" w:rsidRDefault="00031DCB" w:rsidP="00031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&amp; operator[](int i){ return _buf[i]; }</w:t>
      </w:r>
    </w:p>
    <w:p w:rsidR="00A77490" w:rsidRPr="00946468" w:rsidRDefault="00031DCB" w:rsidP="00031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; //</w:t>
      </w:r>
      <w:r w:rsidRPr="00946468">
        <w:rPr>
          <w:rFonts w:ascii="Courier New" w:hAnsi="Courier New" w:cs="Courier New" w:hint="eastAsia"/>
          <w:sz w:val="18"/>
          <w:szCs w:val="18"/>
        </w:rPr>
        <w:t>快速</w:t>
      </w:r>
      <w:r w:rsidRPr="00946468">
        <w:rPr>
          <w:rFonts w:ascii="Courier New" w:hAnsi="Courier New" w:cs="Courier New" w:hint="eastAsia"/>
          <w:sz w:val="18"/>
          <w:szCs w:val="18"/>
        </w:rPr>
        <w:t>vector</w:t>
      </w:r>
      <w:r w:rsidRPr="00946468">
        <w:rPr>
          <w:rFonts w:ascii="Courier New" w:hAnsi="Courier New" w:cs="Courier New" w:hint="eastAsia"/>
          <w:sz w:val="18"/>
          <w:szCs w:val="18"/>
        </w:rPr>
        <w:t>模板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*****************</w:t>
      </w:r>
    </w:p>
    <w:p w:rsidR="00031DCB" w:rsidRPr="00946468" w:rsidRDefault="00031DCB" w:rsidP="00031DC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D6857" w:rsidRPr="00946468" w:rsidRDefault="002D6857" w:rsidP="002D6857">
      <w:pPr>
        <w:pStyle w:val="2"/>
        <w:rPr>
          <w:rFonts w:ascii="Courier New" w:hAnsi="Courier New" w:cs="Courier New"/>
          <w:sz w:val="18"/>
          <w:szCs w:val="18"/>
        </w:rPr>
      </w:pPr>
      <w:bookmarkStart w:id="72" w:name="_Toc304454001"/>
      <w:r w:rsidRPr="00946468">
        <w:rPr>
          <w:rFonts w:ascii="Courier New" w:hAnsi="Courier New" w:cs="Courier New" w:hint="eastAsia"/>
          <w:sz w:val="18"/>
          <w:szCs w:val="18"/>
        </w:rPr>
        <w:t>vector</w:t>
      </w:r>
      <w:r w:rsidRPr="00946468">
        <w:rPr>
          <w:rFonts w:ascii="Courier New" w:hAnsi="Courier New" w:cs="Courier New" w:hint="eastAsia"/>
          <w:sz w:val="18"/>
          <w:szCs w:val="18"/>
        </w:rPr>
        <w:t>做平衡树</w:t>
      </w:r>
      <w:bookmarkEnd w:id="72"/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vector</w:t>
      </w:r>
      <w:r w:rsidRPr="00946468">
        <w:rPr>
          <w:rFonts w:ascii="Courier New" w:hAnsi="Courier New" w:cs="Courier New" w:hint="eastAsia"/>
          <w:sz w:val="18"/>
          <w:szCs w:val="18"/>
        </w:rPr>
        <w:t>做平衡树用</w:t>
      </w:r>
      <w:r w:rsidRPr="00946468">
        <w:rPr>
          <w:rFonts w:ascii="Courier New" w:hAnsi="Courier New" w:cs="Courier New" w:hint="eastAsia"/>
          <w:sz w:val="18"/>
          <w:szCs w:val="18"/>
        </w:rPr>
        <w:t>,zju2112</w:t>
      </w:r>
      <w:r w:rsidRPr="00946468">
        <w:rPr>
          <w:rFonts w:ascii="Courier New" w:hAnsi="Courier New" w:cs="Courier New" w:hint="eastAsia"/>
          <w:sz w:val="18"/>
          <w:szCs w:val="18"/>
        </w:rPr>
        <w:t>树套树可以</w:t>
      </w:r>
      <w:r w:rsidRPr="00946468">
        <w:rPr>
          <w:rFonts w:ascii="Courier New" w:hAnsi="Courier New" w:cs="Courier New" w:hint="eastAsia"/>
          <w:sz w:val="18"/>
          <w:szCs w:val="18"/>
        </w:rPr>
        <w:t>AC,</w:t>
      </w:r>
      <w:r w:rsidRPr="00946468">
        <w:rPr>
          <w:rFonts w:ascii="Courier New" w:hAnsi="Courier New" w:cs="Courier New" w:hint="eastAsia"/>
          <w:sz w:val="18"/>
          <w:szCs w:val="18"/>
        </w:rPr>
        <w:t>在</w:t>
      </w:r>
      <w:r w:rsidRPr="00946468">
        <w:rPr>
          <w:rFonts w:ascii="Courier New" w:hAnsi="Courier New" w:cs="Courier New" w:hint="eastAsia"/>
          <w:sz w:val="18"/>
          <w:szCs w:val="18"/>
        </w:rPr>
        <w:t>10^5</w:t>
      </w:r>
      <w:r w:rsidRPr="00946468">
        <w:rPr>
          <w:rFonts w:ascii="Courier New" w:hAnsi="Courier New" w:cs="Courier New" w:hint="eastAsia"/>
          <w:sz w:val="18"/>
          <w:szCs w:val="18"/>
        </w:rPr>
        <w:t>内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效率是</w:t>
      </w:r>
      <w:r w:rsidRPr="00946468">
        <w:rPr>
          <w:rFonts w:ascii="Courier New" w:hAnsi="Courier New" w:cs="Courier New" w:hint="eastAsia"/>
          <w:sz w:val="18"/>
          <w:szCs w:val="18"/>
        </w:rPr>
        <w:t>SBT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  <w:r w:rsidRPr="00946468">
        <w:rPr>
          <w:rFonts w:ascii="Courier New" w:hAnsi="Courier New" w:cs="Courier New" w:hint="eastAsia"/>
          <w:sz w:val="18"/>
          <w:szCs w:val="18"/>
        </w:rPr>
        <w:t>1/2!!</w:t>
      </w:r>
      <w:r w:rsidRPr="00946468">
        <w:rPr>
          <w:rFonts w:ascii="Courier New" w:hAnsi="Courier New" w:cs="Courier New" w:hint="eastAsia"/>
          <w:sz w:val="18"/>
          <w:szCs w:val="18"/>
        </w:rPr>
        <w:t>擦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ector&lt;int&gt;::iterator it;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insert(vector&lt;int&gt; &amp;v,int val){ //</w:t>
      </w:r>
      <w:r w:rsidRPr="00946468">
        <w:rPr>
          <w:rFonts w:ascii="Courier New" w:hAnsi="Courier New" w:cs="Courier New" w:hint="eastAsia"/>
          <w:sz w:val="18"/>
          <w:szCs w:val="18"/>
        </w:rPr>
        <w:t>插入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t=lower_bound(v.begin(),v.end(),val);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.insert(it,val);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remove(vector&lt;int&gt; &amp;v,int val){ //</w:t>
      </w:r>
      <w:r w:rsidRPr="00946468">
        <w:rPr>
          <w:rFonts w:ascii="Courier New" w:hAnsi="Courier New" w:cs="Courier New" w:hint="eastAsia"/>
          <w:sz w:val="18"/>
          <w:szCs w:val="18"/>
        </w:rPr>
        <w:t>删除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t=lower_bound(v.begin(),v.end(),val);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it!=v.end() &amp;&amp; *it == val ) v.erase(it);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int find(vector&lt;int&gt; &amp;v,int val){ // </w:t>
      </w:r>
      <w:r w:rsidRPr="00946468">
        <w:rPr>
          <w:rFonts w:ascii="Courier New" w:hAnsi="Courier New" w:cs="Courier New" w:hint="eastAsia"/>
          <w:sz w:val="18"/>
          <w:szCs w:val="18"/>
        </w:rPr>
        <w:t>查询</w:t>
      </w:r>
      <w:r w:rsidRPr="00946468">
        <w:rPr>
          <w:rFonts w:ascii="Courier New" w:hAnsi="Courier New" w:cs="Courier New" w:hint="eastAsia"/>
          <w:sz w:val="18"/>
          <w:szCs w:val="18"/>
        </w:rPr>
        <w:t>&lt;=val</w:t>
      </w:r>
      <w:r w:rsidRPr="00946468">
        <w:rPr>
          <w:rFonts w:ascii="Courier New" w:hAnsi="Courier New" w:cs="Courier New" w:hint="eastAsia"/>
          <w:sz w:val="18"/>
          <w:szCs w:val="18"/>
        </w:rPr>
        <w:t>的个数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v.size()==0 ) return 0;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int l=0,r=v.size()-1;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v[r]&lt;=val ) return r+1;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v[l]&gt; val ) return 0;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l+1 &lt; r ){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mid=(l+r)/2;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[mid]&lt;=val ) l=mid;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r=mid;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l+1;</w:t>
      </w:r>
    </w:p>
    <w:p w:rsidR="002D6857" w:rsidRPr="00946468" w:rsidRDefault="002D6857" w:rsidP="002D685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</w:t>
      </w:r>
      <w:r w:rsidRPr="00946468">
        <w:rPr>
          <w:rFonts w:ascii="Courier New" w:hAnsi="Courier New" w:cs="Courier New" w:hint="eastAsia"/>
          <w:sz w:val="18"/>
          <w:szCs w:val="18"/>
        </w:rPr>
        <w:t>结束</w:t>
      </w:r>
      <w:r w:rsidR="00A36B56" w:rsidRPr="00946468">
        <w:rPr>
          <w:rFonts w:ascii="Courier New" w:hAnsi="Courier New" w:cs="Courier New" w:hint="eastAsia"/>
          <w:sz w:val="18"/>
          <w:szCs w:val="18"/>
        </w:rPr>
        <w:t>********************</w:t>
      </w:r>
    </w:p>
    <w:p w:rsidR="002D6857" w:rsidRPr="00946468" w:rsidRDefault="002D6857" w:rsidP="00031DC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31DCB" w:rsidRPr="00946468" w:rsidRDefault="00167D54" w:rsidP="00167D54">
      <w:pPr>
        <w:pStyle w:val="2"/>
        <w:rPr>
          <w:rFonts w:ascii="Courier New" w:hAnsi="Courier New" w:cs="Courier New"/>
          <w:sz w:val="18"/>
          <w:szCs w:val="18"/>
        </w:rPr>
      </w:pPr>
      <w:bookmarkStart w:id="73" w:name="_Toc304454002"/>
      <w:r w:rsidRPr="00946468">
        <w:rPr>
          <w:rFonts w:ascii="Courier New" w:hAnsi="Courier New" w:cs="Courier New" w:hint="eastAsia"/>
          <w:sz w:val="18"/>
          <w:szCs w:val="18"/>
        </w:rPr>
        <w:t>哈希表</w:t>
      </w:r>
      <w:bookmarkEnd w:id="73"/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哈希表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onst int mod=99997;   //</w:t>
      </w:r>
      <w:r w:rsidRPr="00946468">
        <w:rPr>
          <w:rFonts w:ascii="Courier New" w:hAnsi="Courier New" w:cs="Courier New" w:hint="eastAsia"/>
          <w:sz w:val="18"/>
          <w:szCs w:val="18"/>
        </w:rPr>
        <w:t>映射范围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onst int maxn=200000; //</w:t>
      </w:r>
      <w:r w:rsidRPr="00946468">
        <w:rPr>
          <w:rFonts w:ascii="Courier New" w:hAnsi="Courier New" w:cs="Courier New" w:hint="eastAsia"/>
          <w:sz w:val="18"/>
          <w:szCs w:val="18"/>
        </w:rPr>
        <w:t>节点总数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template&lt;class TK,class TV&gt; 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HashMap{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truct Entry{ TK k; TV v; int x;  } dd[maxn];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[mod],e;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(*hash) (TK);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HashMap() { clear(); }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clear(){ e=0; memset(l,-1,sizeof(l)); }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setCallBack(int (*func)(TK) ){ hash=func; }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find(TK k){   //</w:t>
      </w:r>
      <w:r w:rsidRPr="00946468">
        <w:rPr>
          <w:rFonts w:ascii="Courier New" w:hAnsi="Courier New" w:cs="Courier New" w:hint="eastAsia"/>
          <w:sz w:val="18"/>
          <w:szCs w:val="18"/>
        </w:rPr>
        <w:t>查找下标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没有返回</w:t>
      </w:r>
      <w:r w:rsidRPr="00946468">
        <w:rPr>
          <w:rFonts w:ascii="Courier New" w:hAnsi="Courier New" w:cs="Courier New" w:hint="eastAsia"/>
          <w:sz w:val="18"/>
          <w:szCs w:val="18"/>
        </w:rPr>
        <w:t>-1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i=hash(k);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[i];p&gt;=0;p=dd[p].x)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d[p].k==k ) return p;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-1;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insert(TK k,TV v){ //</w:t>
      </w:r>
      <w:r w:rsidRPr="00946468">
        <w:rPr>
          <w:rFonts w:ascii="Courier New" w:hAnsi="Courier New" w:cs="Courier New" w:hint="eastAsia"/>
          <w:sz w:val="18"/>
          <w:szCs w:val="18"/>
        </w:rPr>
        <w:t>插入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i=hash(k);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[e].k=k; dd[e].v=v; dd[e].x=l[i]; l[i]=e++;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V&amp; operator[] (TK k){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=find(k);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==-1 ) { insert(k,TV()); return dd[e-1].v;}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return dd[t].v;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;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line int h(int V){ //</w:t>
      </w:r>
      <w:r w:rsidRPr="00946468">
        <w:rPr>
          <w:rFonts w:ascii="Courier New" w:hAnsi="Courier New" w:cs="Courier New" w:hint="eastAsia"/>
          <w:sz w:val="18"/>
          <w:szCs w:val="18"/>
        </w:rPr>
        <w:t>需要修改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V%mod;</w:t>
      </w:r>
    </w:p>
    <w:p w:rsidR="003409DE" w:rsidRPr="00946468" w:rsidRDefault="003409DE" w:rsidP="003409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//HashMap&lt;int,int&gt; mp; mp.setCallBack(h); ...</w:t>
      </w:r>
    </w:p>
    <w:p w:rsidR="007F5521" w:rsidRPr="00946468" w:rsidRDefault="007F5521" w:rsidP="007F552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16668" w:rsidRPr="00946468" w:rsidRDefault="00116668" w:rsidP="00116668">
      <w:pPr>
        <w:pStyle w:val="2"/>
        <w:rPr>
          <w:rFonts w:ascii="Courier New" w:hAnsi="Courier New" w:cs="Courier New"/>
          <w:sz w:val="18"/>
          <w:szCs w:val="18"/>
        </w:rPr>
      </w:pPr>
      <w:bookmarkStart w:id="74" w:name="_Toc304454003"/>
      <w:r w:rsidRPr="00946468">
        <w:rPr>
          <w:rFonts w:ascii="Courier New" w:hAnsi="Courier New" w:cs="Courier New" w:hint="eastAsia"/>
          <w:sz w:val="18"/>
          <w:szCs w:val="18"/>
        </w:rPr>
        <w:t>单调队列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="002635D6" w:rsidRPr="00946468">
        <w:rPr>
          <w:rFonts w:ascii="Courier New" w:hAnsi="Courier New" w:cs="Courier New" w:hint="eastAsia"/>
          <w:sz w:val="18"/>
          <w:szCs w:val="18"/>
        </w:rPr>
        <w:t>单调</w:t>
      </w:r>
      <w:r w:rsidRPr="00946468">
        <w:rPr>
          <w:rFonts w:ascii="Courier New" w:hAnsi="Courier New" w:cs="Courier New" w:hint="eastAsia"/>
          <w:sz w:val="18"/>
          <w:szCs w:val="18"/>
        </w:rPr>
        <w:t>dp</w:t>
      </w:r>
      <w:bookmarkEnd w:id="74"/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truct LinearQueue{ //</w:t>
      </w:r>
      <w:r w:rsidRPr="00946468">
        <w:rPr>
          <w:rFonts w:ascii="Courier New" w:hAnsi="Courier New" w:cs="Courier New" w:hint="eastAsia"/>
          <w:sz w:val="18"/>
          <w:szCs w:val="18"/>
        </w:rPr>
        <w:t>单调队列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s,t; // [s,t)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air&lt;int,int64&gt; buf[maxn]; //index value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){ s=t=0; }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64 getValue(int i,int k){ //</w:t>
      </w:r>
      <w:r w:rsidRPr="00946468">
        <w:rPr>
          <w:rFonts w:ascii="Courier New" w:hAnsi="Courier New" w:cs="Courier New" w:hint="eastAsia"/>
          <w:sz w:val="18"/>
          <w:szCs w:val="18"/>
        </w:rPr>
        <w:t>距离大于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的不要了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s&lt;t &amp;&amp; buf[s].first&lt;i-k ) s++;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==t ) return -inf;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buf[s].second;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push(int i,int64 value){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s&lt;t &amp;&amp; buf[t-1].second&lt;=value ) t--;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uf[t].first=i, buf[t].second=value;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++;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116668" w:rsidRPr="00946468" w:rsidRDefault="00116668" w:rsidP="0011666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>}LQ; //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***</w:t>
      </w:r>
    </w:p>
    <w:p w:rsidR="00116668" w:rsidRPr="00946468" w:rsidRDefault="00116668" w:rsidP="007F552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16668" w:rsidRPr="00946468" w:rsidRDefault="00116668" w:rsidP="007F552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52BA6" w:rsidRPr="00946468" w:rsidRDefault="00C47DEC" w:rsidP="00C47DEC">
      <w:pPr>
        <w:pStyle w:val="2"/>
        <w:rPr>
          <w:rFonts w:ascii="Courier New" w:hAnsi="Courier New" w:cs="Courier New"/>
          <w:sz w:val="18"/>
          <w:szCs w:val="18"/>
        </w:rPr>
      </w:pPr>
      <w:bookmarkStart w:id="75" w:name="_Toc304454004"/>
      <w:r w:rsidRPr="00946468">
        <w:rPr>
          <w:rFonts w:ascii="Courier New" w:hAnsi="Courier New" w:cs="Courier New" w:hint="eastAsia"/>
          <w:sz w:val="18"/>
          <w:szCs w:val="18"/>
        </w:rPr>
        <w:t>凸队列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斜率</w:t>
      </w:r>
      <w:r w:rsidRPr="00946468">
        <w:rPr>
          <w:rFonts w:ascii="Courier New" w:hAnsi="Courier New" w:cs="Courier New" w:hint="eastAsia"/>
          <w:sz w:val="18"/>
          <w:szCs w:val="18"/>
        </w:rPr>
        <w:t>dp</w:t>
      </w:r>
      <w:bookmarkEnd w:id="75"/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30005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LL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Point{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id; LL x,y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oint(int _id=0,LL _x=0,LL _y=0):id(_id),x(_x),y(_y){}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friend double slope(const Point &amp;a,const Point &amp;b){ //</w:t>
      </w:r>
      <w:r w:rsidRPr="00946468">
        <w:rPr>
          <w:rFonts w:ascii="Courier New" w:hAnsi="Courier New" w:cs="Courier New" w:hint="eastAsia"/>
          <w:sz w:val="18"/>
          <w:szCs w:val="18"/>
        </w:rPr>
        <w:t>斜率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a.x == b.x ){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b.y &gt; a.y ) return 9999999999999.0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return -999999999999.0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(double)(a.y-b.y) / (a.x-b.x)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truct ConvexQueue{ //</w:t>
      </w:r>
      <w:r w:rsidRPr="00946468">
        <w:rPr>
          <w:rFonts w:ascii="Courier New" w:hAnsi="Courier New" w:cs="Courier New" w:hint="eastAsia"/>
          <w:sz w:val="18"/>
          <w:szCs w:val="18"/>
        </w:rPr>
        <w:t>维护一个下凸队列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oint que[maxn]; int s,t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clear(){ s=t=0; }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push(Point p){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t&gt;=s+2 ){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slope(que[t-2],que[t-1]) &gt; slope(que[t-1],p) ) //</w:t>
      </w:r>
      <w:r w:rsidRPr="00946468">
        <w:rPr>
          <w:rFonts w:ascii="Courier New" w:hAnsi="Courier New" w:cs="Courier New" w:hint="eastAsia"/>
          <w:sz w:val="18"/>
          <w:szCs w:val="18"/>
        </w:rPr>
        <w:t>这里决定下凸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--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break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ue[t++]=p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oint getFirst(){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s==t ) return Point(0,0,(LL)1 &lt;&lt;60 );//</w:t>
      </w:r>
      <w:r w:rsidRPr="00946468">
        <w:rPr>
          <w:rFonts w:ascii="Courier New" w:hAnsi="Courier New" w:cs="Courier New" w:hint="eastAsia"/>
          <w:sz w:val="18"/>
          <w:szCs w:val="18"/>
        </w:rPr>
        <w:t>这个要保证不给力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看题目定数字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que[s]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pop(double _slope){ //</w:t>
      </w:r>
      <w:r w:rsidRPr="00946468">
        <w:rPr>
          <w:rFonts w:ascii="Courier New" w:hAnsi="Courier New" w:cs="Courier New" w:hint="eastAsia"/>
          <w:sz w:val="18"/>
          <w:szCs w:val="18"/>
        </w:rPr>
        <w:t>斜率不够的弹出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t&gt;=s+2){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lope(que[s],que[s+1]) &lt; _slope ) s++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break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pop(int ID){ //</w:t>
      </w:r>
      <w:r w:rsidRPr="00946468">
        <w:rPr>
          <w:rFonts w:ascii="Courier New" w:hAnsi="Courier New" w:cs="Courier New" w:hint="eastAsia"/>
          <w:sz w:val="18"/>
          <w:szCs w:val="18"/>
        </w:rPr>
        <w:t>去掉下标小于</w:t>
      </w:r>
      <w:r w:rsidRPr="00946468">
        <w:rPr>
          <w:rFonts w:ascii="Courier New" w:hAnsi="Courier New" w:cs="Courier New" w:hint="eastAsia"/>
          <w:sz w:val="18"/>
          <w:szCs w:val="18"/>
        </w:rPr>
        <w:t>ID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s&lt;t ){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que[s].id &lt; ID ) s++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break;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7DEC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F5521" w:rsidRPr="00946468" w:rsidRDefault="00C47DEC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cq;</w:t>
      </w:r>
    </w:p>
    <w:p w:rsidR="00414DCB" w:rsidRDefault="00414DCB" w:rsidP="00C47DE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14DCB" w:rsidRDefault="00414DCB" w:rsidP="00414DCB">
      <w:pPr>
        <w:pStyle w:val="2"/>
        <w:rPr>
          <w:rFonts w:ascii="Courier New" w:hAnsi="Courier New" w:cs="Courier New"/>
          <w:sz w:val="18"/>
          <w:szCs w:val="18"/>
        </w:rPr>
      </w:pPr>
      <w:bookmarkStart w:id="76" w:name="_Toc304454005"/>
      <w:r>
        <w:rPr>
          <w:rFonts w:ascii="Courier New" w:hAnsi="Courier New" w:cs="Courier New" w:hint="eastAsia"/>
          <w:sz w:val="18"/>
          <w:szCs w:val="18"/>
        </w:rPr>
        <w:t>STL priority_queue</w:t>
      </w:r>
      <w:bookmarkEnd w:id="76"/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/>
          <w:sz w:val="18"/>
          <w:szCs w:val="18"/>
        </w:rPr>
        <w:t>struct DD{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/>
          <w:sz w:val="18"/>
          <w:szCs w:val="18"/>
        </w:rPr>
        <w:tab/>
        <w:t>int val,id;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/>
          <w:sz w:val="18"/>
          <w:szCs w:val="18"/>
        </w:rPr>
        <w:tab/>
        <w:t>DD(int _v=0,int _i=0):val(_v),id(_i){};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/>
          <w:sz w:val="18"/>
          <w:szCs w:val="18"/>
        </w:rPr>
        <w:tab/>
        <w:t>friend bool operator&lt;(const DD &amp;a,const DD &amp;b){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/>
          <w:sz w:val="18"/>
          <w:szCs w:val="18"/>
        </w:rPr>
        <w:tab/>
      </w:r>
      <w:r w:rsidRPr="00414DCB">
        <w:rPr>
          <w:rFonts w:ascii="Courier New" w:hAnsi="Courier New" w:cs="Courier New"/>
          <w:sz w:val="18"/>
          <w:szCs w:val="18"/>
        </w:rPr>
        <w:tab/>
        <w:t>return a.val &lt; b.val;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/>
          <w:sz w:val="18"/>
          <w:szCs w:val="18"/>
        </w:rPr>
        <w:tab/>
        <w:t>}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 w:hint="eastAsia"/>
          <w:sz w:val="18"/>
          <w:szCs w:val="18"/>
        </w:rPr>
        <w:tab/>
        <w:t>friend bool operator&gt;(const DD &amp;a,const DD &amp;b){ //</w:t>
      </w:r>
      <w:r w:rsidRPr="00414DCB">
        <w:rPr>
          <w:rFonts w:ascii="Courier New" w:hAnsi="Courier New" w:cs="Courier New" w:hint="eastAsia"/>
          <w:sz w:val="18"/>
          <w:szCs w:val="18"/>
        </w:rPr>
        <w:t>给</w:t>
      </w:r>
      <w:r w:rsidRPr="00414DCB">
        <w:rPr>
          <w:rFonts w:ascii="Courier New" w:hAnsi="Courier New" w:cs="Courier New" w:hint="eastAsia"/>
          <w:sz w:val="18"/>
          <w:szCs w:val="18"/>
        </w:rPr>
        <w:t>greater&lt;DD&gt;</w:t>
      </w:r>
      <w:r w:rsidRPr="00414DCB">
        <w:rPr>
          <w:rFonts w:ascii="Courier New" w:hAnsi="Courier New" w:cs="Courier New" w:hint="eastAsia"/>
          <w:sz w:val="18"/>
          <w:szCs w:val="18"/>
        </w:rPr>
        <w:t>用的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/>
          <w:sz w:val="18"/>
          <w:szCs w:val="18"/>
        </w:rPr>
        <w:tab/>
      </w:r>
      <w:r w:rsidRPr="00414DCB">
        <w:rPr>
          <w:rFonts w:ascii="Courier New" w:hAnsi="Courier New" w:cs="Courier New"/>
          <w:sz w:val="18"/>
          <w:szCs w:val="18"/>
        </w:rPr>
        <w:tab/>
        <w:t>return a.val &gt; b.val;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/>
          <w:sz w:val="18"/>
          <w:szCs w:val="18"/>
        </w:rPr>
        <w:tab/>
        <w:t>}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/>
          <w:sz w:val="18"/>
          <w:szCs w:val="18"/>
        </w:rPr>
        <w:t>};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 w:hint="eastAsia"/>
          <w:sz w:val="18"/>
          <w:szCs w:val="18"/>
        </w:rPr>
        <w:t>priority_queue&lt;DD&gt; pq1; //</w:t>
      </w:r>
      <w:r w:rsidRPr="00414DCB">
        <w:rPr>
          <w:rFonts w:ascii="Courier New" w:hAnsi="Courier New" w:cs="Courier New" w:hint="eastAsia"/>
          <w:sz w:val="18"/>
          <w:szCs w:val="18"/>
        </w:rPr>
        <w:t>默认最大堆</w:t>
      </w:r>
      <w:r w:rsidRPr="00414DCB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 w:hint="eastAsia"/>
          <w:sz w:val="18"/>
          <w:szCs w:val="18"/>
        </w:rPr>
        <w:lastRenderedPageBreak/>
        <w:t>priority_queue&lt;DD,vector&lt;DD&gt;,greater&lt;DD&gt; &gt; pq2; //</w:t>
      </w:r>
      <w:r w:rsidRPr="00414DCB">
        <w:rPr>
          <w:rFonts w:ascii="Courier New" w:hAnsi="Courier New" w:cs="Courier New" w:hint="eastAsia"/>
          <w:sz w:val="18"/>
          <w:szCs w:val="18"/>
        </w:rPr>
        <w:t>最小堆</w:t>
      </w:r>
      <w:r w:rsidRPr="00414DCB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/>
          <w:sz w:val="18"/>
          <w:szCs w:val="18"/>
        </w:rPr>
        <w:t>//priority_queue&lt;int,vector&lt;int&gt;,less_equal&lt;int&gt; &gt; pq2;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/>
          <w:sz w:val="18"/>
          <w:szCs w:val="18"/>
        </w:rPr>
        <w:t xml:space="preserve">/** addition 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 w:hint="eastAsia"/>
          <w:sz w:val="18"/>
          <w:szCs w:val="18"/>
        </w:rPr>
        <w:t xml:space="preserve">equal_to       </w:t>
      </w:r>
      <w:r w:rsidRPr="00414DCB">
        <w:rPr>
          <w:rFonts w:ascii="Courier New" w:hAnsi="Courier New" w:cs="Courier New" w:hint="eastAsia"/>
          <w:sz w:val="18"/>
          <w:szCs w:val="18"/>
        </w:rPr>
        <w:t>相等</w:t>
      </w:r>
      <w:r w:rsidRPr="00414DCB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 w:hint="eastAsia"/>
          <w:sz w:val="18"/>
          <w:szCs w:val="18"/>
        </w:rPr>
        <w:t xml:space="preserve">not_equal_to   </w:t>
      </w:r>
      <w:r w:rsidRPr="00414DCB">
        <w:rPr>
          <w:rFonts w:ascii="Courier New" w:hAnsi="Courier New" w:cs="Courier New" w:hint="eastAsia"/>
          <w:sz w:val="18"/>
          <w:szCs w:val="18"/>
        </w:rPr>
        <w:t>不相等</w:t>
      </w:r>
      <w:r w:rsidRPr="00414DCB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 w:hint="eastAsia"/>
          <w:sz w:val="18"/>
          <w:szCs w:val="18"/>
        </w:rPr>
        <w:t xml:space="preserve">less           </w:t>
      </w:r>
      <w:r w:rsidRPr="00414DCB">
        <w:rPr>
          <w:rFonts w:ascii="Courier New" w:hAnsi="Courier New" w:cs="Courier New" w:hint="eastAsia"/>
          <w:sz w:val="18"/>
          <w:szCs w:val="18"/>
        </w:rPr>
        <w:t>小于</w:t>
      </w:r>
      <w:r w:rsidRPr="00414DCB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 w:hint="eastAsia"/>
          <w:sz w:val="18"/>
          <w:szCs w:val="18"/>
        </w:rPr>
        <w:t xml:space="preserve">greater        </w:t>
      </w:r>
      <w:r w:rsidRPr="00414DCB">
        <w:rPr>
          <w:rFonts w:ascii="Courier New" w:hAnsi="Courier New" w:cs="Courier New" w:hint="eastAsia"/>
          <w:sz w:val="18"/>
          <w:szCs w:val="18"/>
        </w:rPr>
        <w:t>大于</w:t>
      </w:r>
      <w:r w:rsidRPr="00414DCB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 w:hint="eastAsia"/>
          <w:sz w:val="18"/>
          <w:szCs w:val="18"/>
        </w:rPr>
        <w:t xml:space="preserve">less_equal     </w:t>
      </w:r>
      <w:r w:rsidRPr="00414DCB">
        <w:rPr>
          <w:rFonts w:ascii="Courier New" w:hAnsi="Courier New" w:cs="Courier New" w:hint="eastAsia"/>
          <w:sz w:val="18"/>
          <w:szCs w:val="18"/>
        </w:rPr>
        <w:t>小于等于</w:t>
      </w:r>
      <w:r w:rsidRPr="00414DCB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 w:hint="eastAsia"/>
          <w:sz w:val="18"/>
          <w:szCs w:val="18"/>
        </w:rPr>
        <w:t xml:space="preserve">greater_equal </w:t>
      </w:r>
      <w:r w:rsidRPr="00414DCB">
        <w:rPr>
          <w:rFonts w:ascii="Courier New" w:hAnsi="Courier New" w:cs="Courier New" w:hint="eastAsia"/>
          <w:sz w:val="18"/>
          <w:szCs w:val="18"/>
        </w:rPr>
        <w:t>大于等</w:t>
      </w:r>
      <w:r w:rsidRPr="00414DCB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14DCB" w:rsidRPr="00414DCB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 w:hint="eastAsia"/>
          <w:sz w:val="18"/>
          <w:szCs w:val="18"/>
        </w:rPr>
        <w:t>这些在所有的排序算法中同样适用</w:t>
      </w:r>
      <w:r w:rsidRPr="00414DCB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14DCB" w:rsidRPr="00946468" w:rsidRDefault="00414DCB" w:rsidP="00414DC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414DCB">
        <w:rPr>
          <w:rFonts w:ascii="Courier New" w:hAnsi="Courier New" w:cs="Courier New"/>
          <w:sz w:val="18"/>
          <w:szCs w:val="18"/>
        </w:rPr>
        <w:t>*/</w:t>
      </w:r>
    </w:p>
    <w:p w:rsidR="00755110" w:rsidRDefault="007551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55110" w:rsidRPr="00755110" w:rsidRDefault="00755110" w:rsidP="00755110">
      <w:pPr>
        <w:pStyle w:val="2"/>
        <w:rPr>
          <w:rFonts w:ascii="Courier New" w:hAnsi="Courier New" w:cs="Courier New"/>
          <w:sz w:val="18"/>
          <w:szCs w:val="18"/>
        </w:rPr>
      </w:pPr>
      <w:bookmarkStart w:id="77" w:name="_Toc304454006"/>
      <w:r>
        <w:rPr>
          <w:rFonts w:ascii="Courier New" w:hAnsi="Courier New" w:cs="Courier New" w:hint="eastAsia"/>
          <w:sz w:val="18"/>
          <w:szCs w:val="18"/>
        </w:rPr>
        <w:t>快速</w:t>
      </w:r>
      <w:r w:rsidRPr="00755110">
        <w:rPr>
          <w:rFonts w:ascii="Courier New" w:hAnsi="Courier New" w:cs="Courier New"/>
          <w:sz w:val="18"/>
          <w:szCs w:val="18"/>
        </w:rPr>
        <w:t xml:space="preserve"> queue</w:t>
      </w:r>
      <w:bookmarkEnd w:id="77"/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>template&lt;class T&gt;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>class queue{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>private: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int s,t,maxLen,curLen;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T *data;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>public: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//queue():s(0),t(0),maxLen(0),curLen(0){};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queue(int size=1000000):s(0),t(0),curLen(0){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        maxLen=size;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        data=(T*)malloc(maxLen*sizeof(T));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}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T front(){ return data[s]; }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void pop(){ s++; s=(s==maxLen?0:s); curLen--; }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void push(T v){ data[t++]=v; t=(t==maxLen?0:t); curLen++; }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bool empty(){ return curLen==0; }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int size(){ return curLen; }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void clear(){ s=t=0; curLen=0; }</w:t>
      </w:r>
    </w:p>
    <w:p w:rsidR="00755110" w:rsidRP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 xml:space="preserve">        ~queue(){ free(data); }</w:t>
      </w:r>
    </w:p>
    <w:p w:rsidR="00755110" w:rsidRDefault="00755110" w:rsidP="0075511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55110">
        <w:rPr>
          <w:rFonts w:ascii="Courier New" w:hAnsi="Courier New" w:cs="Courier New"/>
          <w:sz w:val="18"/>
          <w:szCs w:val="18"/>
        </w:rPr>
        <w:t>};</w:t>
      </w:r>
    </w:p>
    <w:p w:rsidR="00755110" w:rsidRPr="00946468" w:rsidRDefault="0075511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15E69" w:rsidRPr="00946468" w:rsidRDefault="00F15E69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D7BC6" w:rsidRPr="00946468" w:rsidRDefault="004D7BC6" w:rsidP="00414DCB">
      <w:pPr>
        <w:pStyle w:val="a8"/>
        <w:spacing w:line="0" w:lineRule="atLeast"/>
        <w:ind w:leftChars="445" w:left="934"/>
        <w:jc w:val="center"/>
        <w:outlineLvl w:val="0"/>
        <w:rPr>
          <w:i w:val="0"/>
          <w:sz w:val="18"/>
          <w:szCs w:val="18"/>
        </w:rPr>
      </w:pPr>
      <w:bookmarkStart w:id="78" w:name="_Toc304454007"/>
      <w:r w:rsidRPr="00946468">
        <w:rPr>
          <w:rFonts w:hint="eastAsia"/>
          <w:i w:val="0"/>
          <w:sz w:val="18"/>
          <w:szCs w:val="18"/>
        </w:rPr>
        <w:t>字符串</w:t>
      </w:r>
      <w:bookmarkEnd w:id="78"/>
    </w:p>
    <w:p w:rsidR="00F15E69" w:rsidRPr="00946468" w:rsidRDefault="002E05C5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79" w:name="_Toc304454008"/>
      <w:r w:rsidRPr="00946468">
        <w:rPr>
          <w:rFonts w:ascii="Courier New" w:hAnsi="Courier New" w:cs="Courier New" w:hint="eastAsia"/>
          <w:sz w:val="18"/>
          <w:szCs w:val="18"/>
        </w:rPr>
        <w:t>最长回文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O(n)</w:t>
      </w:r>
      <w:bookmarkEnd w:id="79"/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最长回文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The Manacher Algorithm </w:t>
      </w:r>
      <w:r w:rsidRPr="00946468">
        <w:rPr>
          <w:rFonts w:ascii="Courier New" w:hAnsi="Courier New" w:cs="Courier New" w:hint="eastAsia"/>
          <w:sz w:val="18"/>
          <w:szCs w:val="18"/>
        </w:rPr>
        <w:t>求一个字符串中以某个位置为中心的最大半径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利用的要点是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*m*****I*****c* m</w:t>
      </w:r>
      <w:r w:rsidRPr="00946468">
        <w:rPr>
          <w:rFonts w:ascii="Courier New" w:hAnsi="Courier New" w:cs="Courier New" w:hint="eastAsia"/>
          <w:sz w:val="18"/>
          <w:szCs w:val="18"/>
        </w:rPr>
        <w:t>是</w:t>
      </w:r>
      <w:r w:rsidRPr="00946468">
        <w:rPr>
          <w:rFonts w:ascii="Courier New" w:hAnsi="Courier New" w:cs="Courier New" w:hint="eastAsia"/>
          <w:sz w:val="18"/>
          <w:szCs w:val="18"/>
        </w:rPr>
        <w:t>c</w:t>
      </w:r>
      <w:r w:rsidRPr="00946468">
        <w:rPr>
          <w:rFonts w:ascii="Courier New" w:hAnsi="Courier New" w:cs="Courier New" w:hint="eastAsia"/>
          <w:sz w:val="18"/>
          <w:szCs w:val="18"/>
        </w:rPr>
        <w:t>的对称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那么算</w:t>
      </w:r>
      <w:r w:rsidRPr="00946468">
        <w:rPr>
          <w:rFonts w:ascii="Courier New" w:hAnsi="Courier New" w:cs="Courier New" w:hint="eastAsia"/>
          <w:sz w:val="18"/>
          <w:szCs w:val="18"/>
        </w:rPr>
        <w:t>c</w:t>
      </w:r>
      <w:r w:rsidRPr="00946468">
        <w:rPr>
          <w:rFonts w:ascii="Courier New" w:hAnsi="Courier New" w:cs="Courier New" w:hint="eastAsia"/>
          <w:sz w:val="18"/>
          <w:szCs w:val="18"/>
        </w:rPr>
        <w:t>的半径的时候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(*m*) 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(*c*)</w:t>
      </w:r>
      <w:r w:rsidRPr="00946468">
        <w:rPr>
          <w:rFonts w:ascii="Courier New" w:hAnsi="Courier New" w:cs="Courier New" w:hint="eastAsia"/>
          <w:sz w:val="18"/>
          <w:szCs w:val="18"/>
        </w:rPr>
        <w:t>是对称的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200100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rado[maxn]; //rado[i],</w:t>
      </w:r>
      <w:r w:rsidRPr="00946468">
        <w:rPr>
          <w:rFonts w:ascii="Courier New" w:hAnsi="Courier New" w:cs="Courier New" w:hint="eastAsia"/>
          <w:sz w:val="18"/>
          <w:szCs w:val="18"/>
        </w:rPr>
        <w:t>长度奇数的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max k{[i-k,...,i-1,  i  ,i+1,...,i+k] }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rade[maxn]; //rade[i],</w:t>
      </w:r>
      <w:r w:rsidRPr="00946468">
        <w:rPr>
          <w:rFonts w:ascii="Courier New" w:hAnsi="Courier New" w:cs="Courier New" w:hint="eastAsia"/>
          <w:sz w:val="18"/>
          <w:szCs w:val="18"/>
        </w:rPr>
        <w:t>长度为偶数的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max k{[i-k-1,...,i-1,i,   i+1,i+2,...,i+k] }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Manacher(char *str,int len){ //index base 0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I=0,R=0,r=0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len;){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i-(r+1)&gt;=0 &amp;&amp; i+(r+1)&lt;len &amp;&amp; str[i-(r+1)]==str[i+(r+1)] ) r++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ado[i]=r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+r &gt; I+R ) I=i,R=r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++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+R &lt; i ){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=0; continue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int mir=I-(i-I); //mir </w:t>
      </w:r>
      <w:r w:rsidRPr="00946468">
        <w:rPr>
          <w:rFonts w:ascii="Courier New" w:hAnsi="Courier New" w:cs="Courier New" w:hint="eastAsia"/>
          <w:sz w:val="18"/>
          <w:szCs w:val="18"/>
        </w:rPr>
        <w:t>镜像对称点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=min(rado[mir],I+R-i)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=0,R=0,r=0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len;){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i-r&gt;=0 &amp;&amp; i+1+r&lt;len &amp;&amp; str[i-r]==str[i+1+r] ) r++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ade[i]=r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+r &gt; I+R ) I=i,R=r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++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+R&lt;=i ) {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=0; continue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mir=I-(i-I)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=min(rade[mir],I+R-i);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5E69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</w:t>
      </w:r>
    </w:p>
    <w:p w:rsidR="002E05C5" w:rsidRPr="00946468" w:rsidRDefault="002E05C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5210A" w:rsidRPr="00946468" w:rsidRDefault="0055210A" w:rsidP="0055210A">
      <w:pPr>
        <w:pStyle w:val="2"/>
        <w:rPr>
          <w:rFonts w:ascii="Courier New" w:hAnsi="Courier New" w:cs="Courier New"/>
          <w:sz w:val="18"/>
          <w:szCs w:val="18"/>
        </w:rPr>
      </w:pPr>
      <w:bookmarkStart w:id="80" w:name="_Toc304454009"/>
      <w:r w:rsidRPr="00946468">
        <w:rPr>
          <w:rFonts w:ascii="Courier New" w:hAnsi="Courier New" w:cs="Courier New" w:hint="eastAsia"/>
          <w:sz w:val="18"/>
          <w:szCs w:val="18"/>
        </w:rPr>
        <w:t>kmp</w:t>
      </w:r>
      <w:bookmarkEnd w:id="80"/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10000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ext[maxn];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在</w:t>
      </w:r>
      <w:r w:rsidRPr="00946468">
        <w:rPr>
          <w:rFonts w:ascii="Courier New" w:hAnsi="Courier New" w:cs="Courier New" w:hint="eastAsia"/>
          <w:sz w:val="18"/>
          <w:szCs w:val="18"/>
        </w:rPr>
        <w:t>str</w:t>
      </w:r>
      <w:r w:rsidRPr="00946468">
        <w:rPr>
          <w:rFonts w:ascii="Courier New" w:hAnsi="Courier New" w:cs="Courier New" w:hint="eastAsia"/>
          <w:sz w:val="18"/>
          <w:szCs w:val="18"/>
        </w:rPr>
        <w:t>中寻找</w:t>
      </w:r>
      <w:r w:rsidRPr="00946468">
        <w:rPr>
          <w:rFonts w:ascii="Courier New" w:hAnsi="Courier New" w:cs="Courier New" w:hint="eastAsia"/>
          <w:sz w:val="18"/>
          <w:szCs w:val="18"/>
        </w:rPr>
        <w:t>pattern</w:t>
      </w:r>
      <w:r w:rsidRPr="00946468">
        <w:rPr>
          <w:rFonts w:ascii="Courier New" w:hAnsi="Courier New" w:cs="Courier New" w:hint="eastAsia"/>
          <w:sz w:val="18"/>
          <w:szCs w:val="18"/>
        </w:rPr>
        <w:t>出现的位置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起始位置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kmp(char *str,char *pat,vector&lt;int&gt; &amp;pos){ //base1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=strlen(str+1),Lp=strlen(pat+1);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int q=0; 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ext[1]=q; pos.clear();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&lt;=Lp;i++){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q &amp;&amp; pat[q+1]!=pat[i] ) q=next[q];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at[q+1]==pat[i] ) q++;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ext[i]=q;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q=0;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L;i++){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q &amp;&amp; pat[q+1]!=str[i] ) q=next[q];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at[q+1]==str[i] ) q++;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q==Lp ){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os.push_back(i-Lp+1);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=next[q];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5210A" w:rsidRPr="00946468" w:rsidRDefault="0055210A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84F17" w:rsidRPr="00946468" w:rsidRDefault="00684F17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84F17" w:rsidRPr="00946468" w:rsidRDefault="00684F17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84F17" w:rsidRPr="00946468" w:rsidRDefault="00684F17" w:rsidP="0055210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E05C5" w:rsidRPr="00946468" w:rsidRDefault="00351DD3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81" w:name="_Toc304454010"/>
      <w:r w:rsidRPr="00946468">
        <w:rPr>
          <w:rFonts w:ascii="Courier New" w:hAnsi="Courier New" w:cs="Courier New" w:hint="eastAsia"/>
          <w:sz w:val="18"/>
          <w:szCs w:val="18"/>
        </w:rPr>
        <w:t>扩展</w:t>
      </w:r>
      <w:r w:rsidRPr="00946468">
        <w:rPr>
          <w:rFonts w:ascii="Courier New" w:hAnsi="Courier New" w:cs="Courier New" w:hint="eastAsia"/>
          <w:sz w:val="18"/>
          <w:szCs w:val="18"/>
        </w:rPr>
        <w:t>kmp</w:t>
      </w:r>
      <w:bookmarkEnd w:id="81"/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扩展</w:t>
      </w:r>
      <w:r w:rsidRPr="00946468">
        <w:rPr>
          <w:rFonts w:ascii="Courier New" w:hAnsi="Courier New" w:cs="Courier New" w:hint="eastAsia"/>
          <w:sz w:val="18"/>
          <w:szCs w:val="18"/>
        </w:rPr>
        <w:t>KMP by zjut_dd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后缀</w:t>
      </w:r>
      <w:r w:rsidRPr="00946468">
        <w:rPr>
          <w:rFonts w:ascii="Courier New" w:hAnsi="Courier New" w:cs="Courier New" w:hint="eastAsia"/>
          <w:sz w:val="18"/>
          <w:szCs w:val="18"/>
        </w:rPr>
        <w:t>A[i]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B[i]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A</w:t>
      </w:r>
      <w:r w:rsidRPr="00946468">
        <w:rPr>
          <w:rFonts w:ascii="Courier New" w:hAnsi="Courier New" w:cs="Courier New" w:hint="eastAsia"/>
          <w:sz w:val="18"/>
          <w:szCs w:val="18"/>
        </w:rPr>
        <w:t>的最长公共前缀长度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200002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har A[maxn],B[maxn]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AA_lcp[maxn],BA_lcp[maxn];//</w:t>
      </w:r>
      <w:r w:rsidRPr="00946468">
        <w:rPr>
          <w:rFonts w:ascii="Courier New" w:hAnsi="Courier New" w:cs="Courier New" w:hint="eastAsia"/>
          <w:sz w:val="18"/>
          <w:szCs w:val="18"/>
        </w:rPr>
        <w:t>分别记录后缀</w:t>
      </w:r>
      <w:r w:rsidRPr="00946468">
        <w:rPr>
          <w:rFonts w:ascii="Courier New" w:hAnsi="Courier New" w:cs="Courier New" w:hint="eastAsia"/>
          <w:sz w:val="18"/>
          <w:szCs w:val="18"/>
        </w:rPr>
        <w:t>A[i]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B[i]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A</w:t>
      </w:r>
      <w:r w:rsidRPr="00946468">
        <w:rPr>
          <w:rFonts w:ascii="Courier New" w:hAnsi="Courier New" w:cs="Courier New" w:hint="eastAsia"/>
          <w:sz w:val="18"/>
          <w:szCs w:val="18"/>
        </w:rPr>
        <w:t>的最长公共前缀长度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base1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extend_kmp(char *A,char *B,int lenA,int lenB){ //base1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先计算</w:t>
      </w:r>
      <w:r w:rsidRPr="00946468">
        <w:rPr>
          <w:rFonts w:ascii="Courier New" w:hAnsi="Courier New" w:cs="Courier New" w:hint="eastAsia"/>
          <w:sz w:val="18"/>
          <w:szCs w:val="18"/>
        </w:rPr>
        <w:t>AA_lcp</w:t>
      </w:r>
      <w:r w:rsidRPr="00946468">
        <w:rPr>
          <w:rFonts w:ascii="Courier New" w:hAnsi="Courier New" w:cs="Courier New" w:hint="eastAsia"/>
          <w:sz w:val="18"/>
          <w:szCs w:val="18"/>
        </w:rPr>
        <w:t>数组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AA_lcp[1]=lenA; //***</w:t>
      </w:r>
      <w:r w:rsidRPr="00946468">
        <w:rPr>
          <w:rFonts w:ascii="Courier New" w:hAnsi="Courier New" w:cs="Courier New" w:hint="eastAsia"/>
          <w:sz w:val="18"/>
          <w:szCs w:val="18"/>
        </w:rPr>
        <w:t>必须的</w:t>
      </w:r>
      <w:r w:rsidRPr="00946468">
        <w:rPr>
          <w:rFonts w:ascii="Courier New" w:hAnsi="Courier New" w:cs="Courier New" w:hint="eastAsia"/>
          <w:sz w:val="18"/>
          <w:szCs w:val="18"/>
        </w:rPr>
        <w:t>****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j=0,k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while(A[1+j]==A[2+j] &amp;&amp; 2+j&lt;=lenA) j++;//</w:t>
      </w:r>
      <w:r w:rsidRPr="00946468">
        <w:rPr>
          <w:rFonts w:ascii="Courier New" w:hAnsi="Courier New" w:cs="Courier New" w:hint="eastAsia"/>
          <w:sz w:val="18"/>
          <w:szCs w:val="18"/>
        </w:rPr>
        <w:t>到了串未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是不可能再匹配下去的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A_lcp[2]=j,k=2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for(int i=3;i&lt;=lenA;i++){ //k+AA_lcp[k]</w:t>
      </w:r>
      <w:r w:rsidRPr="00946468">
        <w:rPr>
          <w:rFonts w:ascii="Courier New" w:hAnsi="Courier New" w:cs="Courier New" w:hint="eastAsia"/>
          <w:sz w:val="18"/>
          <w:szCs w:val="18"/>
        </w:rPr>
        <w:t>是不减的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nt Len=k+AA_lcp[k]-1,L=AA_lcp[i-k+1];//Len</w:t>
      </w:r>
      <w:r w:rsidRPr="00946468">
        <w:rPr>
          <w:rFonts w:ascii="Courier New" w:hAnsi="Courier New" w:cs="Courier New" w:hint="eastAsia"/>
          <w:sz w:val="18"/>
          <w:szCs w:val="18"/>
        </w:rPr>
        <w:t>是</w:t>
      </w:r>
      <w:r w:rsidRPr="00946468">
        <w:rPr>
          <w:rFonts w:ascii="Courier New" w:hAnsi="Courier New" w:cs="Courier New" w:hint="eastAsia"/>
          <w:sz w:val="18"/>
          <w:szCs w:val="18"/>
        </w:rPr>
        <w:t>A[k]</w:t>
      </w:r>
      <w:r w:rsidRPr="00946468">
        <w:rPr>
          <w:rFonts w:ascii="Courier New" w:hAnsi="Courier New" w:cs="Courier New" w:hint="eastAsia"/>
          <w:sz w:val="18"/>
          <w:szCs w:val="18"/>
        </w:rPr>
        <w:t>延伸到的最远处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Len-i+1 &gt; L)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A_lcp[i]=L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{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j=max(0,Len-i+1)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A[1+j]==A[i+j] &amp;&amp; i+j&lt;=lenA) j++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A_lcp[i]=j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k=i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下面计算</w:t>
      </w:r>
      <w:r w:rsidRPr="00946468">
        <w:rPr>
          <w:rFonts w:ascii="Courier New" w:hAnsi="Courier New" w:cs="Courier New" w:hint="eastAsia"/>
          <w:sz w:val="18"/>
          <w:szCs w:val="18"/>
        </w:rPr>
        <w:t>BA_lcp</w:t>
      </w:r>
      <w:r w:rsidRPr="00946468">
        <w:rPr>
          <w:rFonts w:ascii="Courier New" w:hAnsi="Courier New" w:cs="Courier New" w:hint="eastAsia"/>
          <w:sz w:val="18"/>
          <w:szCs w:val="18"/>
        </w:rPr>
        <w:t>数组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j=0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B[1+j]==A[1+j] &amp;&amp; 1+j&lt;=lenA &amp;&amp; 1+j&lt;=lenB) j++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A_lcp[1]=j,k=1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&lt;=lenB;i++){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en=k+BA_lcp[k]-1,L=AA_lcp[i-k+1]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Len-i+1 &gt; L)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A_lcp[i]=L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{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j=max(0,Len-i+1)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A[1+j]==B[i+j] &amp;&amp; 1+j&lt;=lenA &amp;&amp; i+j&lt;=lenB) j++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A_lcp[i]=j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k=i;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51DD3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5E69" w:rsidRPr="00946468" w:rsidRDefault="00351DD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70AFE" w:rsidRPr="00946468" w:rsidRDefault="00A70AF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70AFE" w:rsidRPr="00946468" w:rsidRDefault="00F331D1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82" w:name="_Toc304454011"/>
      <w:r w:rsidRPr="00946468">
        <w:rPr>
          <w:rFonts w:ascii="Courier New" w:hAnsi="Courier New" w:cs="Courier New" w:hint="eastAsia"/>
          <w:sz w:val="18"/>
          <w:szCs w:val="18"/>
        </w:rPr>
        <w:t>串的最小表示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kmp</w:t>
      </w:r>
      <w:r w:rsidRPr="00946468">
        <w:rPr>
          <w:rFonts w:ascii="Courier New" w:hAnsi="Courier New" w:cs="Courier New" w:hint="eastAsia"/>
          <w:sz w:val="18"/>
          <w:szCs w:val="18"/>
        </w:rPr>
        <w:t>求循环节</w:t>
      </w:r>
      <w:bookmarkEnd w:id="82"/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串的最小表示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kmp</w:t>
      </w:r>
      <w:r w:rsidRPr="00946468">
        <w:rPr>
          <w:rFonts w:ascii="Courier New" w:hAnsi="Courier New" w:cs="Courier New" w:hint="eastAsia"/>
          <w:sz w:val="18"/>
          <w:szCs w:val="18"/>
        </w:rPr>
        <w:t>求循环节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hdu 3374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0005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串的最小表示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下标从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开始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返回下标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in_present(char *ch,int len){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p1=1,p2=2,k=0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while(p1&lt;=len &amp;&amp; p2&lt;=len &amp;&amp; k&lt;len){ //</w:t>
      </w:r>
      <w:r w:rsidRPr="00946468">
        <w:rPr>
          <w:rFonts w:ascii="Courier New" w:hAnsi="Courier New" w:cs="Courier New" w:hint="eastAsia"/>
          <w:sz w:val="18"/>
          <w:szCs w:val="18"/>
        </w:rPr>
        <w:t>找不到比它还小的了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或者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完全匹配上了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1=p1+k; if(n1&gt;len) n1-=len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2=p2+k; if(n2&gt;len) n2-=len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if(ch[n1] == ch[n2]) k++; // </w:t>
      </w:r>
      <w:r w:rsidRPr="00946468">
        <w:rPr>
          <w:rFonts w:ascii="Courier New" w:hAnsi="Courier New" w:cs="Courier New" w:hint="eastAsia"/>
          <w:sz w:val="18"/>
          <w:szCs w:val="18"/>
        </w:rPr>
        <w:t>相等的话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检测长度加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else if(ch[n1] &gt; ch[n2] ) p1+=k+1,k=0; //</w:t>
      </w:r>
      <w:r w:rsidRPr="00946468">
        <w:rPr>
          <w:rFonts w:ascii="Courier New" w:hAnsi="Courier New" w:cs="Courier New" w:hint="eastAsia"/>
          <w:sz w:val="18"/>
          <w:szCs w:val="18"/>
        </w:rPr>
        <w:t>大于的话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说明</w:t>
      </w:r>
      <w:r w:rsidRPr="00946468">
        <w:rPr>
          <w:rFonts w:ascii="Courier New" w:hAnsi="Courier New" w:cs="Courier New" w:hint="eastAsia"/>
          <w:sz w:val="18"/>
          <w:szCs w:val="18"/>
        </w:rPr>
        <w:t>p1</w:t>
      </w:r>
      <w:r w:rsidRPr="00946468">
        <w:rPr>
          <w:rFonts w:ascii="Courier New" w:hAnsi="Courier New" w:cs="Courier New" w:hint="eastAsia"/>
          <w:sz w:val="18"/>
          <w:szCs w:val="18"/>
        </w:rPr>
        <w:t>肯定不是最小表示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必须的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else p2+=k+1,k=0; //</w:t>
      </w:r>
      <w:r w:rsidRPr="00946468">
        <w:rPr>
          <w:rFonts w:ascii="Courier New" w:hAnsi="Courier New" w:cs="Courier New" w:hint="eastAsia"/>
          <w:sz w:val="18"/>
          <w:szCs w:val="18"/>
        </w:rPr>
        <w:t>理由同上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p1==p2) p2++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min(p1,p2)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串的最大表示</w:t>
      </w:r>
      <w:r w:rsidRPr="00946468">
        <w:rPr>
          <w:rFonts w:ascii="Courier New" w:hAnsi="Courier New" w:cs="Courier New" w:hint="eastAsia"/>
          <w:sz w:val="18"/>
          <w:szCs w:val="18"/>
        </w:rPr>
        <w:t>,base1,</w:t>
      </w:r>
      <w:r w:rsidRPr="00946468">
        <w:rPr>
          <w:rFonts w:ascii="Courier New" w:hAnsi="Courier New" w:cs="Courier New" w:hint="eastAsia"/>
          <w:sz w:val="18"/>
          <w:szCs w:val="18"/>
        </w:rPr>
        <w:t>返回下标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x_present(char *ch,int len){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p1=1,p2=2,k=0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p1&lt;=len &amp;&amp; p2&lt;=len &amp;&amp; k&lt;len){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1=p1+k; if(n1&gt;len) n1-=len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2=p2+k; if(n2&gt;len) n2-=len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f(ch[n1] == ch[n2]) k++; 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else if(ch[n1] &lt; ch[n2] ) p1+=k+1,k=0; 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p2+=k+1,k=0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p1==p2) p2++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min(p1,p2)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ext[maxn]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kmp(char *ch,int len){ //</w:t>
      </w:r>
      <w:r w:rsidRPr="00946468">
        <w:rPr>
          <w:rFonts w:ascii="Courier New" w:hAnsi="Courier New" w:cs="Courier New" w:hint="eastAsia"/>
          <w:sz w:val="18"/>
          <w:szCs w:val="18"/>
        </w:rPr>
        <w:t>找循环节长度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q=0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ext[1]=0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&lt;=len;i++){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q!=0 &amp;&amp; ch[q+1]!=ch[i]) q=next[q]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ch[q+1]==ch[i]) q++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ext[i]=q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t=len-next[len]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len%t) return len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return t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har ch[maxn]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int main(){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gets(ch+1)&gt;0){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en=strlen(ch+1)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minp=min_present(ch,len)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maxp=max_present(ch,len)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=len/kmp(ch,len)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 %d %d %d\n",minp,t,maxp,t);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15E69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331D1" w:rsidRPr="00946468" w:rsidRDefault="00F331D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F7455" w:rsidRPr="00946468" w:rsidRDefault="00BF7455" w:rsidP="00BF7455">
      <w:pPr>
        <w:pStyle w:val="2"/>
        <w:rPr>
          <w:rFonts w:ascii="Courier New" w:hAnsi="Courier New" w:cs="Courier New"/>
          <w:sz w:val="18"/>
          <w:szCs w:val="18"/>
        </w:rPr>
      </w:pPr>
      <w:bookmarkStart w:id="83" w:name="_Toc304454012"/>
      <w:r w:rsidRPr="00946468">
        <w:rPr>
          <w:rFonts w:ascii="Courier New" w:hAnsi="Courier New" w:cs="Courier New" w:hint="eastAsia"/>
          <w:sz w:val="18"/>
          <w:szCs w:val="18"/>
        </w:rPr>
        <w:t>AC</w:t>
      </w:r>
      <w:r w:rsidRPr="00946468">
        <w:rPr>
          <w:rFonts w:ascii="Courier New" w:hAnsi="Courier New" w:cs="Courier New" w:hint="eastAsia"/>
          <w:sz w:val="18"/>
          <w:szCs w:val="18"/>
        </w:rPr>
        <w:t>自动机</w:t>
      </w:r>
      <w:bookmarkEnd w:id="83"/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hdu2222 </w:t>
      </w:r>
      <w:r w:rsidRPr="00946468">
        <w:rPr>
          <w:rFonts w:ascii="Courier New" w:hAnsi="Courier New" w:cs="Courier New" w:hint="eastAsia"/>
          <w:sz w:val="18"/>
          <w:szCs w:val="18"/>
        </w:rPr>
        <w:t>给你一个字典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和一个串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找这个串里包含几个单词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广义的</w:t>
      </w:r>
      <w:r w:rsidRPr="00946468">
        <w:rPr>
          <w:rFonts w:ascii="Courier New" w:hAnsi="Courier New" w:cs="Courier New" w:hint="eastAsia"/>
          <w:sz w:val="18"/>
          <w:szCs w:val="18"/>
        </w:rPr>
        <w:t>fail</w:t>
      </w:r>
      <w:r w:rsidRPr="00946468">
        <w:rPr>
          <w:rFonts w:ascii="Courier New" w:hAnsi="Courier New" w:cs="Courier New" w:hint="eastAsia"/>
          <w:sz w:val="18"/>
          <w:szCs w:val="18"/>
        </w:rPr>
        <w:t>指针更快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调用</w:t>
      </w:r>
      <w:r w:rsidRPr="00946468">
        <w:rPr>
          <w:rFonts w:ascii="Courier New" w:hAnsi="Courier New" w:cs="Courier New" w:hint="eastAsia"/>
          <w:sz w:val="18"/>
          <w:szCs w:val="18"/>
        </w:rPr>
        <w:t>fail_pointer</w:t>
      </w:r>
      <w:r w:rsidRPr="00946468">
        <w:rPr>
          <w:rFonts w:ascii="Courier New" w:hAnsi="Courier New" w:cs="Courier New" w:hint="eastAsia"/>
          <w:sz w:val="18"/>
          <w:szCs w:val="18"/>
        </w:rPr>
        <w:t>后，自动机的</w:t>
      </w:r>
      <w:r w:rsidRPr="00946468">
        <w:rPr>
          <w:rFonts w:ascii="Courier New" w:hAnsi="Courier New" w:cs="Courier New" w:hint="eastAsia"/>
          <w:sz w:val="18"/>
          <w:szCs w:val="18"/>
        </w:rPr>
        <w:t>fail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x</w:t>
      </w:r>
      <w:r w:rsidRPr="00946468">
        <w:rPr>
          <w:rFonts w:ascii="Courier New" w:hAnsi="Courier New" w:cs="Courier New" w:hint="eastAsia"/>
          <w:sz w:val="18"/>
          <w:szCs w:val="18"/>
        </w:rPr>
        <w:t>都不可能是</w:t>
      </w:r>
      <w:r w:rsidRPr="00946468">
        <w:rPr>
          <w:rFonts w:ascii="Courier New" w:hAnsi="Courier New" w:cs="Courier New" w:hint="eastAsia"/>
          <w:sz w:val="18"/>
          <w:szCs w:val="18"/>
        </w:rPr>
        <w:t>NULL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  <w:r w:rsidR="002933D5" w:rsidRPr="00946468">
        <w:rPr>
          <w:rFonts w:ascii="Courier New" w:hAnsi="Courier New" w:cs="Courier New" w:hint="eastAsia"/>
          <w:sz w:val="18"/>
          <w:szCs w:val="18"/>
        </w:rPr>
        <w:t>***********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#define CH 26 //</w:t>
      </w:r>
      <w:r w:rsidRPr="00946468">
        <w:rPr>
          <w:rFonts w:ascii="Courier New" w:hAnsi="Courier New" w:cs="Courier New" w:hint="eastAsia"/>
          <w:sz w:val="18"/>
          <w:szCs w:val="18"/>
        </w:rPr>
        <w:t>几叉树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DD{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um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DD *fail,*x[CH]; //x</w:t>
      </w:r>
      <w:r w:rsidRPr="00946468">
        <w:rPr>
          <w:rFonts w:ascii="Courier New" w:hAnsi="Courier New" w:cs="Courier New" w:hint="eastAsia"/>
          <w:sz w:val="18"/>
          <w:szCs w:val="18"/>
        </w:rPr>
        <w:t>代表</w:t>
      </w:r>
      <w:r w:rsidRPr="00946468">
        <w:rPr>
          <w:rFonts w:ascii="Courier New" w:hAnsi="Courier New" w:cs="Courier New" w:hint="eastAsia"/>
          <w:sz w:val="18"/>
          <w:szCs w:val="18"/>
        </w:rPr>
        <w:t>next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){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um=0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x,NULL,sizeof(x))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1000000],*que[1000000]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ACAutoM{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e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D *root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D* _alloc(){ dd[e].init(); return &amp;dd[e++]; 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){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=0; root=_alloc()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insert(char *ch){ //</w:t>
      </w:r>
      <w:r w:rsidRPr="00946468">
        <w:rPr>
          <w:rFonts w:ascii="Courier New" w:hAnsi="Courier New" w:cs="Courier New" w:hint="eastAsia"/>
          <w:sz w:val="18"/>
          <w:szCs w:val="18"/>
        </w:rPr>
        <w:t>插入一个单词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 *p=root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,d;ch[i];i++){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=ch[i]-'a'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p-&gt;x[d]==NULL) p-&gt;x[d]=_alloc()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=p-&gt;x[d]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-&gt;num++; //</w:t>
      </w:r>
      <w:r w:rsidRPr="00946468">
        <w:rPr>
          <w:rFonts w:ascii="Courier New" w:hAnsi="Courier New" w:cs="Courier New" w:hint="eastAsia"/>
          <w:sz w:val="18"/>
          <w:szCs w:val="18"/>
        </w:rPr>
        <w:t>单词个数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fail_pointer(){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oot-&gt;fail=root; //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=0,t=0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 *p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0;i&lt;CH;i++){ //</w:t>
      </w:r>
      <w:r w:rsidRPr="00946468">
        <w:rPr>
          <w:rFonts w:ascii="Courier New" w:hAnsi="Courier New" w:cs="Courier New" w:hint="eastAsia"/>
          <w:sz w:val="18"/>
          <w:szCs w:val="18"/>
        </w:rPr>
        <w:t>由于</w:t>
      </w:r>
      <w:r w:rsidRPr="00946468">
        <w:rPr>
          <w:rFonts w:ascii="Courier New" w:hAnsi="Courier New" w:cs="Courier New" w:hint="eastAsia"/>
          <w:sz w:val="18"/>
          <w:szCs w:val="18"/>
        </w:rPr>
        <w:t>root-&gt;fail = root</w:t>
      </w:r>
      <w:r w:rsidRPr="00946468">
        <w:rPr>
          <w:rFonts w:ascii="Courier New" w:hAnsi="Courier New" w:cs="Courier New" w:hint="eastAsia"/>
          <w:sz w:val="18"/>
          <w:szCs w:val="18"/>
        </w:rPr>
        <w:t>故需要特殊考虑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root-&gt;x[i]){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oot-&gt;x[i]-&gt;fail=root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ue[t++]=root-&gt;x[i]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oot-&gt;x[i]=root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s&lt;t){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=que[s++]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CH;i++){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p-&gt;x[i]){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x[i]-&gt;fail=p-&gt;fail-&gt;x[i]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ue[t++]=p-&gt;x[i]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x[i]=p-&gt;fail-&gt;x[i]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>}acm;//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work(DD* root,char* s){ //</w:t>
      </w:r>
      <w:r w:rsidRPr="00946468">
        <w:rPr>
          <w:rFonts w:ascii="Courier New" w:hAnsi="Courier New" w:cs="Courier New" w:hint="eastAsia"/>
          <w:sz w:val="18"/>
          <w:szCs w:val="18"/>
        </w:rPr>
        <w:t>找起</w:t>
      </w:r>
      <w:r w:rsidRPr="00946468">
        <w:rPr>
          <w:rFonts w:ascii="Courier New" w:hAnsi="Courier New" w:cs="Courier New" w:hint="eastAsia"/>
          <w:sz w:val="18"/>
          <w:szCs w:val="18"/>
        </w:rPr>
        <w:t>~~~~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d,ans=0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D *p=root,*tmp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s[i];i++){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=s[i]-'a'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=p=p-&gt;x[d]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while(tmp!=root &amp;&amp; tmp-&gt;num!=-1){ //-1</w:t>
      </w:r>
      <w:r w:rsidRPr="00946468">
        <w:rPr>
          <w:rFonts w:ascii="Courier New" w:hAnsi="Courier New" w:cs="Courier New" w:hint="eastAsia"/>
          <w:sz w:val="18"/>
          <w:szCs w:val="18"/>
        </w:rPr>
        <w:t>表示之前已经找过了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+=tmp-&gt;num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-&gt;num=-1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=tmp-&gt;fail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ans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har s[1000005]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har ch[55]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cas,n; scanf("%d ",&amp;cas)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cas--){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cm.init()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 ",&amp;n)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gets(ch),acm.insert(ch)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cm.fail_pointer()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gets(s)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work(acm.root,s));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F7455" w:rsidRPr="00946468" w:rsidRDefault="00BF7455" w:rsidP="00BF74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F7455" w:rsidRPr="00946468" w:rsidRDefault="00BF745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F7455" w:rsidRPr="00946468" w:rsidRDefault="00BF745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331D1" w:rsidRPr="00946468" w:rsidRDefault="00F45956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84" w:name="_Toc304454013"/>
      <w:r w:rsidRPr="00946468">
        <w:rPr>
          <w:rFonts w:ascii="Courier New" w:hAnsi="Courier New" w:cs="Courier New" w:hint="eastAsia"/>
          <w:sz w:val="18"/>
          <w:szCs w:val="18"/>
        </w:rPr>
        <w:t>AC</w:t>
      </w:r>
      <w:r w:rsidR="002A7272" w:rsidRPr="00946468">
        <w:rPr>
          <w:rFonts w:ascii="Courier New" w:hAnsi="Courier New" w:cs="Courier New" w:hint="eastAsia"/>
          <w:sz w:val="18"/>
          <w:szCs w:val="18"/>
        </w:rPr>
        <w:t>自动机</w:t>
      </w:r>
      <w:r w:rsidR="002A7272" w:rsidRPr="00946468">
        <w:rPr>
          <w:rFonts w:ascii="Courier New" w:hAnsi="Courier New" w:cs="Courier New" w:hint="eastAsia"/>
          <w:sz w:val="18"/>
          <w:szCs w:val="18"/>
        </w:rPr>
        <w:t>dp</w:t>
      </w:r>
      <w:bookmarkEnd w:id="84"/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#define CH 4 //</w:t>
      </w:r>
      <w:r w:rsidRPr="00946468">
        <w:rPr>
          <w:rFonts w:ascii="Courier New" w:hAnsi="Courier New" w:cs="Courier New" w:hint="eastAsia"/>
          <w:sz w:val="18"/>
          <w:szCs w:val="18"/>
        </w:rPr>
        <w:t>几叉树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ode{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id,kill; //kill</w:t>
      </w:r>
      <w:r w:rsidRPr="00946468">
        <w:rPr>
          <w:rFonts w:ascii="Courier New" w:hAnsi="Courier New" w:cs="Courier New" w:hint="eastAsia"/>
          <w:sz w:val="18"/>
          <w:szCs w:val="18"/>
        </w:rPr>
        <w:t>是一个标记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Node *fail,*x[CH]; //x</w:t>
      </w:r>
      <w:r w:rsidRPr="00946468">
        <w:rPr>
          <w:rFonts w:ascii="Courier New" w:hAnsi="Courier New" w:cs="Courier New" w:hint="eastAsia"/>
          <w:sz w:val="18"/>
          <w:szCs w:val="18"/>
        </w:rPr>
        <w:t>就是</w:t>
      </w:r>
      <w:r w:rsidRPr="00946468">
        <w:rPr>
          <w:rFonts w:ascii="Courier New" w:hAnsi="Courier New" w:cs="Courier New" w:hint="eastAsia"/>
          <w:sz w:val="18"/>
          <w:szCs w:val="18"/>
        </w:rPr>
        <w:t>next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){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kill=0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x,NULL,sizeof(x))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100000],*que[100000]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Node* ptr[10005]; //ptr[i]</w:t>
      </w:r>
      <w:r w:rsidRPr="00946468">
        <w:rPr>
          <w:rFonts w:ascii="Courier New" w:hAnsi="Courier New" w:cs="Courier New" w:hint="eastAsia"/>
          <w:sz w:val="18"/>
          <w:szCs w:val="18"/>
        </w:rPr>
        <w:t>表示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个状态的节点地址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cnt;          //</w:t>
      </w:r>
      <w:r w:rsidRPr="00946468">
        <w:rPr>
          <w:rFonts w:ascii="Courier New" w:hAnsi="Courier New" w:cs="Courier New" w:hint="eastAsia"/>
          <w:sz w:val="18"/>
          <w:szCs w:val="18"/>
        </w:rPr>
        <w:t>状态总数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ACAutoM{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e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 *root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* _alloc(){ dd[e].init(); return &amp;dd[e++]; }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){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nt=e=0;  root=_alloc()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oot-&gt;id=cnt; ptr[cnt++]=root;  //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insert(char *ch){ //</w:t>
      </w:r>
      <w:r w:rsidRPr="00946468">
        <w:rPr>
          <w:rFonts w:ascii="Courier New" w:hAnsi="Courier New" w:cs="Courier New" w:hint="eastAsia"/>
          <w:sz w:val="18"/>
          <w:szCs w:val="18"/>
        </w:rPr>
        <w:t>插入一个单词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ode *p=root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,d;ch[i];i++){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=ch[i]-'a'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p-&gt;x[d]==NULL) {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x[d]=_alloc()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x[d]-&gt;id=cnt; ptr[cnt++]=p-&gt;x[d]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=p-&gt;x[d]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kill=1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}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get_fail_point(){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=0,t=0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ode *p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oot-&gt;fail=root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0;i&lt;CH;i++){ //</w:t>
      </w:r>
      <w:r w:rsidRPr="00946468">
        <w:rPr>
          <w:rFonts w:ascii="Courier New" w:hAnsi="Courier New" w:cs="Courier New" w:hint="eastAsia"/>
          <w:sz w:val="18"/>
          <w:szCs w:val="18"/>
        </w:rPr>
        <w:t>由于</w:t>
      </w:r>
      <w:r w:rsidRPr="00946468">
        <w:rPr>
          <w:rFonts w:ascii="Courier New" w:hAnsi="Courier New" w:cs="Courier New" w:hint="eastAsia"/>
          <w:sz w:val="18"/>
          <w:szCs w:val="18"/>
        </w:rPr>
        <w:t>root-&gt;fail = root</w:t>
      </w:r>
      <w:r w:rsidRPr="00946468">
        <w:rPr>
          <w:rFonts w:ascii="Courier New" w:hAnsi="Courier New" w:cs="Courier New" w:hint="eastAsia"/>
          <w:sz w:val="18"/>
          <w:szCs w:val="18"/>
        </w:rPr>
        <w:t>故需要特殊考虑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root-&gt;x[i]){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oot-&gt;x[i]-&gt;fail=root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ue[t++]=root-&gt;x[i]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oot-&gt;x[i]=root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s&lt;t){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=que[s++]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p-&gt;fail-&gt;kill ) p-&gt;kill=1; //</w:t>
      </w:r>
      <w:r w:rsidRPr="00946468">
        <w:rPr>
          <w:rFonts w:ascii="Courier New" w:hAnsi="Courier New" w:cs="Courier New" w:hint="eastAsia"/>
          <w:sz w:val="18"/>
          <w:szCs w:val="18"/>
        </w:rPr>
        <w:t>回退的时候可能。。。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CH;i++){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p-&gt;x[i]){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x[i]-&gt;fail=p-&gt;fail-&gt;x[i]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ue[t++]=p-&gt;x[i]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x[i]=p-&gt;fail-&gt;x[i];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A7272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acm;//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</w:t>
      </w:r>
    </w:p>
    <w:p w:rsidR="00F15E69" w:rsidRPr="00946468" w:rsidRDefault="002A727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 acm.init(); acm.insert(...);  acm.get_fail_point();</w:t>
      </w:r>
    </w:p>
    <w:p w:rsidR="00F15E69" w:rsidRPr="00946468" w:rsidRDefault="00F15E69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15E69" w:rsidRPr="00946468" w:rsidRDefault="00F15E69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15E69" w:rsidRPr="00946468" w:rsidRDefault="00383E80" w:rsidP="00383E80">
      <w:pPr>
        <w:pStyle w:val="2"/>
        <w:rPr>
          <w:rFonts w:ascii="Courier New" w:hAnsi="Courier New" w:cs="Courier New"/>
          <w:sz w:val="18"/>
          <w:szCs w:val="18"/>
        </w:rPr>
      </w:pPr>
      <w:bookmarkStart w:id="85" w:name="_Toc304454014"/>
      <w:r w:rsidRPr="00946468">
        <w:rPr>
          <w:rFonts w:ascii="Courier New" w:hAnsi="Courier New" w:cs="Courier New" w:hint="eastAsia"/>
          <w:sz w:val="18"/>
          <w:szCs w:val="18"/>
        </w:rPr>
        <w:t>后缀数组</w:t>
      </w:r>
      <w:bookmarkEnd w:id="85"/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用法</w:t>
      </w:r>
      <w:r w:rsidRPr="00946468">
        <w:rPr>
          <w:rFonts w:ascii="Courier New" w:hAnsi="Courier New" w:cs="Courier New" w:hint="eastAsia"/>
          <w:sz w:val="18"/>
          <w:szCs w:val="18"/>
        </w:rPr>
        <w:t>: 1,</w:t>
      </w:r>
      <w:r w:rsidRPr="00946468">
        <w:rPr>
          <w:rFonts w:ascii="Courier New" w:hAnsi="Courier New" w:cs="Courier New" w:hint="eastAsia"/>
          <w:sz w:val="18"/>
          <w:szCs w:val="18"/>
        </w:rPr>
        <w:t>赋值</w:t>
      </w:r>
      <w:r w:rsidRPr="00946468">
        <w:rPr>
          <w:rFonts w:ascii="Courier New" w:hAnsi="Courier New" w:cs="Courier New" w:hint="eastAsia"/>
          <w:sz w:val="18"/>
          <w:szCs w:val="18"/>
        </w:rPr>
        <w:t>data(base1). 2,</w:t>
      </w:r>
      <w:r w:rsidRPr="00946468">
        <w:rPr>
          <w:rFonts w:ascii="Courier New" w:hAnsi="Courier New" w:cs="Courier New" w:hint="eastAsia"/>
          <w:sz w:val="18"/>
          <w:szCs w:val="18"/>
        </w:rPr>
        <w:t>赋值</w:t>
      </w:r>
      <w:r w:rsidRPr="00946468">
        <w:rPr>
          <w:rFonts w:ascii="Courier New" w:hAnsi="Courier New" w:cs="Courier New" w:hint="eastAsia"/>
          <w:sz w:val="18"/>
          <w:szCs w:val="18"/>
        </w:rPr>
        <w:t>n(</w:t>
      </w:r>
      <w:r w:rsidRPr="00946468">
        <w:rPr>
          <w:rFonts w:ascii="Courier New" w:hAnsi="Courier New" w:cs="Courier New" w:hint="eastAsia"/>
          <w:sz w:val="18"/>
          <w:szCs w:val="18"/>
        </w:rPr>
        <w:t>串长</w:t>
      </w:r>
      <w:r w:rsidRPr="00946468">
        <w:rPr>
          <w:rFonts w:ascii="Courier New" w:hAnsi="Courier New" w:cs="Courier New" w:hint="eastAsia"/>
          <w:sz w:val="18"/>
          <w:szCs w:val="18"/>
        </w:rPr>
        <w:t>). 3,make_SA(). 4,make_H().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har data[maxn]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SA</w:t>
      </w:r>
      <w:r w:rsidRPr="00946468">
        <w:rPr>
          <w:rFonts w:ascii="Courier New" w:hAnsi="Courier New" w:cs="Courier New" w:hint="eastAsia"/>
          <w:sz w:val="18"/>
          <w:szCs w:val="18"/>
        </w:rPr>
        <w:t>是后缀数组</w:t>
      </w:r>
      <w:r w:rsidRPr="00946468">
        <w:rPr>
          <w:rFonts w:ascii="Courier New" w:hAnsi="Courier New" w:cs="Courier New" w:hint="eastAsia"/>
          <w:sz w:val="18"/>
          <w:szCs w:val="18"/>
        </w:rPr>
        <w:t>,SA[i]</w:t>
      </w:r>
      <w:r w:rsidRPr="00946468">
        <w:rPr>
          <w:rFonts w:ascii="Courier New" w:hAnsi="Courier New" w:cs="Courier New" w:hint="eastAsia"/>
          <w:sz w:val="18"/>
          <w:szCs w:val="18"/>
        </w:rPr>
        <w:t>表示排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位的后缀是谁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rnk</w:t>
      </w:r>
      <w:r w:rsidRPr="00946468">
        <w:rPr>
          <w:rFonts w:ascii="Courier New" w:hAnsi="Courier New" w:cs="Courier New" w:hint="eastAsia"/>
          <w:sz w:val="18"/>
          <w:szCs w:val="18"/>
        </w:rPr>
        <w:t>是排名数组</w:t>
      </w:r>
      <w:r w:rsidRPr="00946468">
        <w:rPr>
          <w:rFonts w:ascii="Courier New" w:hAnsi="Courier New" w:cs="Courier New" w:hint="eastAsia"/>
          <w:sz w:val="18"/>
          <w:szCs w:val="18"/>
        </w:rPr>
        <w:t>,rnk[i]</w:t>
      </w:r>
      <w:r w:rsidRPr="00946468">
        <w:rPr>
          <w:rFonts w:ascii="Courier New" w:hAnsi="Courier New" w:cs="Courier New" w:hint="eastAsia"/>
          <w:sz w:val="18"/>
          <w:szCs w:val="18"/>
        </w:rPr>
        <w:t>表示后缀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排第几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H</w:t>
      </w:r>
      <w:r w:rsidRPr="00946468">
        <w:rPr>
          <w:rFonts w:ascii="Courier New" w:hAnsi="Courier New" w:cs="Courier New" w:hint="eastAsia"/>
          <w:sz w:val="18"/>
          <w:szCs w:val="18"/>
        </w:rPr>
        <w:t>是高度数组</w:t>
      </w:r>
      <w:r w:rsidRPr="00946468">
        <w:rPr>
          <w:rFonts w:ascii="Courier New" w:hAnsi="Courier New" w:cs="Courier New" w:hint="eastAsia"/>
          <w:sz w:val="18"/>
          <w:szCs w:val="18"/>
        </w:rPr>
        <w:t>,H[i]</w:t>
      </w:r>
      <w:r w:rsidRPr="00946468">
        <w:rPr>
          <w:rFonts w:ascii="Courier New" w:hAnsi="Courier New" w:cs="Courier New" w:hint="eastAsia"/>
          <w:sz w:val="18"/>
          <w:szCs w:val="18"/>
        </w:rPr>
        <w:t>为</w:t>
      </w:r>
      <w:r w:rsidRPr="00946468">
        <w:rPr>
          <w:rFonts w:ascii="Courier New" w:hAnsi="Courier New" w:cs="Courier New" w:hint="eastAsia"/>
          <w:sz w:val="18"/>
          <w:szCs w:val="18"/>
        </w:rPr>
        <w:t>SA[i]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SA[i-1]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  <w:r w:rsidRPr="00946468">
        <w:rPr>
          <w:rFonts w:ascii="Courier New" w:hAnsi="Courier New" w:cs="Courier New" w:hint="eastAsia"/>
          <w:sz w:val="18"/>
          <w:szCs w:val="18"/>
        </w:rPr>
        <w:t>LCP,</w:t>
      </w:r>
      <w:r w:rsidRPr="00946468">
        <w:rPr>
          <w:rFonts w:ascii="Courier New" w:hAnsi="Courier New" w:cs="Courier New" w:hint="eastAsia"/>
          <w:sz w:val="18"/>
          <w:szCs w:val="18"/>
        </w:rPr>
        <w:t>故从</w:t>
      </w:r>
      <w:r w:rsidRPr="00946468">
        <w:rPr>
          <w:rFonts w:ascii="Courier New" w:hAnsi="Courier New" w:cs="Courier New" w:hint="eastAsia"/>
          <w:sz w:val="18"/>
          <w:szCs w:val="18"/>
        </w:rPr>
        <w:t>2</w:t>
      </w:r>
      <w:r w:rsidRPr="00946468">
        <w:rPr>
          <w:rFonts w:ascii="Courier New" w:hAnsi="Courier New" w:cs="Courier New" w:hint="eastAsia"/>
          <w:sz w:val="18"/>
          <w:szCs w:val="18"/>
        </w:rPr>
        <w:t>开始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SA[maxn],rnk[maxn],H[maxn],n;  //n</w:t>
      </w:r>
      <w:r w:rsidRPr="00946468">
        <w:rPr>
          <w:rFonts w:ascii="Courier New" w:hAnsi="Courier New" w:cs="Courier New" w:hint="eastAsia"/>
          <w:sz w:val="18"/>
          <w:szCs w:val="18"/>
        </w:rPr>
        <w:t>字符串长度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getR(a)((a)&gt;n?0:rnk[a])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bool cmp(int a,int b){ return data[a] &lt; data[b]; }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c[maxn],a[maxn],_SA[maxn],_rnk[maxn],_h[maxn],L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Double(){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c,0,sizeof(int) * (n + 1));int i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=1;i&lt;=n;i++) c[getR(i + L)]++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[0] = 1;for (i=1;i&lt;=n;i++) a[i] = a[i - 1] + c[i - 1]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=1;i&lt;=n;i++) _SA[a[getR(i + L)]++] = i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c,0,sizeof(int) * (n + 1))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=1;i&lt;=n;i++) c[getR(i)]++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[0] = 1;for (i=1;i&lt;=n;i++) a[i] = a[i - 1] + c[i - 1]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=1;i&lt;=n;i++) SA[a[getR(_SA[i])]++] = _SA[i]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_rnk[SA[1]] = 1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for (i=2;i&lt;=n;i++) 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f (getR(SA[i]) == getR(SA[i - 1]) &amp;&amp; getR(SA[i] + L) == getR(SA[i - 1] + L)) 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rnk[SA[i]] = _rnk[SA[i - 1]]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rnk[SA[i]] = _rnk[SA[i - 1]] + 1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cpy(rnk,_rnk,sizeof(int) * (n + 1))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 &lt;&lt;= 1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make_SA(){ //</w:t>
      </w:r>
      <w:r w:rsidRPr="00946468">
        <w:rPr>
          <w:rFonts w:ascii="Courier New" w:hAnsi="Courier New" w:cs="Courier New" w:hint="eastAsia"/>
          <w:sz w:val="18"/>
          <w:szCs w:val="18"/>
        </w:rPr>
        <w:t>跟字符串值大小无关的</w:t>
      </w:r>
      <w:r w:rsidRPr="00946468">
        <w:rPr>
          <w:rFonts w:ascii="Courier New" w:hAnsi="Courier New" w:cs="Courier New" w:hint="eastAsia"/>
          <w:sz w:val="18"/>
          <w:szCs w:val="18"/>
        </w:rPr>
        <w:t>!!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i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=1;i&lt;=n;i++) SA[i] = i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ort(SA + 1,SA + n + 1,cmp);rnk[SA[1]] = 1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for (i=2;i&lt;=n;i++) 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f (data[SA[i]] == data[SA[i - 1]]) rnk[SA[i]] = rnk[SA[i - 1]]; 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rnk[SA[i]] = rnk[SA[i - 1]] + 1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L = 1; while (L &lt; n) Double()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make_H(){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i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_h,0,sizeof(int) * (n + 1))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=1;i&lt;=n;i++) if (rnk[i] == 1) _h[i] = 0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else if (i == 1 || _h[i - 1] &lt;= 1) 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 (data[i + _h[i]] == data[SA[rnk[i] - 1] + _h[i]]) _h[i]++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{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h[i] = _h[i - 1] - 1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 (data[i + _h[i]] == data[SA[rnk[i] - 1] + _h[i]]) _h[i]++;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83E80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=1;i&lt;=n;i++) H[rnk[i]] = _h[i];</w:t>
      </w:r>
    </w:p>
    <w:p w:rsidR="00F15E69" w:rsidRPr="00946468" w:rsidRDefault="00383E80" w:rsidP="00383E8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</w:t>
      </w:r>
    </w:p>
    <w:p w:rsidR="00F15E69" w:rsidRPr="00946468" w:rsidRDefault="00F15E69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15E69" w:rsidRPr="00946468" w:rsidRDefault="00DF2664" w:rsidP="00DF2664">
      <w:pPr>
        <w:pStyle w:val="2"/>
        <w:rPr>
          <w:rFonts w:ascii="Courier New" w:hAnsi="Courier New" w:cs="Courier New"/>
          <w:sz w:val="18"/>
          <w:szCs w:val="18"/>
        </w:rPr>
      </w:pPr>
      <w:bookmarkStart w:id="86" w:name="_Toc304454015"/>
      <w:r w:rsidRPr="00946468">
        <w:rPr>
          <w:rFonts w:ascii="Courier New" w:hAnsi="Courier New" w:cs="Courier New" w:hint="eastAsia"/>
          <w:sz w:val="18"/>
          <w:szCs w:val="18"/>
        </w:rPr>
        <w:t>不同子串个数</w:t>
      </w:r>
      <w:r w:rsidRPr="00946468">
        <w:rPr>
          <w:rFonts w:ascii="Courier New" w:hAnsi="Courier New" w:cs="Courier New" w:hint="eastAsia"/>
          <w:sz w:val="18"/>
          <w:szCs w:val="18"/>
        </w:rPr>
        <w:t>nlog(n)</w:t>
      </w:r>
      <w:bookmarkEnd w:id="86"/>
    </w:p>
    <w:p w:rsidR="00DF2664" w:rsidRPr="00946468" w:rsidRDefault="00DF2664" w:rsidP="00DF266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++++</w:t>
      </w:r>
      <w:r w:rsidRPr="00946468">
        <w:rPr>
          <w:rFonts w:ascii="Courier New" w:hAnsi="Courier New" w:cs="Courier New" w:hint="eastAsia"/>
          <w:sz w:val="18"/>
          <w:szCs w:val="18"/>
        </w:rPr>
        <w:t>后缀数组模板</w:t>
      </w:r>
      <w:r w:rsidRPr="00946468">
        <w:rPr>
          <w:rFonts w:ascii="Courier New" w:hAnsi="Courier New" w:cs="Courier New" w:hint="eastAsia"/>
          <w:sz w:val="18"/>
          <w:szCs w:val="18"/>
        </w:rPr>
        <w:t>++++</w:t>
      </w:r>
    </w:p>
    <w:p w:rsidR="00DF2664" w:rsidRPr="00946468" w:rsidRDefault="00DF2664" w:rsidP="00DF266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DF2664" w:rsidRPr="00946468" w:rsidRDefault="00DF2664" w:rsidP="00DF266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diff_substr(char *str){ //</w:t>
      </w:r>
      <w:r w:rsidRPr="00946468">
        <w:rPr>
          <w:rFonts w:ascii="Courier New" w:hAnsi="Courier New" w:cs="Courier New" w:hint="eastAsia"/>
          <w:sz w:val="18"/>
          <w:szCs w:val="18"/>
        </w:rPr>
        <w:t>计算不同子串个数</w:t>
      </w:r>
      <w:r w:rsidRPr="00946468">
        <w:rPr>
          <w:rFonts w:ascii="Courier New" w:hAnsi="Courier New" w:cs="Courier New" w:hint="eastAsia"/>
          <w:sz w:val="18"/>
          <w:szCs w:val="18"/>
        </w:rPr>
        <w:t>nlog(n), str base1</w:t>
      </w:r>
    </w:p>
    <w:p w:rsidR="00DF2664" w:rsidRPr="00946468" w:rsidRDefault="00DF2664" w:rsidP="00DF266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=strlen(str+1);</w:t>
      </w:r>
    </w:p>
    <w:p w:rsidR="00DF2664" w:rsidRPr="00946468" w:rsidRDefault="00DF2664" w:rsidP="00DF266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cpy(data,str,(n+1)*sizeof(char));</w:t>
      </w:r>
    </w:p>
    <w:p w:rsidR="00DF2664" w:rsidRPr="00946468" w:rsidRDefault="00DF2664" w:rsidP="00DF266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ake_SA(); make_H();</w:t>
      </w:r>
    </w:p>
    <w:p w:rsidR="00DF2664" w:rsidRPr="00946468" w:rsidRDefault="00DF2664" w:rsidP="00DF266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n-SA[1]+1;</w:t>
      </w:r>
    </w:p>
    <w:p w:rsidR="00DF2664" w:rsidRPr="00946468" w:rsidRDefault="00DF2664" w:rsidP="00DF266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&lt;=n;i++){</w:t>
      </w:r>
    </w:p>
    <w:p w:rsidR="00DF2664" w:rsidRPr="00946468" w:rsidRDefault="00DF2664" w:rsidP="00DF266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=n-SA[i]+1;</w:t>
      </w:r>
    </w:p>
    <w:p w:rsidR="00DF2664" w:rsidRPr="00946468" w:rsidRDefault="00DF2664" w:rsidP="00DF266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&gt;H[i] ) ret+=l-H[i];</w:t>
      </w:r>
    </w:p>
    <w:p w:rsidR="00DF2664" w:rsidRPr="00946468" w:rsidRDefault="00DF2664" w:rsidP="00DF266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F2664" w:rsidRPr="00946468" w:rsidRDefault="00DF2664" w:rsidP="00DF266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F15E69" w:rsidRPr="00946468" w:rsidRDefault="00DF2664" w:rsidP="00DF266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 //diff_substr(str);...</w:t>
      </w:r>
    </w:p>
    <w:p w:rsidR="00F15E69" w:rsidRPr="00946468" w:rsidRDefault="00F15E69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15E69" w:rsidRPr="00946468" w:rsidRDefault="00F15E69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A1270" w:rsidRPr="007A1270" w:rsidRDefault="004D7BC6" w:rsidP="007A1270">
      <w:pPr>
        <w:pStyle w:val="a8"/>
        <w:spacing w:line="0" w:lineRule="atLeast"/>
        <w:ind w:leftChars="445" w:left="934"/>
        <w:jc w:val="center"/>
        <w:outlineLvl w:val="0"/>
        <w:rPr>
          <w:i w:val="0"/>
          <w:sz w:val="18"/>
          <w:szCs w:val="18"/>
        </w:rPr>
      </w:pPr>
      <w:bookmarkStart w:id="87" w:name="_Toc304454016"/>
      <w:r w:rsidRPr="00946468">
        <w:rPr>
          <w:rFonts w:hint="eastAsia"/>
          <w:i w:val="0"/>
          <w:sz w:val="18"/>
          <w:szCs w:val="18"/>
        </w:rPr>
        <w:t>网络流</w:t>
      </w:r>
      <w:bookmarkEnd w:id="87"/>
    </w:p>
    <w:p w:rsidR="00146EE3" w:rsidRPr="00946468" w:rsidRDefault="007A3A0F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88" w:name="_Toc304454017"/>
      <w:r w:rsidRPr="00946468">
        <w:rPr>
          <w:rFonts w:ascii="Courier New" w:hAnsi="Courier New" w:cs="Courier New" w:hint="eastAsia"/>
          <w:sz w:val="18"/>
          <w:szCs w:val="18"/>
        </w:rPr>
        <w:t>最大流</w:t>
      </w:r>
      <w:r w:rsidRPr="00946468">
        <w:rPr>
          <w:rFonts w:ascii="Courier New" w:hAnsi="Courier New" w:cs="Courier New" w:hint="eastAsia"/>
          <w:sz w:val="18"/>
          <w:szCs w:val="18"/>
        </w:rPr>
        <w:t>dinic</w:t>
      </w:r>
      <w:r w:rsidR="00EF5F65"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="00EF5F65" w:rsidRPr="00946468">
        <w:rPr>
          <w:rFonts w:ascii="Courier New" w:hAnsi="Courier New" w:cs="Courier New" w:hint="eastAsia"/>
          <w:sz w:val="18"/>
          <w:szCs w:val="18"/>
        </w:rPr>
        <w:t>邻接表</w:t>
      </w:r>
      <w:bookmarkEnd w:id="88"/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最大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dinic  pku 3469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20005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E 600000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inf  0x3f3f3f3f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truct Edge{  int v,c,x; }E[MAXE]; //</w:t>
      </w:r>
      <w:r w:rsidRPr="00946468">
        <w:rPr>
          <w:rFonts w:ascii="Courier New" w:hAnsi="Courier New" w:cs="Courier New" w:hint="eastAsia"/>
          <w:sz w:val="18"/>
          <w:szCs w:val="18"/>
        </w:rPr>
        <w:t>指向的节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剩余可增广的流量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l[MAXN],e;                     //</w:t>
      </w:r>
      <w:r w:rsidRPr="00946468">
        <w:rPr>
          <w:rFonts w:ascii="Courier New" w:hAnsi="Courier New" w:cs="Courier New" w:hint="eastAsia"/>
          <w:sz w:val="18"/>
          <w:szCs w:val="18"/>
        </w:rPr>
        <w:t>必须保证</w:t>
      </w:r>
      <w:r w:rsidRPr="00946468">
        <w:rPr>
          <w:rFonts w:ascii="Courier New" w:hAnsi="Courier New" w:cs="Courier New" w:hint="eastAsia"/>
          <w:sz w:val="18"/>
          <w:szCs w:val="18"/>
        </w:rPr>
        <w:t>e</w:t>
      </w:r>
      <w:r w:rsidRPr="00946468">
        <w:rPr>
          <w:rFonts w:ascii="Courier New" w:hAnsi="Courier New" w:cs="Courier New" w:hint="eastAsia"/>
          <w:sz w:val="18"/>
          <w:szCs w:val="18"/>
        </w:rPr>
        <w:t>的初始值是偶数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it(){ e=0; memset(l,-1,sizeof(l));  }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insert(int u,int v,int f,int invf){ //u-&gt;v=f   v-&gt;u=invf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e].v=v; E[e].c=f;   E[e].x=l[u]; l[u]=e++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e].v=u; E[e].c=invf;E[e].x=l[v]; l[v]=e++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etflow{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src,sink; //</w:t>
      </w:r>
      <w:r w:rsidRPr="00946468">
        <w:rPr>
          <w:rFonts w:ascii="Courier New" w:hAnsi="Courier New" w:cs="Courier New" w:hint="eastAsia"/>
          <w:sz w:val="18"/>
          <w:szCs w:val="18"/>
        </w:rPr>
        <w:t>需要初始化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以上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[MAXN],Q[MAXN]; //L=level  Q=queue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_bfs(){ //</w:t>
      </w:r>
      <w:r w:rsidRPr="00946468">
        <w:rPr>
          <w:rFonts w:ascii="Courier New" w:hAnsi="Courier New" w:cs="Courier New" w:hint="eastAsia"/>
          <w:sz w:val="18"/>
          <w:szCs w:val="18"/>
        </w:rPr>
        <w:t>广搜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并标记</w:t>
      </w:r>
      <w:r w:rsidRPr="00946468">
        <w:rPr>
          <w:rFonts w:ascii="Courier New" w:hAnsi="Courier New" w:cs="Courier New" w:hint="eastAsia"/>
          <w:sz w:val="18"/>
          <w:szCs w:val="18"/>
        </w:rPr>
        <w:t>level(</w:t>
      </w:r>
      <w:r w:rsidRPr="00946468">
        <w:rPr>
          <w:rFonts w:ascii="Courier New" w:hAnsi="Courier New" w:cs="Courier New" w:hint="eastAsia"/>
          <w:sz w:val="18"/>
          <w:szCs w:val="18"/>
        </w:rPr>
        <w:t>只取流量大于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的边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=0,t=0,u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L,0xff,sizeof(L))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src]=0; Q[t++]=src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 (s&lt;t){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=Q[s++]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p=l[u];p&gt;=0;p=E[p].x)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E[p].c &amp;&amp; L[E[p].v]==-1)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(Q[t++]=E[p].v)]=L[u]+1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L[sink]!=-1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ab/>
        <w:t>int _find(int u,int in){ //in:</w:t>
      </w:r>
      <w:r w:rsidRPr="00946468">
        <w:rPr>
          <w:rFonts w:ascii="Courier New" w:hAnsi="Courier New" w:cs="Courier New" w:hint="eastAsia"/>
          <w:sz w:val="18"/>
          <w:szCs w:val="18"/>
        </w:rPr>
        <w:t>能流入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节点的最大流量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. </w:t>
      </w:r>
      <w:r w:rsidRPr="00946468">
        <w:rPr>
          <w:rFonts w:ascii="Courier New" w:hAnsi="Courier New" w:cs="Courier New" w:hint="eastAsia"/>
          <w:sz w:val="18"/>
          <w:szCs w:val="18"/>
        </w:rPr>
        <w:t>返回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节点能流出的最大流量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u==sink) return in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nt t,w=0; //w</w:t>
      </w:r>
      <w:r w:rsidRPr="00946468">
        <w:rPr>
          <w:rFonts w:ascii="Courier New" w:hAnsi="Courier New" w:cs="Courier New" w:hint="eastAsia"/>
          <w:sz w:val="18"/>
          <w:szCs w:val="18"/>
        </w:rPr>
        <w:t>表示已经从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流出的总流量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p=l[u];p&gt;=0 &amp;&amp; w&lt;in;p=E[p].x){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E[p].c&gt;0 &amp;&amp; L[E[p].v]==L[u]+1){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t=_find(E[p].v,min(E[p].c,in-w))){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  p].c-=t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E[p^1].c+=t; //</w:t>
      </w:r>
      <w:r w:rsidRPr="00946468">
        <w:rPr>
          <w:rFonts w:ascii="Courier New" w:hAnsi="Courier New" w:cs="Courier New" w:hint="eastAsia"/>
          <w:sz w:val="18"/>
          <w:szCs w:val="18"/>
        </w:rPr>
        <w:t>这里表示必须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w+=t;     //</w:t>
      </w:r>
      <w:r w:rsidRPr="00946468">
        <w:rPr>
          <w:rFonts w:ascii="Courier New" w:hAnsi="Courier New" w:cs="Courier New" w:hint="eastAsia"/>
          <w:sz w:val="18"/>
          <w:szCs w:val="18"/>
        </w:rPr>
        <w:t>多路增广优势巨大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w&lt;in )L[u]=-1;//</w:t>
      </w:r>
      <w:r w:rsidRPr="00946468">
        <w:rPr>
          <w:rFonts w:ascii="Courier New" w:hAnsi="Courier New" w:cs="Courier New" w:hint="eastAsia"/>
          <w:sz w:val="18"/>
          <w:szCs w:val="18"/>
        </w:rPr>
        <w:t>关键的一句话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w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dinic(){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,res=0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 (_bfs())while (t=_find(src,inf))res+=t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res;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F25C4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flow; //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</w:t>
      </w:r>
    </w:p>
    <w:p w:rsidR="007D7616" w:rsidRPr="00946468" w:rsidRDefault="005F25C4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init(); insert(...); flow.src=.. ; flow.dinic();</w:t>
      </w:r>
    </w:p>
    <w:p w:rsidR="005412EB" w:rsidRPr="00946468" w:rsidRDefault="005412EB" w:rsidP="005F25C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412EB" w:rsidRPr="00946468" w:rsidRDefault="005412EB" w:rsidP="005412EB">
      <w:pPr>
        <w:pStyle w:val="2"/>
        <w:rPr>
          <w:rFonts w:ascii="Courier New" w:hAnsi="Courier New" w:cs="Courier New"/>
          <w:sz w:val="18"/>
          <w:szCs w:val="18"/>
        </w:rPr>
      </w:pPr>
      <w:bookmarkStart w:id="89" w:name="_Toc304454018"/>
      <w:r w:rsidRPr="00946468">
        <w:rPr>
          <w:rFonts w:ascii="Courier New" w:hAnsi="Courier New" w:cs="Courier New" w:hint="eastAsia"/>
          <w:sz w:val="18"/>
          <w:szCs w:val="18"/>
        </w:rPr>
        <w:t>最大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dinic </w:t>
      </w:r>
      <w:r w:rsidR="00EF5F65" w:rsidRPr="00946468">
        <w:rPr>
          <w:rFonts w:ascii="Courier New" w:hAnsi="Courier New" w:cs="Courier New" w:hint="eastAsia"/>
          <w:sz w:val="18"/>
          <w:szCs w:val="18"/>
        </w:rPr>
        <w:t>邻接</w:t>
      </w:r>
      <w:r w:rsidRPr="00946468">
        <w:rPr>
          <w:rFonts w:ascii="Courier New" w:hAnsi="Courier New" w:cs="Courier New" w:hint="eastAsia"/>
          <w:sz w:val="18"/>
          <w:szCs w:val="18"/>
        </w:rPr>
        <w:t>阵</w:t>
      </w:r>
      <w:bookmarkEnd w:id="89"/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最大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dinic </w:t>
      </w:r>
      <w:r w:rsidRPr="00946468">
        <w:rPr>
          <w:rFonts w:ascii="Courier New" w:hAnsi="Courier New" w:cs="Courier New" w:hint="eastAsia"/>
          <w:sz w:val="18"/>
          <w:szCs w:val="18"/>
        </w:rPr>
        <w:t>邻接矩阵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500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inf  0x3f3f3f3f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,adj[maxn][maxn],src,sink; //</w:t>
      </w:r>
      <w:r w:rsidRPr="00946468">
        <w:rPr>
          <w:rFonts w:ascii="Courier New" w:hAnsi="Courier New" w:cs="Courier New" w:hint="eastAsia"/>
          <w:sz w:val="18"/>
          <w:szCs w:val="18"/>
        </w:rPr>
        <w:t>总节点数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n(base0), </w:t>
      </w:r>
      <w:r w:rsidRPr="00946468">
        <w:rPr>
          <w:rFonts w:ascii="Courier New" w:hAnsi="Courier New" w:cs="Courier New" w:hint="eastAsia"/>
          <w:sz w:val="18"/>
          <w:szCs w:val="18"/>
        </w:rPr>
        <w:t>流网络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adj, </w:t>
      </w:r>
      <w:r w:rsidRPr="00946468">
        <w:rPr>
          <w:rFonts w:ascii="Courier New" w:hAnsi="Courier New" w:cs="Courier New" w:hint="eastAsia"/>
          <w:sz w:val="18"/>
          <w:szCs w:val="18"/>
        </w:rPr>
        <w:t>源</w:t>
      </w:r>
      <w:r w:rsidRPr="00946468">
        <w:rPr>
          <w:rFonts w:ascii="Courier New" w:hAnsi="Courier New" w:cs="Courier New" w:hint="eastAsia"/>
          <w:sz w:val="18"/>
          <w:szCs w:val="18"/>
        </w:rPr>
        <w:t>s</w:t>
      </w:r>
      <w:r w:rsidRPr="00946468">
        <w:rPr>
          <w:rFonts w:ascii="Courier New" w:hAnsi="Courier New" w:cs="Courier New" w:hint="eastAsia"/>
          <w:sz w:val="18"/>
          <w:szCs w:val="18"/>
        </w:rPr>
        <w:t>汇</w:t>
      </w:r>
      <w:r w:rsidRPr="00946468">
        <w:rPr>
          <w:rFonts w:ascii="Courier New" w:hAnsi="Courier New" w:cs="Courier New" w:hint="eastAsia"/>
          <w:sz w:val="18"/>
          <w:szCs w:val="18"/>
        </w:rPr>
        <w:t>t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[maxn],Q[maxn]; //L=level  Q=queue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_bfs(){ //</w:t>
      </w:r>
      <w:r w:rsidRPr="00946468">
        <w:rPr>
          <w:rFonts w:ascii="Courier New" w:hAnsi="Courier New" w:cs="Courier New" w:hint="eastAsia"/>
          <w:sz w:val="18"/>
          <w:szCs w:val="18"/>
        </w:rPr>
        <w:t>广搜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并标记</w:t>
      </w:r>
      <w:r w:rsidRPr="00946468">
        <w:rPr>
          <w:rFonts w:ascii="Courier New" w:hAnsi="Courier New" w:cs="Courier New" w:hint="eastAsia"/>
          <w:sz w:val="18"/>
          <w:szCs w:val="18"/>
        </w:rPr>
        <w:t>level(</w:t>
      </w:r>
      <w:r w:rsidRPr="00946468">
        <w:rPr>
          <w:rFonts w:ascii="Courier New" w:hAnsi="Courier New" w:cs="Courier New" w:hint="eastAsia"/>
          <w:sz w:val="18"/>
          <w:szCs w:val="18"/>
        </w:rPr>
        <w:t>只取流量大于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的边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s=0,t=0,u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L,0xff,sizeof(L))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src]=0; Q[t++]=src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s&lt;t){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=Q[s++]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v=0;v&lt;n;v++)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adj[u][v] &amp;&amp; L[v]==-1)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 Q[t++]=v ]=L[u]+1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L[sink]!=-1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_find(int u,int in){ //in:</w:t>
      </w:r>
      <w:r w:rsidRPr="00946468">
        <w:rPr>
          <w:rFonts w:ascii="Courier New" w:hAnsi="Courier New" w:cs="Courier New" w:hint="eastAsia"/>
          <w:sz w:val="18"/>
          <w:szCs w:val="18"/>
        </w:rPr>
        <w:t>能流入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节点的最大流量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. </w:t>
      </w:r>
      <w:r w:rsidRPr="00946468">
        <w:rPr>
          <w:rFonts w:ascii="Courier New" w:hAnsi="Courier New" w:cs="Courier New" w:hint="eastAsia"/>
          <w:sz w:val="18"/>
          <w:szCs w:val="18"/>
        </w:rPr>
        <w:t>返回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节点能流出的最大流量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u==sink) return in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t,w=0; //w</w:t>
      </w:r>
      <w:r w:rsidRPr="00946468">
        <w:rPr>
          <w:rFonts w:ascii="Courier New" w:hAnsi="Courier New" w:cs="Courier New" w:hint="eastAsia"/>
          <w:sz w:val="18"/>
          <w:szCs w:val="18"/>
        </w:rPr>
        <w:t>表示已经从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流出的总流量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nt v=0;v&lt;n &amp;&amp; w&lt;in;v++){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adj[u][v] &amp;&amp; L[v]==L[u]+1){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t=_find(v,min(adj[u][v],in-w))){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u][v]-=t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v][u]+=t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+=t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 w&lt;in )L[u]=-1;//</w:t>
      </w:r>
      <w:r w:rsidRPr="00946468">
        <w:rPr>
          <w:rFonts w:ascii="Courier New" w:hAnsi="Courier New" w:cs="Courier New" w:hint="eastAsia"/>
          <w:sz w:val="18"/>
          <w:szCs w:val="18"/>
        </w:rPr>
        <w:t>关键的一句话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w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inic(){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t,res=0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_bfs())while (t=_find(src,inf))res+=t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s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n,adj,src,sink</w:t>
      </w:r>
      <w:r w:rsidRPr="00946468">
        <w:rPr>
          <w:rFonts w:ascii="Courier New" w:hAnsi="Courier New" w:cs="Courier New" w:hint="eastAsia"/>
          <w:sz w:val="18"/>
          <w:szCs w:val="18"/>
        </w:rPr>
        <w:t>赋值之后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调用</w:t>
      </w:r>
      <w:r w:rsidRPr="00946468">
        <w:rPr>
          <w:rFonts w:ascii="Courier New" w:hAnsi="Courier New" w:cs="Courier New" w:hint="eastAsia"/>
          <w:sz w:val="18"/>
          <w:szCs w:val="18"/>
        </w:rPr>
        <w:t>dinic().....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int m,cas,Te=1; cin&gt;&gt;cas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cas-- &amp;&amp; cin&gt;&gt;n&gt;&gt;m ){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rc=0,sink=n-1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adj,0,sizeof(adj))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m;i++){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a,b,val; cin&gt;&gt;a&gt;&gt;b&gt;&gt;val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--,b--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a][b]+=val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Case %d: %d\n",Te++,dinic());</w:t>
      </w:r>
    </w:p>
    <w:p w:rsidR="005412EB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D7616" w:rsidRPr="00946468" w:rsidRDefault="005412EB" w:rsidP="005412E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631D9" w:rsidRPr="00946468" w:rsidRDefault="007D7616" w:rsidP="003631D9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90" w:name="_Toc304454019"/>
      <w:r w:rsidRPr="00946468">
        <w:rPr>
          <w:rFonts w:ascii="Courier New" w:hAnsi="Courier New" w:cs="Courier New" w:hint="eastAsia"/>
          <w:sz w:val="18"/>
          <w:szCs w:val="18"/>
        </w:rPr>
        <w:t>最大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ek </w:t>
      </w:r>
      <w:r w:rsidRPr="00946468">
        <w:rPr>
          <w:rFonts w:ascii="Courier New" w:hAnsi="Courier New" w:cs="Courier New" w:hint="eastAsia"/>
          <w:sz w:val="18"/>
          <w:szCs w:val="18"/>
        </w:rPr>
        <w:t>改流量</w:t>
      </w:r>
      <w:bookmarkEnd w:id="90"/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最大流算法</w:t>
      </w:r>
      <w:r w:rsidRPr="00946468">
        <w:rPr>
          <w:rFonts w:ascii="Courier New" w:hAnsi="Courier New" w:cs="Courier New" w:hint="eastAsia"/>
          <w:sz w:val="18"/>
          <w:szCs w:val="18"/>
        </w:rPr>
        <w:t>ek,</w:t>
      </w:r>
      <w:r w:rsidRPr="00946468">
        <w:rPr>
          <w:rFonts w:ascii="Courier New" w:hAnsi="Courier New" w:cs="Courier New" w:hint="eastAsia"/>
          <w:sz w:val="18"/>
          <w:szCs w:val="18"/>
        </w:rPr>
        <w:t>邻接阵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单路增广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>O(VE^2)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222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inf 0x3f3f3f3f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,adj[maxn][maxn],s,t; //</w:t>
      </w:r>
      <w:r w:rsidRPr="00946468">
        <w:rPr>
          <w:rFonts w:ascii="Courier New" w:hAnsi="Courier New" w:cs="Courier New" w:hint="eastAsia"/>
          <w:sz w:val="18"/>
          <w:szCs w:val="18"/>
        </w:rPr>
        <w:t>总节点数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n(base0), </w:t>
      </w:r>
      <w:r w:rsidRPr="00946468">
        <w:rPr>
          <w:rFonts w:ascii="Courier New" w:hAnsi="Courier New" w:cs="Courier New" w:hint="eastAsia"/>
          <w:sz w:val="18"/>
          <w:szCs w:val="18"/>
        </w:rPr>
        <w:t>流网络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adj, </w:t>
      </w:r>
      <w:r w:rsidRPr="00946468">
        <w:rPr>
          <w:rFonts w:ascii="Courier New" w:hAnsi="Courier New" w:cs="Courier New" w:hint="eastAsia"/>
          <w:sz w:val="18"/>
          <w:szCs w:val="18"/>
        </w:rPr>
        <w:t>源</w:t>
      </w:r>
      <w:r w:rsidRPr="00946468">
        <w:rPr>
          <w:rFonts w:ascii="Courier New" w:hAnsi="Courier New" w:cs="Courier New" w:hint="eastAsia"/>
          <w:sz w:val="18"/>
          <w:szCs w:val="18"/>
        </w:rPr>
        <w:t>s</w:t>
      </w:r>
      <w:r w:rsidRPr="00946468">
        <w:rPr>
          <w:rFonts w:ascii="Courier New" w:hAnsi="Courier New" w:cs="Courier New" w:hint="eastAsia"/>
          <w:sz w:val="18"/>
          <w:szCs w:val="18"/>
        </w:rPr>
        <w:t>汇</w:t>
      </w:r>
      <w:r w:rsidRPr="00946468">
        <w:rPr>
          <w:rFonts w:ascii="Courier New" w:hAnsi="Courier New" w:cs="Courier New" w:hint="eastAsia"/>
          <w:sz w:val="18"/>
          <w:szCs w:val="18"/>
        </w:rPr>
        <w:t>t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pre[maxn]; //bfs</w:t>
      </w:r>
      <w:r w:rsidRPr="00946468">
        <w:rPr>
          <w:rFonts w:ascii="Courier New" w:hAnsi="Courier New" w:cs="Courier New" w:hint="eastAsia"/>
          <w:sz w:val="18"/>
          <w:szCs w:val="18"/>
        </w:rPr>
        <w:t>之后每个点的前驱节点</w:t>
      </w:r>
      <w:r w:rsidRPr="00946468">
        <w:rPr>
          <w:rFonts w:ascii="Courier New" w:hAnsi="Courier New" w:cs="Courier New" w:hint="eastAsia"/>
          <w:sz w:val="18"/>
          <w:szCs w:val="18"/>
        </w:rPr>
        <w:t>,pre[s]=-1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vst[maxn]; //</w:t>
      </w:r>
      <w:r w:rsidRPr="00946468">
        <w:rPr>
          <w:rFonts w:ascii="Courier New" w:hAnsi="Courier New" w:cs="Courier New" w:hint="eastAsia"/>
          <w:sz w:val="18"/>
          <w:szCs w:val="18"/>
        </w:rPr>
        <w:t>最后</w:t>
      </w:r>
      <w:r w:rsidRPr="00946468">
        <w:rPr>
          <w:rFonts w:ascii="Courier New" w:hAnsi="Courier New" w:cs="Courier New" w:hint="eastAsia"/>
          <w:sz w:val="18"/>
          <w:szCs w:val="18"/>
        </w:rPr>
        <w:t>S={vst[i]=1}|{vst[i]=0}=T</w:t>
      </w:r>
      <w:r w:rsidRPr="00946468">
        <w:rPr>
          <w:rFonts w:ascii="Courier New" w:hAnsi="Courier New" w:cs="Courier New" w:hint="eastAsia"/>
          <w:sz w:val="18"/>
          <w:szCs w:val="18"/>
        </w:rPr>
        <w:t>组成割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且这个算法保证</w:t>
      </w:r>
      <w:r w:rsidRPr="00946468">
        <w:rPr>
          <w:rFonts w:ascii="Courier New" w:hAnsi="Courier New" w:cs="Courier New" w:hint="eastAsia"/>
          <w:sz w:val="18"/>
          <w:szCs w:val="18"/>
        </w:rPr>
        <w:t>|S|</w:t>
      </w:r>
      <w:r w:rsidRPr="00946468">
        <w:rPr>
          <w:rFonts w:ascii="Courier New" w:hAnsi="Courier New" w:cs="Courier New" w:hint="eastAsia"/>
          <w:sz w:val="18"/>
          <w:szCs w:val="18"/>
        </w:rPr>
        <w:t>最小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bfs(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ill(pre,pre+n,-1)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ill(vst,vst+n,0 )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queue&lt;int&gt;q;  q.push(s); vst[s]=1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 !q.empty() ) 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=q.front(); q.pop()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i=0;i&lt;=n;i++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adj[u][i]&gt;0 &amp;&amp; !vst[i] 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st[i]=1; pre[i]=u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.push(i)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==t ) return 1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0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edmonds_karp(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f=0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bfs()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mi=inf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i=t;pre[i]!=-1;i=pre[i]) 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=min(mi,adj[pre[i]][i])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+=mi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i=t;pre[i]!=-1;i=pre[i]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pre[i]][i]-=mi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i][pre[i]]+=mi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f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}//n=...; clear(adj); adj[i][j]=...; ans=edmonds_karp(); 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修改流量的网络流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关键在于寻找增广路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单路的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  <w:r w:rsidRPr="00946468">
        <w:rPr>
          <w:rFonts w:ascii="Courier New" w:hAnsi="Courier New" w:cs="Courier New" w:hint="eastAsia"/>
          <w:sz w:val="18"/>
          <w:szCs w:val="18"/>
        </w:rPr>
        <w:t>和对流量的控制</w:t>
      </w:r>
      <w:r w:rsidRPr="00946468">
        <w:rPr>
          <w:rFonts w:ascii="Courier New" w:hAnsi="Courier New" w:cs="Courier New" w:hint="eastAsia"/>
          <w:sz w:val="18"/>
          <w:szCs w:val="18"/>
        </w:rPr>
        <w:t>...)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UVA 4957 </w:t>
      </w:r>
      <w:r w:rsidRPr="00946468">
        <w:rPr>
          <w:rFonts w:ascii="Courier New" w:hAnsi="Courier New" w:cs="Courier New" w:hint="eastAsia"/>
          <w:sz w:val="18"/>
          <w:szCs w:val="18"/>
        </w:rPr>
        <w:t>题意</w:t>
      </w:r>
      <w:r w:rsidRPr="00946468">
        <w:rPr>
          <w:rFonts w:ascii="Courier New" w:hAnsi="Courier New" w:cs="Courier New" w:hint="eastAsia"/>
          <w:sz w:val="18"/>
          <w:szCs w:val="18"/>
        </w:rPr>
        <w:t>:</w:t>
      </w:r>
      <w:r w:rsidRPr="00946468">
        <w:rPr>
          <w:rFonts w:ascii="Courier New" w:hAnsi="Courier New" w:cs="Courier New" w:hint="eastAsia"/>
          <w:sz w:val="18"/>
          <w:szCs w:val="18"/>
        </w:rPr>
        <w:t>一个</w:t>
      </w:r>
      <w:r w:rsidRPr="00946468">
        <w:rPr>
          <w:rFonts w:ascii="Courier New" w:hAnsi="Courier New" w:cs="Courier New" w:hint="eastAsia"/>
          <w:sz w:val="18"/>
          <w:szCs w:val="18"/>
        </w:rPr>
        <w:t>R*C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  <w:r w:rsidRPr="00946468">
        <w:rPr>
          <w:rFonts w:ascii="Courier New" w:hAnsi="Courier New" w:cs="Courier New" w:hint="eastAsia"/>
          <w:sz w:val="18"/>
          <w:szCs w:val="18"/>
        </w:rPr>
        <w:t>01</w:t>
      </w:r>
      <w:r w:rsidRPr="00946468">
        <w:rPr>
          <w:rFonts w:ascii="Courier New" w:hAnsi="Courier New" w:cs="Courier New" w:hint="eastAsia"/>
          <w:sz w:val="18"/>
          <w:szCs w:val="18"/>
        </w:rPr>
        <w:t>阵满足每行的和为</w:t>
      </w:r>
      <w:r w:rsidRPr="00946468">
        <w:rPr>
          <w:rFonts w:ascii="Courier New" w:hAnsi="Courier New" w:cs="Courier New" w:hint="eastAsia"/>
          <w:sz w:val="18"/>
          <w:szCs w:val="18"/>
        </w:rPr>
        <w:t>R[i],</w:t>
      </w:r>
      <w:r w:rsidRPr="00946468">
        <w:rPr>
          <w:rFonts w:ascii="Courier New" w:hAnsi="Courier New" w:cs="Courier New" w:hint="eastAsia"/>
          <w:sz w:val="18"/>
          <w:szCs w:val="18"/>
        </w:rPr>
        <w:t>每列的和为</w:t>
      </w:r>
      <w:r w:rsidRPr="00946468">
        <w:rPr>
          <w:rFonts w:ascii="Courier New" w:hAnsi="Courier New" w:cs="Courier New" w:hint="eastAsia"/>
          <w:sz w:val="18"/>
          <w:szCs w:val="18"/>
        </w:rPr>
        <w:t>C[j],</w:t>
      </w:r>
      <w:r w:rsidRPr="00946468">
        <w:rPr>
          <w:rFonts w:ascii="Courier New" w:hAnsi="Courier New" w:cs="Courier New" w:hint="eastAsia"/>
          <w:sz w:val="18"/>
          <w:szCs w:val="18"/>
        </w:rPr>
        <w:t>求一个字典序最小的阵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,C,Te=0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cin&gt;&gt;R&gt;&gt;C &amp;&amp; (R||C) 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1=0,s2=0,a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=R+C+2; s=0; t=n-1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adj,0,sizeof(adj))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R;i++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in&gt;&gt;a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1+=a; adj[s][i]=a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1;j&lt;=C;j++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in&gt;&gt;a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2+=a; adj[R+j][t]=a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R;i++) for(int j=1;j&lt;=C;j++) adj[i][R+j]=1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e++ ) puts("")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1!=s2 || edmonds_karp() != s1 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s("Impossible"); continue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1;i&lt;=R;i++){//</w:t>
      </w:r>
      <w:r w:rsidRPr="00946468">
        <w:rPr>
          <w:rFonts w:ascii="Courier New" w:hAnsi="Courier New" w:cs="Courier New" w:hint="eastAsia"/>
          <w:sz w:val="18"/>
          <w:szCs w:val="18"/>
        </w:rPr>
        <w:t>逐格确定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1;j&lt;=C;j++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adj[i][R+j]==1 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adj[i][R+j]=0; //</w:t>
      </w:r>
      <w:r w:rsidRPr="00946468">
        <w:rPr>
          <w:rFonts w:ascii="Courier New" w:hAnsi="Courier New" w:cs="Courier New" w:hint="eastAsia"/>
          <w:sz w:val="18"/>
          <w:szCs w:val="18"/>
        </w:rPr>
        <w:t>不允许再被修改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char('N'); continue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=i; t=R+j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bfs() 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char('N')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t;k!=s;k=pre[k])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pre[k]][k]-=1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k][pre[k]]+=1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adj[R+j][i]=0; //</w:t>
      </w:r>
      <w:r w:rsidRPr="00946468">
        <w:rPr>
          <w:rFonts w:ascii="Courier New" w:hAnsi="Courier New" w:cs="Courier New" w:hint="eastAsia"/>
          <w:sz w:val="18"/>
          <w:szCs w:val="18"/>
        </w:rPr>
        <w:t>不允许再被修改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char('Y')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adj[R+j][i]=0; //</w:t>
      </w:r>
      <w:r w:rsidRPr="00946468">
        <w:rPr>
          <w:rFonts w:ascii="Courier New" w:hAnsi="Courier New" w:cs="Courier New" w:hint="eastAsia"/>
          <w:sz w:val="18"/>
          <w:szCs w:val="18"/>
        </w:rPr>
        <w:t>不允许再被修改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s("");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631D9" w:rsidRPr="00946468" w:rsidRDefault="00D70D1A" w:rsidP="00D70D1A">
      <w:pPr>
        <w:pStyle w:val="2"/>
        <w:rPr>
          <w:rFonts w:ascii="Courier New" w:hAnsi="Courier New" w:cs="Courier New"/>
          <w:sz w:val="18"/>
          <w:szCs w:val="18"/>
        </w:rPr>
      </w:pPr>
      <w:bookmarkStart w:id="91" w:name="_Toc304454020"/>
      <w:r w:rsidRPr="00946468">
        <w:rPr>
          <w:rFonts w:ascii="Courier New" w:hAnsi="Courier New" w:cs="Courier New" w:hint="eastAsia"/>
          <w:sz w:val="18"/>
          <w:szCs w:val="18"/>
        </w:rPr>
        <w:t>无向图最小割</w:t>
      </w:r>
      <w:bookmarkEnd w:id="91"/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pku 2914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include &lt;iostream&gt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sing namespace std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t[600][600]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Mincut(int n) { //</w:t>
      </w:r>
      <w:r w:rsidRPr="00946468">
        <w:rPr>
          <w:rFonts w:ascii="Courier New" w:hAnsi="Courier New" w:cs="Courier New" w:hint="eastAsia"/>
          <w:sz w:val="18"/>
          <w:szCs w:val="18"/>
        </w:rPr>
        <w:t>无向图最小割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base 0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s=1&lt;&lt;29, node[600], dist[600]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visit[600]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i, prev, maxj, j, k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for (i = 0; i &lt; n; i++)    //</w:t>
      </w:r>
      <w:r w:rsidRPr="00946468">
        <w:rPr>
          <w:rFonts w:ascii="Courier New" w:hAnsi="Courier New" w:cs="Courier New" w:hint="eastAsia"/>
          <w:sz w:val="18"/>
          <w:szCs w:val="18"/>
        </w:rPr>
        <w:t>保存顶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，固定顶点为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ode[i] = i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n &gt; 1) {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xj = 1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for (i = 1; i &lt; n; i++) { 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dist[node[i]] = mat[node[0]][node[i]];     //</w:t>
      </w:r>
      <w:r w:rsidRPr="00946468">
        <w:rPr>
          <w:rFonts w:ascii="Courier New" w:hAnsi="Courier New" w:cs="Courier New" w:hint="eastAsia"/>
          <w:sz w:val="18"/>
          <w:szCs w:val="18"/>
        </w:rPr>
        <w:t>初始化距离数组</w:t>
      </w:r>
      <w:r w:rsidRPr="00946468">
        <w:rPr>
          <w:rFonts w:ascii="Courier New" w:hAnsi="Courier New" w:cs="Courier New" w:hint="eastAsia"/>
          <w:sz w:val="18"/>
          <w:szCs w:val="18"/>
        </w:rPr>
        <w:t>dist[]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 (dist[node[i]] &gt; dist[node[maxj]])    //</w:t>
      </w:r>
      <w:r w:rsidRPr="00946468">
        <w:rPr>
          <w:rFonts w:ascii="Courier New" w:hAnsi="Courier New" w:cs="Courier New" w:hint="eastAsia"/>
          <w:sz w:val="18"/>
          <w:szCs w:val="18"/>
        </w:rPr>
        <w:t>寻找最大距离——求最大生成树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xj = i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ev = 0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visit, false, sizeof (visit))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isit[node[0]] = true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求最大生成树，并进行最小割操作。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 = 1; i &lt; n; i++) {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 (i == n - 1) { //</w:t>
      </w:r>
      <w:r w:rsidRPr="00946468">
        <w:rPr>
          <w:rFonts w:ascii="Courier New" w:hAnsi="Courier New" w:cs="Courier New" w:hint="eastAsia"/>
          <w:sz w:val="18"/>
          <w:szCs w:val="18"/>
        </w:rPr>
        <w:t>只剩最后一个没加入集合的点，更新最小割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s = __min(res, dist[node[maxj]])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 (k = 0; k &lt; n; k++) //</w:t>
      </w:r>
      <w:r w:rsidRPr="00946468">
        <w:rPr>
          <w:rFonts w:ascii="Courier New" w:hAnsi="Courier New" w:cs="Courier New" w:hint="eastAsia"/>
          <w:sz w:val="18"/>
          <w:szCs w:val="18"/>
        </w:rPr>
        <w:t>合并最后一个点以及推出它的集合中的点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t[node[k]][node[prev]] = (mat[node[prev]][node[k]] += mat[node[k]][node[maxj]])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node[maxj] = node[--n]; //</w:t>
      </w:r>
      <w:r w:rsidRPr="00946468">
        <w:rPr>
          <w:rFonts w:ascii="Courier New" w:hAnsi="Courier New" w:cs="Courier New" w:hint="eastAsia"/>
          <w:sz w:val="18"/>
          <w:szCs w:val="18"/>
        </w:rPr>
        <w:t>缩点后的图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visit[node[maxj]] = true;    //</w:t>
      </w:r>
      <w:r w:rsidRPr="00946468">
        <w:rPr>
          <w:rFonts w:ascii="Courier New" w:hAnsi="Courier New" w:cs="Courier New" w:hint="eastAsia"/>
          <w:sz w:val="18"/>
          <w:szCs w:val="18"/>
        </w:rPr>
        <w:t>标记已经访问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ev = maxj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xj = -1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j = 1; j &lt; n; j++){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 (!visit[node[j]]) { //</w:t>
      </w:r>
      <w:r w:rsidRPr="00946468">
        <w:rPr>
          <w:rFonts w:ascii="Courier New" w:hAnsi="Courier New" w:cs="Courier New" w:hint="eastAsia"/>
          <w:sz w:val="18"/>
          <w:szCs w:val="18"/>
        </w:rPr>
        <w:t>将上次求的</w:t>
      </w:r>
      <w:r w:rsidRPr="00946468">
        <w:rPr>
          <w:rFonts w:ascii="Courier New" w:hAnsi="Courier New" w:cs="Courier New" w:hint="eastAsia"/>
          <w:sz w:val="18"/>
          <w:szCs w:val="18"/>
        </w:rPr>
        <w:t>maxj</w:t>
      </w:r>
      <w:r w:rsidRPr="00946468">
        <w:rPr>
          <w:rFonts w:ascii="Courier New" w:hAnsi="Courier New" w:cs="Courier New" w:hint="eastAsia"/>
          <w:sz w:val="18"/>
          <w:szCs w:val="18"/>
        </w:rPr>
        <w:t>加入集合，合并与它相邻的边到割集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dist[node[j]] += mat[node[prev]][node[j]];   //dist[]</w:t>
      </w:r>
      <w:r w:rsidRPr="00946468">
        <w:rPr>
          <w:rFonts w:ascii="Courier New" w:hAnsi="Courier New" w:cs="Courier New" w:hint="eastAsia"/>
          <w:sz w:val="18"/>
          <w:szCs w:val="18"/>
        </w:rPr>
        <w:t>保存的是一个积累量。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maxj == -1 || dist[node[maxj]] &lt; dist[node[j]])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maxj = j;    //</w:t>
      </w:r>
      <w:r w:rsidRPr="00946468">
        <w:rPr>
          <w:rFonts w:ascii="Courier New" w:hAnsi="Courier New" w:cs="Courier New" w:hint="eastAsia"/>
          <w:sz w:val="18"/>
          <w:szCs w:val="18"/>
        </w:rPr>
        <w:t>保存更新值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s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int main() 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{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 m, a, b, v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scanf("%d%d", &amp;n, &amp;m) != EOF) {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mat, 0, sizeof (mat))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 (m--) {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%d%d", &amp;a, &amp;b, &amp;v)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t[a][b] += v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t[b][a] += v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 Mincut(n));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70D1A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0;</w:t>
      </w:r>
    </w:p>
    <w:p w:rsidR="003631D9" w:rsidRPr="00946468" w:rsidRDefault="00D70D1A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17D25" w:rsidRPr="00946468" w:rsidRDefault="00E17D25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17D25" w:rsidRPr="00946468" w:rsidRDefault="00E17D25" w:rsidP="00D70D1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17D25" w:rsidRPr="00946468" w:rsidRDefault="00E17D25" w:rsidP="00E17D25">
      <w:pPr>
        <w:pStyle w:val="2"/>
        <w:rPr>
          <w:rFonts w:ascii="Courier New" w:hAnsi="Courier New" w:cs="Courier New"/>
          <w:sz w:val="18"/>
          <w:szCs w:val="18"/>
        </w:rPr>
      </w:pPr>
      <w:bookmarkStart w:id="92" w:name="_Toc304454021"/>
      <w:r w:rsidRPr="00946468">
        <w:rPr>
          <w:rFonts w:ascii="Courier New" w:hAnsi="Courier New" w:cs="Courier New" w:hint="eastAsia"/>
          <w:sz w:val="18"/>
          <w:szCs w:val="18"/>
        </w:rPr>
        <w:t>无源汇上下界可行流</w:t>
      </w:r>
      <w:bookmarkEnd w:id="92"/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无源汇可行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</w:t>
      </w:r>
      <w:r w:rsidRPr="00946468">
        <w:rPr>
          <w:rFonts w:ascii="Courier New" w:hAnsi="Courier New" w:cs="Courier New" w:hint="eastAsia"/>
          <w:sz w:val="18"/>
          <w:szCs w:val="18"/>
        </w:rPr>
        <w:t>输出方案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sgu194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增加源汇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对于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(u-&gt;v,b,c) </w:t>
      </w:r>
      <w:r w:rsidRPr="00946468">
        <w:rPr>
          <w:rFonts w:ascii="Courier New" w:hAnsi="Courier New" w:cs="Courier New" w:hint="eastAsia"/>
          <w:sz w:val="18"/>
          <w:szCs w:val="18"/>
        </w:rPr>
        <w:t>增加</w:t>
      </w:r>
      <w:r w:rsidRPr="00946468">
        <w:rPr>
          <w:rFonts w:ascii="Courier New" w:hAnsi="Courier New" w:cs="Courier New" w:hint="eastAsia"/>
          <w:sz w:val="18"/>
          <w:szCs w:val="18"/>
        </w:rPr>
        <w:t>(src-&gt;v,b),(u-&gt;sink,b)</w:t>
      </w:r>
      <w:r w:rsidRPr="00946468">
        <w:rPr>
          <w:rFonts w:ascii="Courier New" w:hAnsi="Courier New" w:cs="Courier New" w:hint="eastAsia"/>
          <w:sz w:val="18"/>
          <w:szCs w:val="18"/>
        </w:rPr>
        <w:t>跑最大流使满流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205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inf  0x3f3f3f3f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,adj[maxn][maxn],src,sink; //</w:t>
      </w:r>
      <w:r w:rsidRPr="00946468">
        <w:rPr>
          <w:rFonts w:ascii="Courier New" w:hAnsi="Courier New" w:cs="Courier New" w:hint="eastAsia"/>
          <w:sz w:val="18"/>
          <w:szCs w:val="18"/>
        </w:rPr>
        <w:t>总节点数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n(base0), </w:t>
      </w:r>
      <w:r w:rsidRPr="00946468">
        <w:rPr>
          <w:rFonts w:ascii="Courier New" w:hAnsi="Courier New" w:cs="Courier New" w:hint="eastAsia"/>
          <w:sz w:val="18"/>
          <w:szCs w:val="18"/>
        </w:rPr>
        <w:t>流网络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adj, </w:t>
      </w:r>
      <w:r w:rsidRPr="00946468">
        <w:rPr>
          <w:rFonts w:ascii="Courier New" w:hAnsi="Courier New" w:cs="Courier New" w:hint="eastAsia"/>
          <w:sz w:val="18"/>
          <w:szCs w:val="18"/>
        </w:rPr>
        <w:t>源</w:t>
      </w:r>
      <w:r w:rsidRPr="00946468">
        <w:rPr>
          <w:rFonts w:ascii="Courier New" w:hAnsi="Courier New" w:cs="Courier New" w:hint="eastAsia"/>
          <w:sz w:val="18"/>
          <w:szCs w:val="18"/>
        </w:rPr>
        <w:t>s</w:t>
      </w:r>
      <w:r w:rsidRPr="00946468">
        <w:rPr>
          <w:rFonts w:ascii="Courier New" w:hAnsi="Courier New" w:cs="Courier New" w:hint="eastAsia"/>
          <w:sz w:val="18"/>
          <w:szCs w:val="18"/>
        </w:rPr>
        <w:t>汇</w:t>
      </w:r>
      <w:r w:rsidRPr="00946468">
        <w:rPr>
          <w:rFonts w:ascii="Courier New" w:hAnsi="Courier New" w:cs="Courier New" w:hint="eastAsia"/>
          <w:sz w:val="18"/>
          <w:szCs w:val="18"/>
        </w:rPr>
        <w:t>t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[maxn],Q[maxn]; //L=level  Q=queue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_bfs(){ //</w:t>
      </w:r>
      <w:r w:rsidRPr="00946468">
        <w:rPr>
          <w:rFonts w:ascii="Courier New" w:hAnsi="Courier New" w:cs="Courier New" w:hint="eastAsia"/>
          <w:sz w:val="18"/>
          <w:szCs w:val="18"/>
        </w:rPr>
        <w:t>广搜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并标记</w:t>
      </w:r>
      <w:r w:rsidRPr="00946468">
        <w:rPr>
          <w:rFonts w:ascii="Courier New" w:hAnsi="Courier New" w:cs="Courier New" w:hint="eastAsia"/>
          <w:sz w:val="18"/>
          <w:szCs w:val="18"/>
        </w:rPr>
        <w:t>level(</w:t>
      </w:r>
      <w:r w:rsidRPr="00946468">
        <w:rPr>
          <w:rFonts w:ascii="Courier New" w:hAnsi="Courier New" w:cs="Courier New" w:hint="eastAsia"/>
          <w:sz w:val="18"/>
          <w:szCs w:val="18"/>
        </w:rPr>
        <w:t>只取流量大于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的边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s=0,t=0,u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L,0xff,sizeof(L))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src]=0; Q[t++]=src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s&lt;t){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=Q[s++]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v=0;v&lt;n;v++)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adj[u][v] &amp;&amp; L[v]==-1)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 Q[t++]=v ]=L[u]+1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L[sink]!=-1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_find(int u,int in){ //in:</w:t>
      </w:r>
      <w:r w:rsidRPr="00946468">
        <w:rPr>
          <w:rFonts w:ascii="Courier New" w:hAnsi="Courier New" w:cs="Courier New" w:hint="eastAsia"/>
          <w:sz w:val="18"/>
          <w:szCs w:val="18"/>
        </w:rPr>
        <w:t>能流入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节点的最大流量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. </w:t>
      </w:r>
      <w:r w:rsidRPr="00946468">
        <w:rPr>
          <w:rFonts w:ascii="Courier New" w:hAnsi="Courier New" w:cs="Courier New" w:hint="eastAsia"/>
          <w:sz w:val="18"/>
          <w:szCs w:val="18"/>
        </w:rPr>
        <w:t>返回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节点能流出的最大流量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u==sink) return in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t,w=0; //w</w:t>
      </w:r>
      <w:r w:rsidRPr="00946468">
        <w:rPr>
          <w:rFonts w:ascii="Courier New" w:hAnsi="Courier New" w:cs="Courier New" w:hint="eastAsia"/>
          <w:sz w:val="18"/>
          <w:szCs w:val="18"/>
        </w:rPr>
        <w:t>表示已经从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流出的总流量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nt v=0;v&lt;n &amp;&amp; w&lt;in;v++){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adj[u][v] &amp;&amp; L[v]==L[u]+1){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t=_find(v,min(adj[u][v],in-w))){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u][v]-=t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v][u]+=t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+=t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 w&lt;in )L[u]=-1;//</w:t>
      </w:r>
      <w:r w:rsidRPr="00946468">
        <w:rPr>
          <w:rFonts w:ascii="Courier New" w:hAnsi="Courier New" w:cs="Courier New" w:hint="eastAsia"/>
          <w:sz w:val="18"/>
          <w:szCs w:val="18"/>
        </w:rPr>
        <w:t>关键的一句话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w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inic(){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t,res=0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_bfs())while (t=_find(src,inf))res+=t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return res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n,adj,src,sink</w:t>
      </w:r>
      <w:r w:rsidRPr="00946468">
        <w:rPr>
          <w:rFonts w:ascii="Courier New" w:hAnsi="Courier New" w:cs="Courier New" w:hint="eastAsia"/>
          <w:sz w:val="18"/>
          <w:szCs w:val="18"/>
        </w:rPr>
        <w:t>赋值之后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调用</w:t>
      </w:r>
      <w:r w:rsidRPr="00946468">
        <w:rPr>
          <w:rFonts w:ascii="Courier New" w:hAnsi="Courier New" w:cs="Courier New" w:hint="eastAsia"/>
          <w:sz w:val="18"/>
          <w:szCs w:val="18"/>
        </w:rPr>
        <w:t>dinic().....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int u,v,b,c;// b&lt;=f&lt;=c </w:t>
      </w:r>
      <w:r w:rsidRPr="00946468">
        <w:rPr>
          <w:rFonts w:ascii="Courier New" w:hAnsi="Courier New" w:cs="Courier New" w:hint="eastAsia"/>
          <w:sz w:val="18"/>
          <w:szCs w:val="18"/>
        </w:rPr>
        <w:t>上下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e[40004]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%d",&amp;n,&amp;m)!=EOF ){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+=2; src=0; sink=n-1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adj,0,sizeof(adj))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f=0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m;i++){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,v,b,c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 %d %d %d",&amp;u,&amp;v,&amp;b,&amp;c)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u][sink]+=b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src ][v]+=b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adj[u][v]+=c-b; //</w:t>
      </w:r>
      <w:r w:rsidRPr="00946468">
        <w:rPr>
          <w:rFonts w:ascii="Courier New" w:hAnsi="Courier New" w:cs="Courier New" w:hint="eastAsia"/>
          <w:sz w:val="18"/>
          <w:szCs w:val="18"/>
        </w:rPr>
        <w:t>保证</w:t>
      </w:r>
      <w:r w:rsidRPr="00946468">
        <w:rPr>
          <w:rFonts w:ascii="Courier New" w:hAnsi="Courier New" w:cs="Courier New" w:hint="eastAsia"/>
          <w:sz w:val="18"/>
          <w:szCs w:val="18"/>
        </w:rPr>
        <w:t>b&lt;=c??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f+=b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i].u=u; e[i].v=v; e[i].b=b; e[i].c=c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inic() != sf ){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s("NO")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s("YES")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m;i++){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=e[i].u, v=e[i].v;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rintf("%d\n",e[i].c-adj[u][v]);//</w:t>
      </w:r>
      <w:r w:rsidRPr="00946468">
        <w:rPr>
          <w:rFonts w:ascii="Courier New" w:hAnsi="Courier New" w:cs="Courier New" w:hint="eastAsia"/>
          <w:sz w:val="18"/>
          <w:szCs w:val="18"/>
        </w:rPr>
        <w:t>无重边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D70D1A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17D25" w:rsidRPr="00946468" w:rsidRDefault="003F412D" w:rsidP="003F412D">
      <w:pPr>
        <w:pStyle w:val="2"/>
        <w:rPr>
          <w:rFonts w:ascii="Courier New" w:hAnsi="Courier New" w:cs="Courier New"/>
          <w:sz w:val="18"/>
          <w:szCs w:val="18"/>
        </w:rPr>
      </w:pPr>
      <w:bookmarkStart w:id="93" w:name="_Toc304454022"/>
      <w:r w:rsidRPr="00946468">
        <w:rPr>
          <w:rFonts w:ascii="Courier New" w:hAnsi="Courier New" w:cs="Courier New" w:hint="eastAsia"/>
          <w:sz w:val="18"/>
          <w:szCs w:val="18"/>
        </w:rPr>
        <w:t>有源汇上下界可行流</w:t>
      </w:r>
      <w:bookmarkEnd w:id="93"/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*</w:t>
      </w:r>
      <w:r w:rsidRPr="00946468">
        <w:rPr>
          <w:rFonts w:ascii="Courier New" w:hAnsi="Courier New" w:cs="Courier New" w:hint="eastAsia"/>
          <w:sz w:val="18"/>
          <w:szCs w:val="18"/>
        </w:rPr>
        <w:t>有源汇可行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</w:t>
      </w:r>
      <w:r w:rsidRPr="00946468">
        <w:rPr>
          <w:rFonts w:ascii="Courier New" w:hAnsi="Courier New" w:cs="Courier New" w:hint="eastAsia"/>
          <w:sz w:val="18"/>
          <w:szCs w:val="18"/>
        </w:rPr>
        <w:t>输出方案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pku2396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prob: </w:t>
      </w:r>
      <w:r w:rsidRPr="00946468">
        <w:rPr>
          <w:rFonts w:ascii="Courier New" w:hAnsi="Courier New" w:cs="Courier New" w:hint="eastAsia"/>
          <w:sz w:val="18"/>
          <w:szCs w:val="18"/>
        </w:rPr>
        <w:t>一个</w:t>
      </w:r>
      <w:r w:rsidRPr="00946468">
        <w:rPr>
          <w:rFonts w:ascii="Courier New" w:hAnsi="Courier New" w:cs="Courier New" w:hint="eastAsia"/>
          <w:sz w:val="18"/>
          <w:szCs w:val="18"/>
        </w:rPr>
        <w:t>N*M</w:t>
      </w:r>
      <w:r w:rsidRPr="00946468">
        <w:rPr>
          <w:rFonts w:ascii="Courier New" w:hAnsi="Courier New" w:cs="Courier New" w:hint="eastAsia"/>
          <w:sz w:val="18"/>
          <w:szCs w:val="18"/>
        </w:rPr>
        <w:t>的矩阵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给出每行每列的和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每个格子的上下限制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求一种可行方案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-&gt;t</w:t>
      </w:r>
      <w:r w:rsidRPr="00946468">
        <w:rPr>
          <w:rFonts w:ascii="Courier New" w:hAnsi="Courier New" w:cs="Courier New" w:hint="eastAsia"/>
          <w:sz w:val="18"/>
          <w:szCs w:val="18"/>
        </w:rPr>
        <w:t>的有源汇可行流</w:t>
      </w:r>
      <w:r w:rsidRPr="00946468">
        <w:rPr>
          <w:rFonts w:ascii="Courier New" w:hAnsi="Courier New" w:cs="Courier New" w:hint="eastAsia"/>
          <w:sz w:val="18"/>
          <w:szCs w:val="18"/>
        </w:rPr>
        <w:t>, t-&gt;s</w:t>
      </w:r>
      <w:r w:rsidRPr="00946468">
        <w:rPr>
          <w:rFonts w:ascii="Courier New" w:hAnsi="Courier New" w:cs="Courier New" w:hint="eastAsia"/>
          <w:sz w:val="18"/>
          <w:szCs w:val="18"/>
        </w:rPr>
        <w:t>连无穷大的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转化为无源汇可行流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255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inf  0x3f3f3f3f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,adj[maxn][maxn],src,sink; //</w:t>
      </w:r>
      <w:r w:rsidRPr="00946468">
        <w:rPr>
          <w:rFonts w:ascii="Courier New" w:hAnsi="Courier New" w:cs="Courier New" w:hint="eastAsia"/>
          <w:sz w:val="18"/>
          <w:szCs w:val="18"/>
        </w:rPr>
        <w:t>总节点数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n(base0), </w:t>
      </w:r>
      <w:r w:rsidRPr="00946468">
        <w:rPr>
          <w:rFonts w:ascii="Courier New" w:hAnsi="Courier New" w:cs="Courier New" w:hint="eastAsia"/>
          <w:sz w:val="18"/>
          <w:szCs w:val="18"/>
        </w:rPr>
        <w:t>流网络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adj, </w:t>
      </w:r>
      <w:r w:rsidRPr="00946468">
        <w:rPr>
          <w:rFonts w:ascii="Courier New" w:hAnsi="Courier New" w:cs="Courier New" w:hint="eastAsia"/>
          <w:sz w:val="18"/>
          <w:szCs w:val="18"/>
        </w:rPr>
        <w:t>源</w:t>
      </w:r>
      <w:r w:rsidRPr="00946468">
        <w:rPr>
          <w:rFonts w:ascii="Courier New" w:hAnsi="Courier New" w:cs="Courier New" w:hint="eastAsia"/>
          <w:sz w:val="18"/>
          <w:szCs w:val="18"/>
        </w:rPr>
        <w:t>s</w:t>
      </w:r>
      <w:r w:rsidRPr="00946468">
        <w:rPr>
          <w:rFonts w:ascii="Courier New" w:hAnsi="Courier New" w:cs="Courier New" w:hint="eastAsia"/>
          <w:sz w:val="18"/>
          <w:szCs w:val="18"/>
        </w:rPr>
        <w:t>汇</w:t>
      </w:r>
      <w:r w:rsidRPr="00946468">
        <w:rPr>
          <w:rFonts w:ascii="Courier New" w:hAnsi="Courier New" w:cs="Courier New" w:hint="eastAsia"/>
          <w:sz w:val="18"/>
          <w:szCs w:val="18"/>
        </w:rPr>
        <w:t>t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[maxn],Q[maxn]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int _bfs(){ 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s=0,t=0,u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L,0xff,sizeof(L)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src]=0; Q[t++]=src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s&lt;t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=Q[s++]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v=0;v&lt;n;v++)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adj[u][v] &amp;&amp; L[v]==-1)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 Q[t++]=v ]=L[u]+1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L[sink]!=-1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_find(int u,int in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u==sink) return in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int t,w=0; 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nt v=0;v&lt;n &amp;&amp; w&lt;in;v++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adj[u][v] &amp;&amp; L[v]==L[u]+1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t=_find(v,min(adj[u][v],in-w))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u][v]-=t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v][u]+=t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+=t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w&lt;in )L[u]=-1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w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inic(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t,res=0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_bfs())while (t=_find(src,inf))res+=t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s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n,adj,src,sink</w:t>
      </w:r>
      <w:r w:rsidRPr="00946468">
        <w:rPr>
          <w:rFonts w:ascii="Courier New" w:hAnsi="Courier New" w:cs="Courier New" w:hint="eastAsia"/>
          <w:sz w:val="18"/>
          <w:szCs w:val="18"/>
        </w:rPr>
        <w:t>赋值之后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调用</w:t>
      </w:r>
      <w:r w:rsidRPr="00946468">
        <w:rPr>
          <w:rFonts w:ascii="Courier New" w:hAnsi="Courier New" w:cs="Courier New" w:hint="eastAsia"/>
          <w:sz w:val="18"/>
          <w:szCs w:val="18"/>
        </w:rPr>
        <w:t>dinic().....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int u,v,b,c;// b&lt;=f&lt;=c </w:t>
      </w:r>
      <w:r w:rsidRPr="00946468">
        <w:rPr>
          <w:rFonts w:ascii="Courier New" w:hAnsi="Courier New" w:cs="Courier New" w:hint="eastAsia"/>
          <w:sz w:val="18"/>
          <w:szCs w:val="18"/>
        </w:rPr>
        <w:t>上下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e[400004]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计算无源汇上下界可行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传入无源汇边集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cnt base0, </w:t>
      </w:r>
      <w:r w:rsidRPr="00946468">
        <w:rPr>
          <w:rFonts w:ascii="Courier New" w:hAnsi="Courier New" w:cs="Courier New" w:hint="eastAsia"/>
          <w:sz w:val="18"/>
          <w:szCs w:val="18"/>
        </w:rPr>
        <w:t>选取的</w:t>
      </w:r>
      <w:r w:rsidRPr="00946468">
        <w:rPr>
          <w:rFonts w:ascii="Courier New" w:hAnsi="Courier New" w:cs="Courier New" w:hint="eastAsia"/>
          <w:sz w:val="18"/>
          <w:szCs w:val="18"/>
        </w:rPr>
        <w:t>src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sink, </w:t>
      </w:r>
      <w:r w:rsidRPr="00946468">
        <w:rPr>
          <w:rFonts w:ascii="Courier New" w:hAnsi="Courier New" w:cs="Courier New" w:hint="eastAsia"/>
          <w:sz w:val="18"/>
          <w:szCs w:val="18"/>
        </w:rPr>
        <w:t>总节点数</w:t>
      </w:r>
      <w:r w:rsidRPr="00946468">
        <w:rPr>
          <w:rFonts w:ascii="Courier New" w:hAnsi="Courier New" w:cs="Courier New" w:hint="eastAsia"/>
          <w:sz w:val="18"/>
          <w:szCs w:val="18"/>
        </w:rPr>
        <w:t>n base0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bool no_src_feasible_flow(Edge *e,int cnt,int s,int t,int n){ 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::n=n; src=s; sink=t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adj,0,sizeof(adj)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sf=0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cnt;i++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=e[i].u, v=e[i].v, b=e[i].b, c=e[i].c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b&gt;c || c&lt;0 ) return false; //</w:t>
      </w:r>
      <w:r w:rsidRPr="00946468">
        <w:rPr>
          <w:rFonts w:ascii="Courier New" w:hAnsi="Courier New" w:cs="Courier New" w:hint="eastAsia"/>
          <w:sz w:val="18"/>
          <w:szCs w:val="18"/>
        </w:rPr>
        <w:t>无解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u][sink]+=b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src ][v]+=b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u][v]+=c-b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f+=b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dinic()==sf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//----over----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l[222][22],h[222][22];//</w:t>
      </w:r>
      <w:r w:rsidRPr="00946468">
        <w:rPr>
          <w:rFonts w:ascii="Courier New" w:hAnsi="Courier New" w:cs="Courier New" w:hint="eastAsia"/>
          <w:sz w:val="18"/>
          <w:szCs w:val="18"/>
        </w:rPr>
        <w:t>确定上下界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read_constraint(int N,int M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con; scanf("%d",&amp;con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con-- 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r,c,val; char op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 %d %d %c %d",&amp;r,&amp;c,&amp;op,&amp;val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op=='&lt;' ) val--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if(op=='&gt;') val++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(r==0?1:r);i&lt;=(r==0?N:r);i++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(c==0?1:c);j&lt;=(c==0?M:c);j++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op=='='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i][j]=max(l[i][j],val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h[i][j]=min(h[i][j],val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op=='&lt;' 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h[i][j]=min(h[i][j],val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op=='&gt;' 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i][j]=max(l[i][j],val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ssert(false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M,cas; scanf("%d",&amp;cas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cas-- 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%d",&amp;N,&amp;M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cnt=0,ts=N+M+1,tt=N+M+2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1;i&lt;=N;i++) {//</w:t>
      </w:r>
      <w:r w:rsidRPr="00946468">
        <w:rPr>
          <w:rFonts w:ascii="Courier New" w:hAnsi="Courier New" w:cs="Courier New" w:hint="eastAsia"/>
          <w:sz w:val="18"/>
          <w:szCs w:val="18"/>
        </w:rPr>
        <w:t>每行的和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&amp;e[cnt].b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e[cnt].u=ts; e[cnt].v=i; 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cnt].c=e[cnt].b; cnt++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j=1;j&lt;=M;j++){ //</w:t>
      </w:r>
      <w:r w:rsidRPr="00946468">
        <w:rPr>
          <w:rFonts w:ascii="Courier New" w:hAnsi="Courier New" w:cs="Courier New" w:hint="eastAsia"/>
          <w:sz w:val="18"/>
          <w:szCs w:val="18"/>
        </w:rPr>
        <w:t>每列的和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&amp;e[cnt].b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e[cnt].u=N+j; e[cnt].v=tt; 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cnt].c=e[cnt].b; cnt++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1;i&lt;=N;i++) for(int j=1;j&lt;=M;j++) l[i][j]=0,h[i][j]=inf;//</w:t>
      </w:r>
      <w:r w:rsidRPr="00946468">
        <w:rPr>
          <w:rFonts w:ascii="Courier New" w:hAnsi="Courier New" w:cs="Courier New" w:hint="eastAsia"/>
          <w:sz w:val="18"/>
          <w:szCs w:val="18"/>
        </w:rPr>
        <w:t>每个格子的上下限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read_constraint(N,M); //</w:t>
      </w:r>
      <w:r w:rsidRPr="00946468">
        <w:rPr>
          <w:rFonts w:ascii="Courier New" w:hAnsi="Courier New" w:cs="Courier New" w:hint="eastAsia"/>
          <w:sz w:val="18"/>
          <w:szCs w:val="18"/>
        </w:rPr>
        <w:t>读取限制条件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1;j&lt;=M;j++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cnt].u=i; e[cnt].v=N+j; e[cnt].b=l[i][j]; e[cnt].c=h[i][j]; cnt++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e[cnt].u=tt; e[cnt].v=ts; 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e[cnt].b=0;  e[cnt].c=inf; cnt++; //</w:t>
      </w:r>
      <w:r w:rsidRPr="00946468">
        <w:rPr>
          <w:rFonts w:ascii="Courier New" w:hAnsi="Courier New" w:cs="Courier New" w:hint="eastAsia"/>
          <w:sz w:val="18"/>
          <w:szCs w:val="18"/>
        </w:rPr>
        <w:t>从</w:t>
      </w:r>
      <w:r w:rsidRPr="00946468">
        <w:rPr>
          <w:rFonts w:ascii="Courier New" w:hAnsi="Courier New" w:cs="Courier New" w:hint="eastAsia"/>
          <w:sz w:val="18"/>
          <w:szCs w:val="18"/>
        </w:rPr>
        <w:t>tt</w:t>
      </w:r>
      <w:r w:rsidRPr="00946468">
        <w:rPr>
          <w:rFonts w:ascii="Courier New" w:hAnsi="Courier New" w:cs="Courier New" w:hint="eastAsia"/>
          <w:sz w:val="18"/>
          <w:szCs w:val="18"/>
        </w:rPr>
        <w:t>引一条无穷大的边到</w:t>
      </w:r>
      <w:r w:rsidRPr="00946468">
        <w:rPr>
          <w:rFonts w:ascii="Courier New" w:hAnsi="Courier New" w:cs="Courier New" w:hint="eastAsia"/>
          <w:sz w:val="18"/>
          <w:szCs w:val="18"/>
        </w:rPr>
        <w:t>ts,</w:t>
      </w:r>
      <w:r w:rsidRPr="00946468">
        <w:rPr>
          <w:rFonts w:ascii="Courier New" w:hAnsi="Courier New" w:cs="Courier New" w:hint="eastAsia"/>
          <w:sz w:val="18"/>
          <w:szCs w:val="18"/>
        </w:rPr>
        <w:t>绝对不能少</w:t>
      </w:r>
      <w:r w:rsidRPr="00946468">
        <w:rPr>
          <w:rFonts w:ascii="Courier New" w:hAnsi="Courier New" w:cs="Courier New" w:hint="eastAsia"/>
          <w:sz w:val="18"/>
          <w:szCs w:val="18"/>
        </w:rPr>
        <w:t>!!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o_src_feasible_flow(e,cnt,0,tt+1,tt+2)==false 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s("IMPOSSIBLE"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1;j&lt;=M;j++)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%s",h[i][j]-=adj[i][N+j],j==M ? "\n" : " "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s(""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F412D" w:rsidRPr="00946468" w:rsidRDefault="003F412D" w:rsidP="003F412D">
      <w:pPr>
        <w:pStyle w:val="2"/>
        <w:rPr>
          <w:rFonts w:ascii="Courier New" w:hAnsi="Courier New" w:cs="Courier New"/>
          <w:sz w:val="18"/>
          <w:szCs w:val="18"/>
        </w:rPr>
      </w:pPr>
      <w:bookmarkStart w:id="94" w:name="_Toc304454023"/>
      <w:r w:rsidRPr="00946468">
        <w:rPr>
          <w:rFonts w:ascii="Courier New" w:hAnsi="Courier New" w:cs="Courier New" w:hint="eastAsia"/>
          <w:sz w:val="18"/>
          <w:szCs w:val="18"/>
        </w:rPr>
        <w:t>有源汇上下界最大流</w:t>
      </w:r>
      <w:r w:rsidR="00DD4815"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="00DD4815" w:rsidRPr="00946468">
        <w:rPr>
          <w:rFonts w:ascii="Courier New" w:hAnsi="Courier New" w:cs="Courier New" w:hint="eastAsia"/>
          <w:sz w:val="18"/>
          <w:szCs w:val="18"/>
        </w:rPr>
        <w:t>邻接阵</w:t>
      </w:r>
      <w:bookmarkEnd w:id="94"/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*</w:t>
      </w:r>
      <w:r w:rsidRPr="00946468">
        <w:rPr>
          <w:rFonts w:ascii="Courier New" w:hAnsi="Courier New" w:cs="Courier New" w:hint="eastAsia"/>
          <w:sz w:val="18"/>
          <w:szCs w:val="18"/>
        </w:rPr>
        <w:t>有源汇上下界最大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zju3229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olu:</w:t>
      </w:r>
      <w:r w:rsidRPr="00946468">
        <w:rPr>
          <w:rFonts w:ascii="Courier New" w:hAnsi="Courier New" w:cs="Courier New" w:hint="eastAsia"/>
          <w:sz w:val="18"/>
          <w:szCs w:val="18"/>
        </w:rPr>
        <w:t>把必要流分离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集中到新的原汇点上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对于新的原汇点求一次最大流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判断是否有解</w:t>
      </w:r>
      <w:r w:rsidRPr="00946468">
        <w:rPr>
          <w:rFonts w:ascii="Courier New" w:hAnsi="Courier New" w:cs="Courier New" w:hint="eastAsia"/>
          <w:sz w:val="18"/>
          <w:szCs w:val="18"/>
        </w:rPr>
        <w:t>.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再对于原来的原汇点求一次最大流就可以了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.  </w:t>
      </w:r>
      <w:r w:rsidRPr="00946468">
        <w:rPr>
          <w:rFonts w:ascii="Courier New" w:hAnsi="Courier New" w:cs="Courier New" w:hint="eastAsia"/>
          <w:sz w:val="18"/>
          <w:szCs w:val="18"/>
        </w:rPr>
        <w:t>第二种方法是二分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跟上下界最小流一样</w:t>
      </w:r>
      <w:r w:rsidRPr="00946468">
        <w:rPr>
          <w:rFonts w:ascii="Courier New" w:hAnsi="Courier New" w:cs="Courier New" w:hint="eastAsia"/>
          <w:sz w:val="18"/>
          <w:szCs w:val="18"/>
        </w:rPr>
        <w:t>.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400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inf  0x3f3f3f3f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,adj[maxn][maxn],src,sink; //</w:t>
      </w:r>
      <w:r w:rsidRPr="00946468">
        <w:rPr>
          <w:rFonts w:ascii="Courier New" w:hAnsi="Courier New" w:cs="Courier New" w:hint="eastAsia"/>
          <w:sz w:val="18"/>
          <w:szCs w:val="18"/>
        </w:rPr>
        <w:t>总节点数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n(base0), </w:t>
      </w:r>
      <w:r w:rsidRPr="00946468">
        <w:rPr>
          <w:rFonts w:ascii="Courier New" w:hAnsi="Courier New" w:cs="Courier New" w:hint="eastAsia"/>
          <w:sz w:val="18"/>
          <w:szCs w:val="18"/>
        </w:rPr>
        <w:t>流网络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adj, </w:t>
      </w:r>
      <w:r w:rsidRPr="00946468">
        <w:rPr>
          <w:rFonts w:ascii="Courier New" w:hAnsi="Courier New" w:cs="Courier New" w:hint="eastAsia"/>
          <w:sz w:val="18"/>
          <w:szCs w:val="18"/>
        </w:rPr>
        <w:t>源</w:t>
      </w:r>
      <w:r w:rsidRPr="00946468">
        <w:rPr>
          <w:rFonts w:ascii="Courier New" w:hAnsi="Courier New" w:cs="Courier New" w:hint="eastAsia"/>
          <w:sz w:val="18"/>
          <w:szCs w:val="18"/>
        </w:rPr>
        <w:t>s</w:t>
      </w:r>
      <w:r w:rsidRPr="00946468">
        <w:rPr>
          <w:rFonts w:ascii="Courier New" w:hAnsi="Courier New" w:cs="Courier New" w:hint="eastAsia"/>
          <w:sz w:val="18"/>
          <w:szCs w:val="18"/>
        </w:rPr>
        <w:t>汇</w:t>
      </w:r>
      <w:r w:rsidRPr="00946468">
        <w:rPr>
          <w:rFonts w:ascii="Courier New" w:hAnsi="Courier New" w:cs="Courier New" w:hint="eastAsia"/>
          <w:sz w:val="18"/>
          <w:szCs w:val="18"/>
        </w:rPr>
        <w:t>t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[maxn],Q[maxn]; //L=level  Q=queue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_bfs(){ //</w:t>
      </w:r>
      <w:r w:rsidRPr="00946468">
        <w:rPr>
          <w:rFonts w:ascii="Courier New" w:hAnsi="Courier New" w:cs="Courier New" w:hint="eastAsia"/>
          <w:sz w:val="18"/>
          <w:szCs w:val="18"/>
        </w:rPr>
        <w:t>广搜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并标记</w:t>
      </w:r>
      <w:r w:rsidRPr="00946468">
        <w:rPr>
          <w:rFonts w:ascii="Courier New" w:hAnsi="Courier New" w:cs="Courier New" w:hint="eastAsia"/>
          <w:sz w:val="18"/>
          <w:szCs w:val="18"/>
        </w:rPr>
        <w:t>level(</w:t>
      </w:r>
      <w:r w:rsidRPr="00946468">
        <w:rPr>
          <w:rFonts w:ascii="Courier New" w:hAnsi="Courier New" w:cs="Courier New" w:hint="eastAsia"/>
          <w:sz w:val="18"/>
          <w:szCs w:val="18"/>
        </w:rPr>
        <w:t>只取流量大于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的边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s=0,t=0,u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L,0xff,sizeof(L)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src]=0; Q[t++]=src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s&lt;t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=Q[s++]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v=0;v&lt;n;v++)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adj[u][v] &amp;&amp; L[v]==-1)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 Q[t++]=v ]=L[u]+1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L[sink]!=-1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_find(int u,int in){ //in:</w:t>
      </w:r>
      <w:r w:rsidRPr="00946468">
        <w:rPr>
          <w:rFonts w:ascii="Courier New" w:hAnsi="Courier New" w:cs="Courier New" w:hint="eastAsia"/>
          <w:sz w:val="18"/>
          <w:szCs w:val="18"/>
        </w:rPr>
        <w:t>能流入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节点的最大流量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. </w:t>
      </w:r>
      <w:r w:rsidRPr="00946468">
        <w:rPr>
          <w:rFonts w:ascii="Courier New" w:hAnsi="Courier New" w:cs="Courier New" w:hint="eastAsia"/>
          <w:sz w:val="18"/>
          <w:szCs w:val="18"/>
        </w:rPr>
        <w:t>返回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节点能流出的最大流量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u==sink) return in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t,w=0; //w</w:t>
      </w:r>
      <w:r w:rsidRPr="00946468">
        <w:rPr>
          <w:rFonts w:ascii="Courier New" w:hAnsi="Courier New" w:cs="Courier New" w:hint="eastAsia"/>
          <w:sz w:val="18"/>
          <w:szCs w:val="18"/>
        </w:rPr>
        <w:t>表示已经从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流出的总流量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nt v=0;v&lt;n &amp;&amp; w&lt;in;v++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adj[u][v] &amp;&amp; L[v]==L[u]+1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t=_find(v,min(adj[u][v],in-w))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u][v]-=t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v][u]+=t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+=t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 w&lt;in )L[u]=-1;//</w:t>
      </w:r>
      <w:r w:rsidRPr="00946468">
        <w:rPr>
          <w:rFonts w:ascii="Courier New" w:hAnsi="Courier New" w:cs="Courier New" w:hint="eastAsia"/>
          <w:sz w:val="18"/>
          <w:szCs w:val="18"/>
        </w:rPr>
        <w:t>关键的一句话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w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inic(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t,res=0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_bfs())while (t=_find(src,inf))res+=t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s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n,adj,src,sink</w:t>
      </w:r>
      <w:r w:rsidRPr="00946468">
        <w:rPr>
          <w:rFonts w:ascii="Courier New" w:hAnsi="Courier New" w:cs="Courier New" w:hint="eastAsia"/>
          <w:sz w:val="18"/>
          <w:szCs w:val="18"/>
        </w:rPr>
        <w:t>赋值之后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调用</w:t>
      </w:r>
      <w:r w:rsidRPr="00946468">
        <w:rPr>
          <w:rFonts w:ascii="Courier New" w:hAnsi="Courier New" w:cs="Courier New" w:hint="eastAsia"/>
          <w:sz w:val="18"/>
          <w:szCs w:val="18"/>
        </w:rPr>
        <w:t>dinic().....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int u,v,b,c;// b&lt;=f&lt;=c </w:t>
      </w:r>
      <w:r w:rsidRPr="00946468">
        <w:rPr>
          <w:rFonts w:ascii="Courier New" w:hAnsi="Courier New" w:cs="Courier New" w:hint="eastAsia"/>
          <w:sz w:val="18"/>
          <w:szCs w:val="18"/>
        </w:rPr>
        <w:t>上下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e[400004]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插入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u-&gt;v b&lt;=f&lt;=c </w:t>
      </w:r>
      <w:r w:rsidRPr="00946468">
        <w:rPr>
          <w:rFonts w:ascii="Courier New" w:hAnsi="Courier New" w:cs="Courier New" w:hint="eastAsia"/>
          <w:sz w:val="18"/>
          <w:szCs w:val="18"/>
        </w:rPr>
        <w:t>新增源汇为</w:t>
      </w:r>
      <w:r w:rsidRPr="00946468">
        <w:rPr>
          <w:rFonts w:ascii="Courier New" w:hAnsi="Courier New" w:cs="Courier New" w:hint="eastAsia"/>
          <w:sz w:val="18"/>
          <w:szCs w:val="18"/>
        </w:rPr>
        <w:t>ns,nt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s_l(int u,int v,int b,int c,int ns,int nt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dj[u][nt]+=b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dj[ns][v]+=b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dj[u][v]+=c-b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M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 %d",&amp;N,&amp;M)!=EOF 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os,ot</w:t>
      </w:r>
      <w:r w:rsidRPr="00946468">
        <w:rPr>
          <w:rFonts w:ascii="Courier New" w:hAnsi="Courier New" w:cs="Courier New" w:hint="eastAsia"/>
          <w:sz w:val="18"/>
          <w:szCs w:val="18"/>
        </w:rPr>
        <w:t>是建模的时候添加的</w:t>
      </w:r>
      <w:r w:rsidRPr="00946468">
        <w:rPr>
          <w:rFonts w:ascii="Courier New" w:hAnsi="Courier New" w:cs="Courier New" w:hint="eastAsia"/>
          <w:sz w:val="18"/>
          <w:szCs w:val="18"/>
        </w:rPr>
        <w:t>, ns,nt</w:t>
      </w:r>
      <w:r w:rsidRPr="00946468">
        <w:rPr>
          <w:rFonts w:ascii="Courier New" w:hAnsi="Courier New" w:cs="Courier New" w:hint="eastAsia"/>
          <w:sz w:val="18"/>
          <w:szCs w:val="18"/>
        </w:rPr>
        <w:t>是求解的时候添加的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os=N+M+1,ot=N+M+2, ns=0, nt=N+M+3; //old new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=nt+1; src=ns; sink=nt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um=0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fill(adj[i],adj[i]+n,0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N+1;j&lt;=N+M;j++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g; scanf("%d",&amp;g);// (j-&gt;ot) &gt;=g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_l(j,ot,g,inf,ns,nt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+=g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id=0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C,D; scanf("%d %d",&amp;C,&amp;D); //(os-&gt;i) &lt;=D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os][i]+=D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0;k&lt;C;k++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,l,r; scanf("%d %d %d",&amp;T,&amp;l,&amp;r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+=N+1; //(i-&gt;T) &lt;l,r&gt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id].u=i; e[id].v=T; e[id].b=l; e[id++].c=r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_l(i,T,l,r,ns,nt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+=l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ot][os]+=inf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inic()!=sum 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puts("-1\n"); continue; // </w:t>
      </w:r>
      <w:r w:rsidRPr="00946468">
        <w:rPr>
          <w:rFonts w:ascii="Courier New" w:hAnsi="Courier New" w:cs="Courier New" w:hint="eastAsia"/>
          <w:sz w:val="18"/>
          <w:szCs w:val="18"/>
        </w:rPr>
        <w:t>无解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adj[ot][os]=adj[os][ot]=0; //</w:t>
      </w:r>
      <w:r w:rsidRPr="00946468">
        <w:rPr>
          <w:rFonts w:ascii="Courier New" w:hAnsi="Courier New" w:cs="Courier New" w:hint="eastAsia"/>
          <w:sz w:val="18"/>
          <w:szCs w:val="18"/>
        </w:rPr>
        <w:t>由于流量是最后统计的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不会统计</w:t>
      </w:r>
      <w:r w:rsidRPr="00946468">
        <w:rPr>
          <w:rFonts w:ascii="Courier New" w:hAnsi="Courier New" w:cs="Courier New" w:hint="eastAsia"/>
          <w:sz w:val="18"/>
          <w:szCs w:val="18"/>
        </w:rPr>
        <w:t>os-&gt;ot</w:t>
      </w:r>
      <w:r w:rsidRPr="00946468">
        <w:rPr>
          <w:rFonts w:ascii="Courier New" w:hAnsi="Courier New" w:cs="Courier New" w:hint="eastAsia"/>
          <w:sz w:val="18"/>
          <w:szCs w:val="18"/>
        </w:rPr>
        <w:t>边</w:t>
      </w:r>
      <w:r w:rsidRPr="00946468">
        <w:rPr>
          <w:rFonts w:ascii="Courier New" w:hAnsi="Courier New" w:cs="Courier New" w:hint="eastAsia"/>
          <w:sz w:val="18"/>
          <w:szCs w:val="18"/>
        </w:rPr>
        <w:t>),</w:t>
      </w:r>
      <w:r w:rsidRPr="00946468">
        <w:rPr>
          <w:rFonts w:ascii="Courier New" w:hAnsi="Courier New" w:cs="Courier New" w:hint="eastAsia"/>
          <w:sz w:val="18"/>
          <w:szCs w:val="18"/>
        </w:rPr>
        <w:t>所以这些东西都不用删了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//for(int i=0;i&lt;n;i++) adj[ns][i]=adj[nt][i]=0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rc=os; sink=ot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inic(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=0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id;i++){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i].c-=adj[ e[i].u ][ e[i].v ]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+=e[i].c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sum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id;i++) printf("%d\n",e[i].c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s("");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F412D" w:rsidRPr="00946468" w:rsidRDefault="003F412D" w:rsidP="003F412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F412D" w:rsidRPr="00946468" w:rsidRDefault="00FA72DC" w:rsidP="00FA72DC">
      <w:pPr>
        <w:pStyle w:val="2"/>
        <w:rPr>
          <w:rFonts w:ascii="Courier New" w:hAnsi="Courier New" w:cs="Courier New"/>
          <w:sz w:val="18"/>
          <w:szCs w:val="18"/>
        </w:rPr>
      </w:pPr>
      <w:bookmarkStart w:id="95" w:name="_Toc304454024"/>
      <w:r w:rsidRPr="00946468">
        <w:rPr>
          <w:rFonts w:ascii="Courier New" w:hAnsi="Courier New" w:cs="Courier New" w:hint="eastAsia"/>
          <w:sz w:val="18"/>
          <w:szCs w:val="18"/>
        </w:rPr>
        <w:t>有源汇上下界最大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邻接表</w:t>
      </w:r>
      <w:bookmarkEnd w:id="95"/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*</w:t>
      </w:r>
      <w:r w:rsidRPr="00946468">
        <w:rPr>
          <w:rFonts w:ascii="Courier New" w:hAnsi="Courier New" w:cs="Courier New" w:hint="eastAsia"/>
          <w:sz w:val="18"/>
          <w:szCs w:val="18"/>
        </w:rPr>
        <w:t>有源汇上下界最大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zju3229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olu:</w:t>
      </w:r>
      <w:r w:rsidRPr="00946468">
        <w:rPr>
          <w:rFonts w:ascii="Courier New" w:hAnsi="Courier New" w:cs="Courier New" w:hint="eastAsia"/>
          <w:sz w:val="18"/>
          <w:szCs w:val="18"/>
        </w:rPr>
        <w:t>把必要流分离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集中到新的原汇点上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对于新的原汇点求一次最大流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判断是否有解</w:t>
      </w:r>
      <w:r w:rsidRPr="00946468">
        <w:rPr>
          <w:rFonts w:ascii="Courier New" w:hAnsi="Courier New" w:cs="Courier New" w:hint="eastAsia"/>
          <w:sz w:val="18"/>
          <w:szCs w:val="18"/>
        </w:rPr>
        <w:t>.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再对于原来的原汇点求一次最大流就可以了</w:t>
      </w:r>
      <w:r w:rsidRPr="00946468">
        <w:rPr>
          <w:rFonts w:ascii="Courier New" w:hAnsi="Courier New" w:cs="Courier New" w:hint="eastAsia"/>
          <w:sz w:val="18"/>
          <w:szCs w:val="18"/>
        </w:rPr>
        <w:t>.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400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#define MAXE 1000000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inf  0x3f3f3f3f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struct Edge{  int v,c,x; }E[MAXE]; //</w:t>
      </w:r>
      <w:r w:rsidRPr="00946468">
        <w:rPr>
          <w:rFonts w:ascii="Courier New" w:hAnsi="Courier New" w:cs="Courier New" w:hint="eastAsia"/>
          <w:sz w:val="18"/>
          <w:szCs w:val="18"/>
        </w:rPr>
        <w:t>指向的节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剩余可增广的流量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l[MAXN],e;                     //</w:t>
      </w:r>
      <w:r w:rsidRPr="00946468">
        <w:rPr>
          <w:rFonts w:ascii="Courier New" w:hAnsi="Courier New" w:cs="Courier New" w:hint="eastAsia"/>
          <w:sz w:val="18"/>
          <w:szCs w:val="18"/>
        </w:rPr>
        <w:t>必须保证</w:t>
      </w:r>
      <w:r w:rsidRPr="00946468">
        <w:rPr>
          <w:rFonts w:ascii="Courier New" w:hAnsi="Courier New" w:cs="Courier New" w:hint="eastAsia"/>
          <w:sz w:val="18"/>
          <w:szCs w:val="18"/>
        </w:rPr>
        <w:t>e</w:t>
      </w:r>
      <w:r w:rsidRPr="00946468">
        <w:rPr>
          <w:rFonts w:ascii="Courier New" w:hAnsi="Courier New" w:cs="Courier New" w:hint="eastAsia"/>
          <w:sz w:val="18"/>
          <w:szCs w:val="18"/>
        </w:rPr>
        <w:t>的初始值是偶数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it(){ e=0; memset(l,-1,sizeof(l));  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insert(int u,int v,int f,int invf){ //u-&gt;v=f   v-&gt;u=invf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e].v=v; E[e].c=f;   E[e].x=l[u]; l[u]=e++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e].v=u; E[e].c=invf;E[e].x=l[v]; l[v]=e++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etflow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src,sink; //</w:t>
      </w:r>
      <w:r w:rsidRPr="00946468">
        <w:rPr>
          <w:rFonts w:ascii="Courier New" w:hAnsi="Courier New" w:cs="Courier New" w:hint="eastAsia"/>
          <w:sz w:val="18"/>
          <w:szCs w:val="18"/>
        </w:rPr>
        <w:t>需要初始化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以上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[MAXN],Q[MAXN]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int _bfs(){ 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=0,t=0,u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L,0xff,sizeof(L)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src]=0; Q[t++]=src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 (s&lt;t)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=Q[s++]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p=l[u];p&gt;=0;p=E[p].x)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E[p].c &amp;&amp; L[E[p].v]==-1)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(Q[t++]=E[p].v)]=L[u]+1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L[sink]!=-1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int _find(int u,int in){ 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u==sink) return in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,w=0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p=l[u];p&gt;=0 &amp;&amp; w&lt;in;p=E[p].x)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E[p].c&gt;0 &amp;&amp; L[E[p].v]==L[u]+1)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t=_find(E[p].v,min(E[p].c,in-w)))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  p].c-=t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p^1].c+=t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w+=t;    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w&lt;in )L[u]=-1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w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dinic()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,res=0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 (_bfs())while (t=_find(src,inf))res+=t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res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flow; //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init(); insert(...); flow.src=.. ; flow.dinic(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插入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u-&gt;v b&lt;=f&lt;=c </w:t>
      </w:r>
      <w:r w:rsidRPr="00946468">
        <w:rPr>
          <w:rFonts w:ascii="Courier New" w:hAnsi="Courier New" w:cs="Courier New" w:hint="eastAsia"/>
          <w:sz w:val="18"/>
          <w:szCs w:val="18"/>
        </w:rPr>
        <w:t>新增源汇为</w:t>
      </w:r>
      <w:r w:rsidRPr="00946468">
        <w:rPr>
          <w:rFonts w:ascii="Courier New" w:hAnsi="Courier New" w:cs="Courier New" w:hint="eastAsia"/>
          <w:sz w:val="18"/>
          <w:szCs w:val="18"/>
        </w:rPr>
        <w:t>ns,nt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s_l(int u,int v,int b,int c,int ns,int nt)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sert(u,nt,b,0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sert(ns,v,b,0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sert(u,v,c-b,0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f[1400][1400]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M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 %d",&amp;N,&amp;M)!=EOF )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os,ot</w:t>
      </w:r>
      <w:r w:rsidRPr="00946468">
        <w:rPr>
          <w:rFonts w:ascii="Courier New" w:hAnsi="Courier New" w:cs="Courier New" w:hint="eastAsia"/>
          <w:sz w:val="18"/>
          <w:szCs w:val="18"/>
        </w:rPr>
        <w:t>是建模的时候添加的</w:t>
      </w:r>
      <w:r w:rsidRPr="00946468">
        <w:rPr>
          <w:rFonts w:ascii="Courier New" w:hAnsi="Courier New" w:cs="Courier New" w:hint="eastAsia"/>
          <w:sz w:val="18"/>
          <w:szCs w:val="18"/>
        </w:rPr>
        <w:t>, ns,nt</w:t>
      </w:r>
      <w:r w:rsidRPr="00946468">
        <w:rPr>
          <w:rFonts w:ascii="Courier New" w:hAnsi="Courier New" w:cs="Courier New" w:hint="eastAsia"/>
          <w:sz w:val="18"/>
          <w:szCs w:val="18"/>
        </w:rPr>
        <w:t>是求解的时候添加的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os=0,ot=N+M+1, ns=ot+1, nt=ns+1; //old new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um=0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it(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=nt;i++) fill(f[i],f[i]+nt+1,-1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N+1;j&lt;=N+M;j++)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g; scanf("%d",&amp;g);// (j-&gt;ot) &gt;=g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_l(j,ot,g,inf,ns,nt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+=g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int id=0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C,D; scanf("%d %d",&amp;C,&amp;D); //(os-&gt;i) &lt;=D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_l(os,i,0,D,ns,nt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0;k&lt;C;k++)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,l,r; scanf("%d %d %d",&amp;T,&amp;l,&amp;r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+=N+1; //(i-&gt;T) &lt;l,r&gt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[i][T]=r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_l(i,T,l,r,ns,nt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+=l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ns_l(ot,os,0,inf,ns,nt); //</w:t>
      </w:r>
      <w:r w:rsidRPr="00946468">
        <w:rPr>
          <w:rFonts w:ascii="Courier New" w:hAnsi="Courier New" w:cs="Courier New" w:hint="eastAsia"/>
          <w:sz w:val="18"/>
          <w:szCs w:val="18"/>
        </w:rPr>
        <w:t>转化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low.src=ns; flow.sink=nt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flow.dinic()!=sum ){ //</w:t>
      </w:r>
      <w:r w:rsidRPr="00946468">
        <w:rPr>
          <w:rFonts w:ascii="Courier New" w:hAnsi="Courier New" w:cs="Courier New" w:hint="eastAsia"/>
          <w:sz w:val="18"/>
          <w:szCs w:val="18"/>
        </w:rPr>
        <w:t>判断可行流是否存在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uts("-1\n"); continue; //</w:t>
      </w:r>
      <w:r w:rsidRPr="00946468">
        <w:rPr>
          <w:rFonts w:ascii="Courier New" w:hAnsi="Courier New" w:cs="Courier New" w:hint="eastAsia"/>
          <w:sz w:val="18"/>
          <w:szCs w:val="18"/>
        </w:rPr>
        <w:t>无解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adj[ot][os]=adj[os][ot]=0; //</w:t>
      </w:r>
      <w:r w:rsidRPr="00946468">
        <w:rPr>
          <w:rFonts w:ascii="Courier New" w:hAnsi="Courier New" w:cs="Courier New" w:hint="eastAsia"/>
          <w:sz w:val="18"/>
          <w:szCs w:val="18"/>
        </w:rPr>
        <w:t>由于流量是最后统计的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不会统计</w:t>
      </w:r>
      <w:r w:rsidRPr="00946468">
        <w:rPr>
          <w:rFonts w:ascii="Courier New" w:hAnsi="Courier New" w:cs="Courier New" w:hint="eastAsia"/>
          <w:sz w:val="18"/>
          <w:szCs w:val="18"/>
        </w:rPr>
        <w:t>os-&gt;ot</w:t>
      </w:r>
      <w:r w:rsidRPr="00946468">
        <w:rPr>
          <w:rFonts w:ascii="Courier New" w:hAnsi="Courier New" w:cs="Courier New" w:hint="eastAsia"/>
          <w:sz w:val="18"/>
          <w:szCs w:val="18"/>
        </w:rPr>
        <w:t>边</w:t>
      </w:r>
      <w:r w:rsidRPr="00946468">
        <w:rPr>
          <w:rFonts w:ascii="Courier New" w:hAnsi="Courier New" w:cs="Courier New" w:hint="eastAsia"/>
          <w:sz w:val="18"/>
          <w:szCs w:val="18"/>
        </w:rPr>
        <w:t>),</w:t>
      </w:r>
      <w:r w:rsidRPr="00946468">
        <w:rPr>
          <w:rFonts w:ascii="Courier New" w:hAnsi="Courier New" w:cs="Courier New" w:hint="eastAsia"/>
          <w:sz w:val="18"/>
          <w:szCs w:val="18"/>
        </w:rPr>
        <w:t>所以这些东西都不用删了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//for(int i=0;i&lt;n;i++) adj[ns][i]=adj[nt][i]=0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low.src=os; flow.sink=ot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low.dinic(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sum=0; //</w:t>
      </w:r>
      <w:r w:rsidRPr="00946468">
        <w:rPr>
          <w:rFonts w:ascii="Courier New" w:hAnsi="Courier New" w:cs="Courier New" w:hint="eastAsia"/>
          <w:sz w:val="18"/>
          <w:szCs w:val="18"/>
        </w:rPr>
        <w:t>统计流量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[i];p&gt;=0;p=E[p].x){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p].v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!(v&gt;N &amp;&amp; v&lt;=N+M ) ) continue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[i][v]-=E[p].c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+=f[i][v]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rintf("%d\n",sum); //</w:t>
      </w:r>
      <w:r w:rsidRPr="00946468">
        <w:rPr>
          <w:rFonts w:ascii="Courier New" w:hAnsi="Courier New" w:cs="Courier New" w:hint="eastAsia"/>
          <w:sz w:val="18"/>
          <w:szCs w:val="18"/>
        </w:rPr>
        <w:t>输出每条边的容量</w:t>
      </w:r>
    </w:p>
    <w:p w:rsidR="00D30260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for(int i=1;i&lt;=N;i++) </w:t>
      </w:r>
    </w:p>
    <w:p w:rsidR="00FA72DC" w:rsidRPr="00946468" w:rsidRDefault="00FA72DC" w:rsidP="00C46759">
      <w:pPr>
        <w:spacing w:line="0" w:lineRule="atLeast"/>
        <w:ind w:left="840" w:firstLine="420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for(int j=N+1;j&lt;=N+M;j++) if( f[i][j]&gt;=0 ) printf("%d\n",f[i][j]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s("");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A72DC" w:rsidRPr="00946468" w:rsidRDefault="00FA72DC" w:rsidP="00FA72D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A72DC" w:rsidRPr="00946468" w:rsidRDefault="00C46759" w:rsidP="00C46759">
      <w:pPr>
        <w:pStyle w:val="2"/>
        <w:rPr>
          <w:rFonts w:ascii="Courier New" w:hAnsi="Courier New" w:cs="Courier New"/>
          <w:sz w:val="18"/>
          <w:szCs w:val="18"/>
        </w:rPr>
      </w:pPr>
      <w:bookmarkStart w:id="96" w:name="_Toc304454025"/>
      <w:r w:rsidRPr="00946468">
        <w:rPr>
          <w:rFonts w:ascii="Courier New" w:hAnsi="Courier New" w:cs="Courier New" w:hint="eastAsia"/>
          <w:sz w:val="18"/>
          <w:szCs w:val="18"/>
        </w:rPr>
        <w:t>有源汇上下界最小流</w:t>
      </w:r>
      <w:bookmarkEnd w:id="96"/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有源汇上下界最小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sgu176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solu: </w:t>
      </w:r>
      <w:r w:rsidRPr="00946468">
        <w:rPr>
          <w:rFonts w:ascii="Courier New" w:hAnsi="Courier New" w:cs="Courier New" w:hint="eastAsia"/>
          <w:sz w:val="18"/>
          <w:szCs w:val="18"/>
        </w:rPr>
        <w:t>二分答案</w:t>
      </w:r>
      <w:r w:rsidRPr="00946468">
        <w:rPr>
          <w:rFonts w:ascii="Courier New" w:hAnsi="Courier New" w:cs="Courier New" w:hint="eastAsia"/>
          <w:sz w:val="18"/>
          <w:szCs w:val="18"/>
        </w:rPr>
        <w:t>mid, t-&gt;s</w:t>
      </w:r>
      <w:r w:rsidRPr="00946468">
        <w:rPr>
          <w:rFonts w:ascii="Courier New" w:hAnsi="Courier New" w:cs="Courier New" w:hint="eastAsia"/>
          <w:sz w:val="18"/>
          <w:szCs w:val="18"/>
        </w:rPr>
        <w:t>的流量为</w:t>
      </w:r>
      <w:r w:rsidRPr="00946468">
        <w:rPr>
          <w:rFonts w:ascii="Courier New" w:hAnsi="Courier New" w:cs="Courier New" w:hint="eastAsia"/>
          <w:sz w:val="18"/>
          <w:szCs w:val="18"/>
        </w:rPr>
        <w:t>mid,</w:t>
      </w:r>
      <w:r w:rsidRPr="00946468">
        <w:rPr>
          <w:rFonts w:ascii="Courier New" w:hAnsi="Courier New" w:cs="Courier New" w:hint="eastAsia"/>
          <w:sz w:val="18"/>
          <w:szCs w:val="18"/>
        </w:rPr>
        <w:t>看是否有无源汇可行流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40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inf  0x3f3f3f3f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,adj[maxn][maxn],src,sink; //</w:t>
      </w:r>
      <w:r w:rsidRPr="00946468">
        <w:rPr>
          <w:rFonts w:ascii="Courier New" w:hAnsi="Courier New" w:cs="Courier New" w:hint="eastAsia"/>
          <w:sz w:val="18"/>
          <w:szCs w:val="18"/>
        </w:rPr>
        <w:t>总节点数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n(base0), </w:t>
      </w:r>
      <w:r w:rsidRPr="00946468">
        <w:rPr>
          <w:rFonts w:ascii="Courier New" w:hAnsi="Courier New" w:cs="Courier New" w:hint="eastAsia"/>
          <w:sz w:val="18"/>
          <w:szCs w:val="18"/>
        </w:rPr>
        <w:t>流网络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adj, </w:t>
      </w:r>
      <w:r w:rsidRPr="00946468">
        <w:rPr>
          <w:rFonts w:ascii="Courier New" w:hAnsi="Courier New" w:cs="Courier New" w:hint="eastAsia"/>
          <w:sz w:val="18"/>
          <w:szCs w:val="18"/>
        </w:rPr>
        <w:t>源</w:t>
      </w:r>
      <w:r w:rsidRPr="00946468">
        <w:rPr>
          <w:rFonts w:ascii="Courier New" w:hAnsi="Courier New" w:cs="Courier New" w:hint="eastAsia"/>
          <w:sz w:val="18"/>
          <w:szCs w:val="18"/>
        </w:rPr>
        <w:t>s</w:t>
      </w:r>
      <w:r w:rsidRPr="00946468">
        <w:rPr>
          <w:rFonts w:ascii="Courier New" w:hAnsi="Courier New" w:cs="Courier New" w:hint="eastAsia"/>
          <w:sz w:val="18"/>
          <w:szCs w:val="18"/>
        </w:rPr>
        <w:t>汇</w:t>
      </w:r>
      <w:r w:rsidRPr="00946468">
        <w:rPr>
          <w:rFonts w:ascii="Courier New" w:hAnsi="Courier New" w:cs="Courier New" w:hint="eastAsia"/>
          <w:sz w:val="18"/>
          <w:szCs w:val="18"/>
        </w:rPr>
        <w:t>t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[maxn],Q[maxn]; //L=level  Q=queue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_bfs(){ //</w:t>
      </w:r>
      <w:r w:rsidRPr="00946468">
        <w:rPr>
          <w:rFonts w:ascii="Courier New" w:hAnsi="Courier New" w:cs="Courier New" w:hint="eastAsia"/>
          <w:sz w:val="18"/>
          <w:szCs w:val="18"/>
        </w:rPr>
        <w:t>广搜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并标记</w:t>
      </w:r>
      <w:r w:rsidRPr="00946468">
        <w:rPr>
          <w:rFonts w:ascii="Courier New" w:hAnsi="Courier New" w:cs="Courier New" w:hint="eastAsia"/>
          <w:sz w:val="18"/>
          <w:szCs w:val="18"/>
        </w:rPr>
        <w:t>level(</w:t>
      </w:r>
      <w:r w:rsidRPr="00946468">
        <w:rPr>
          <w:rFonts w:ascii="Courier New" w:hAnsi="Courier New" w:cs="Courier New" w:hint="eastAsia"/>
          <w:sz w:val="18"/>
          <w:szCs w:val="18"/>
        </w:rPr>
        <w:t>只取流量大于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的边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s=0,t=0,u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L,0xff,sizeof(L))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src]=0; Q[t++]=src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s&lt;t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=Q[s++]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v=0;v&lt;n;v++)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adj[u][v] &amp;&amp; L[v]==-1)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 Q[t++]=v ]=L[u]+1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L[sink]!=-1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_find(int u,int in){ //in:</w:t>
      </w:r>
      <w:r w:rsidRPr="00946468">
        <w:rPr>
          <w:rFonts w:ascii="Courier New" w:hAnsi="Courier New" w:cs="Courier New" w:hint="eastAsia"/>
          <w:sz w:val="18"/>
          <w:szCs w:val="18"/>
        </w:rPr>
        <w:t>能流入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节点的最大流量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. </w:t>
      </w:r>
      <w:r w:rsidRPr="00946468">
        <w:rPr>
          <w:rFonts w:ascii="Courier New" w:hAnsi="Courier New" w:cs="Courier New" w:hint="eastAsia"/>
          <w:sz w:val="18"/>
          <w:szCs w:val="18"/>
        </w:rPr>
        <w:t>返回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节点能流出的最大流量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u==sink) return in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t,w=0; //w</w:t>
      </w:r>
      <w:r w:rsidRPr="00946468">
        <w:rPr>
          <w:rFonts w:ascii="Courier New" w:hAnsi="Courier New" w:cs="Courier New" w:hint="eastAsia"/>
          <w:sz w:val="18"/>
          <w:szCs w:val="18"/>
        </w:rPr>
        <w:t>表示已经从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流出的总流量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nt v=0;v&lt;n &amp;&amp; w&lt;in;v++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adj[u][v] &amp;&amp; L[v]==L[u]+1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t=_find(v,min(adj[u][v],in-w))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u][v]-=t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v][u]+=t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+=t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 w&lt;in )L[u]=-1;//</w:t>
      </w:r>
      <w:r w:rsidRPr="00946468">
        <w:rPr>
          <w:rFonts w:ascii="Courier New" w:hAnsi="Courier New" w:cs="Courier New" w:hint="eastAsia"/>
          <w:sz w:val="18"/>
          <w:szCs w:val="18"/>
        </w:rPr>
        <w:t>关键的一句话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w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inic(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t,res=0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_bfs())while (t=_find(src,inf))res+=t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s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n,adj,src,sink</w:t>
      </w:r>
      <w:r w:rsidRPr="00946468">
        <w:rPr>
          <w:rFonts w:ascii="Courier New" w:hAnsi="Courier New" w:cs="Courier New" w:hint="eastAsia"/>
          <w:sz w:val="18"/>
          <w:szCs w:val="18"/>
        </w:rPr>
        <w:t>赋值之后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调用</w:t>
      </w:r>
      <w:r w:rsidRPr="00946468">
        <w:rPr>
          <w:rFonts w:ascii="Courier New" w:hAnsi="Courier New" w:cs="Courier New" w:hint="eastAsia"/>
          <w:sz w:val="18"/>
          <w:szCs w:val="18"/>
        </w:rPr>
        <w:t>dinic().....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int u,v,b,c;// b&lt;=f&lt;=c </w:t>
      </w:r>
      <w:r w:rsidRPr="00946468">
        <w:rPr>
          <w:rFonts w:ascii="Courier New" w:hAnsi="Courier New" w:cs="Courier New" w:hint="eastAsia"/>
          <w:sz w:val="18"/>
          <w:szCs w:val="18"/>
        </w:rPr>
        <w:t>上下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e[40004]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计算无源汇上下界可行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传入无源汇边集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cnt base0, </w:t>
      </w:r>
      <w:r w:rsidRPr="00946468">
        <w:rPr>
          <w:rFonts w:ascii="Courier New" w:hAnsi="Courier New" w:cs="Courier New" w:hint="eastAsia"/>
          <w:sz w:val="18"/>
          <w:szCs w:val="18"/>
        </w:rPr>
        <w:t>选取的</w:t>
      </w:r>
      <w:r w:rsidRPr="00946468">
        <w:rPr>
          <w:rFonts w:ascii="Courier New" w:hAnsi="Courier New" w:cs="Courier New" w:hint="eastAsia"/>
          <w:sz w:val="18"/>
          <w:szCs w:val="18"/>
        </w:rPr>
        <w:t>src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sink, </w:t>
      </w:r>
      <w:r w:rsidRPr="00946468">
        <w:rPr>
          <w:rFonts w:ascii="Courier New" w:hAnsi="Courier New" w:cs="Courier New" w:hint="eastAsia"/>
          <w:sz w:val="18"/>
          <w:szCs w:val="18"/>
        </w:rPr>
        <w:t>总节点数</w:t>
      </w:r>
      <w:r w:rsidRPr="00946468">
        <w:rPr>
          <w:rFonts w:ascii="Courier New" w:hAnsi="Courier New" w:cs="Courier New" w:hint="eastAsia"/>
          <w:sz w:val="18"/>
          <w:szCs w:val="18"/>
        </w:rPr>
        <w:t>n base0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bool no_src_feasible_flow(Edge *e,int cnt,int ns,int nt,int n){ 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::n=n; src=ns; sink=nt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 fill(adj[i],adj[i]+n,0)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sf=0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cnt;i++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=e[i].u, v=e[i].v, b=e[i].b, c=e[i].c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b&gt;c || c&lt;0 ) return false; //</w:t>
      </w:r>
      <w:r w:rsidRPr="00946468">
        <w:rPr>
          <w:rFonts w:ascii="Courier New" w:hAnsi="Courier New" w:cs="Courier New" w:hint="eastAsia"/>
          <w:sz w:val="18"/>
          <w:szCs w:val="18"/>
        </w:rPr>
        <w:t>无解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u][sink]+=b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src ][v]+=b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u][v]+=c-b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f+=b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dinic()==sf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//----over----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E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 %d",&amp;N,&amp;E)!=EOF 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os,ot</w:t>
      </w:r>
      <w:r w:rsidRPr="00946468">
        <w:rPr>
          <w:rFonts w:ascii="Courier New" w:hAnsi="Courier New" w:cs="Courier New" w:hint="eastAsia"/>
          <w:sz w:val="18"/>
          <w:szCs w:val="18"/>
        </w:rPr>
        <w:t>是建模的时候的</w:t>
      </w:r>
      <w:r w:rsidRPr="00946468">
        <w:rPr>
          <w:rFonts w:ascii="Courier New" w:hAnsi="Courier New" w:cs="Courier New" w:hint="eastAsia"/>
          <w:sz w:val="18"/>
          <w:szCs w:val="18"/>
        </w:rPr>
        <w:t>, ns,nt</w:t>
      </w:r>
      <w:r w:rsidRPr="00946468">
        <w:rPr>
          <w:rFonts w:ascii="Courier New" w:hAnsi="Courier New" w:cs="Courier New" w:hint="eastAsia"/>
          <w:sz w:val="18"/>
          <w:szCs w:val="18"/>
        </w:rPr>
        <w:t>是求解的时候添加的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os=1,ot=N, ns=0, nt=N+1; //old new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E;j++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,v,b,s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 %d %d %d",&amp;u,&amp;v,&amp;b,&amp;s)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ssert(u*v&gt;0)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j].u=u; e[j].v=v; e[j].c=b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s==0 ){            //</w:t>
      </w:r>
      <w:r w:rsidRPr="00946468">
        <w:rPr>
          <w:rFonts w:ascii="Courier New" w:hAnsi="Courier New" w:cs="Courier New" w:hint="eastAsia"/>
          <w:sz w:val="18"/>
          <w:szCs w:val="18"/>
        </w:rPr>
        <w:t>不必满流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j].b=0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}else{                 //</w:t>
      </w:r>
      <w:r w:rsidRPr="00946468">
        <w:rPr>
          <w:rFonts w:ascii="Courier New" w:hAnsi="Courier New" w:cs="Courier New" w:hint="eastAsia"/>
          <w:sz w:val="18"/>
          <w:szCs w:val="18"/>
        </w:rPr>
        <w:t>必须满流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j].b=b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e[E].u=ot; e[E].v=os; e[E].b=0; 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=0,r=100000005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E].c=r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o_src_feasible_flow(e,E+1,ns,nt,nt+1)==false 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puts("Impossible"); continue; // </w:t>
      </w:r>
      <w:r w:rsidRPr="00946468">
        <w:rPr>
          <w:rFonts w:ascii="Courier New" w:hAnsi="Courier New" w:cs="Courier New" w:hint="eastAsia"/>
          <w:sz w:val="18"/>
          <w:szCs w:val="18"/>
        </w:rPr>
        <w:t>无解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E].c=0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o_src_feasible_flow(e,E+1,ns,nt,nt+1)==true ) 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=r=0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goto output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l+1&lt;r 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mid=(l+r)/2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E].c=mid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o_src_feasible_flow(e,E+1,ns,nt,nt+1) ) r=mid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l=mid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output: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E].c=r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o_src_feasible_flow(e,E+1,ns,nt,nt+1)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r)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E;i++) printf("%d%s",e[i].c-adj[e[i].u][e[i].v],(i==E-1?"\n":" ") )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A72DC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17D25" w:rsidRPr="00946468" w:rsidRDefault="00E17D25" w:rsidP="00E17D2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D70D1A" w:rsidRPr="00946468" w:rsidRDefault="00D70D1A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D70D1A" w:rsidRPr="00946468" w:rsidRDefault="00D70D1A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631D9" w:rsidRPr="00946468" w:rsidRDefault="003631D9" w:rsidP="003631D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631D9" w:rsidRPr="00946468" w:rsidRDefault="003631D9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46EE3" w:rsidRPr="00946468" w:rsidRDefault="00815893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97" w:name="_Toc304454026"/>
      <w:r w:rsidRPr="00946468">
        <w:rPr>
          <w:rFonts w:ascii="Courier New" w:hAnsi="Courier New" w:cs="Courier New" w:hint="eastAsia"/>
          <w:sz w:val="18"/>
          <w:szCs w:val="18"/>
        </w:rPr>
        <w:t>最小费用最大流</w:t>
      </w:r>
      <w:bookmarkEnd w:id="97"/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通过了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pku2135 pku3422 hdu3667 hdu 3376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最小费用最大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dd</w:t>
      </w:r>
      <w:r w:rsidRPr="00946468">
        <w:rPr>
          <w:rFonts w:ascii="Courier New" w:hAnsi="Courier New" w:cs="Courier New" w:hint="eastAsia"/>
          <w:sz w:val="18"/>
          <w:szCs w:val="18"/>
        </w:rPr>
        <w:t>实现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05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m 300005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inf 0x3fffffff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 int u,v,cap,cost,x; }E[maxm]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e,l[maxn]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init(){ e=0; memset(l,-1,sizeof(l)); 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line void insert(int u,int v,int cap,int cost){ //</w:t>
      </w:r>
      <w:r w:rsidRPr="00946468">
        <w:rPr>
          <w:rFonts w:ascii="Courier New" w:hAnsi="Courier New" w:cs="Courier New" w:hint="eastAsia"/>
          <w:sz w:val="18"/>
          <w:szCs w:val="18"/>
        </w:rPr>
        <w:t>单向边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e].u=u; E[e].v=v; E[e].cap=cap; E[e].cost= cost; E[e].x=l[u]; l[u]=e++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e].u=v; E[e].v=u; E[e].cap=0  ; E[e].cost=-cost; E[e].x=l[v]; l[v]=e++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q[20*maxn],s,t, inq[maxn], dis[maxn],eid[maxn]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min_cost_max_flow(int src,int sink,int &amp;cap,int &amp;cost){//0~n-1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ost=cap=0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while( true ){ //</w:t>
      </w:r>
      <w:r w:rsidRPr="00946468">
        <w:rPr>
          <w:rFonts w:ascii="Courier New" w:hAnsi="Courier New" w:cs="Courier New" w:hint="eastAsia"/>
          <w:sz w:val="18"/>
          <w:szCs w:val="18"/>
        </w:rPr>
        <w:t>不断增广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//begin spfa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for(int i=0;i&lt;maxn;i++) dis[i]=inf; //-inf  </w:t>
      </w:r>
      <w:r w:rsidRPr="00946468">
        <w:rPr>
          <w:rFonts w:ascii="Courier New" w:hAnsi="Courier New" w:cs="Courier New" w:hint="eastAsia"/>
          <w:sz w:val="18"/>
          <w:szCs w:val="18"/>
        </w:rPr>
        <w:t>最大费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=t=0; q[t++]=src; inq[src]=1; dis[src]=0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s&lt;t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=q[s++]; inq[u]=0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[u];p&gt;=0;p=E[p].x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E[p].cap&lt;=0 ) continue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p].v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is[v]&gt;dis[u]+E[p].cost ){  //&lt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is[v]=dis[u]+E[p].cost; eid[v]=p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nq[v]==0 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q[v]=1; q[t++]=v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 //end spfa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is[sink]&gt;=inf ) return;  //&lt;=-inf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c=inf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sink;i!=src;i=E[eid[i]].u) c=min(c,E[eid[i]].cap)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st+=dis[sink]*c;  cap+=c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sink;i!=src;i=E[eid[i]].u) 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p=eid[i];  E[p].cap-=c; E[p^1].cap+=c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m,u,v,cap,cost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scanf("%d%d",&amp;n,&amp;m)!=EOF 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nit(); //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m;i++){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 %d %d %d",&amp;u,&amp;v,&amp;cap,&amp;cost)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u,v,cap,cost)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n_cost_max_flow(0,n-1,cap,cost)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capicity: %d cost: %d\n",cap,cost);</w:t>
      </w:r>
    </w:p>
    <w:p w:rsidR="00C46759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15893" w:rsidRPr="00946468" w:rsidRDefault="00C46759" w:rsidP="00C4675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}</w:t>
      </w:r>
    </w:p>
    <w:p w:rsidR="00815893" w:rsidRDefault="0081589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A1270" w:rsidRDefault="007A1270" w:rsidP="007A1270">
      <w:pPr>
        <w:pStyle w:val="2"/>
        <w:rPr>
          <w:rFonts w:ascii="Courier New" w:hAnsi="Courier New" w:cs="Courier New"/>
          <w:sz w:val="18"/>
          <w:szCs w:val="18"/>
        </w:rPr>
      </w:pPr>
      <w:bookmarkStart w:id="98" w:name="_Toc304454027"/>
      <w:r>
        <w:rPr>
          <w:rFonts w:ascii="Courier New" w:hAnsi="Courier New" w:cs="Courier New" w:hint="eastAsia"/>
          <w:sz w:val="18"/>
          <w:szCs w:val="18"/>
        </w:rPr>
        <w:t>总结</w:t>
      </w:r>
      <w:bookmarkEnd w:id="98"/>
    </w:p>
    <w:p w:rsidR="007A1270" w:rsidRPr="007A1270" w:rsidRDefault="007A1270" w:rsidP="007A12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A1270">
        <w:rPr>
          <w:rFonts w:ascii="Courier New" w:hAnsi="Courier New" w:cs="Courier New" w:hint="eastAsia"/>
          <w:sz w:val="18"/>
          <w:szCs w:val="18"/>
        </w:rPr>
        <w:t>最大流：</w:t>
      </w:r>
      <w:r w:rsidRPr="007A1270">
        <w:rPr>
          <w:rFonts w:ascii="Courier New" w:hAnsi="Courier New" w:cs="Courier New" w:hint="eastAsia"/>
          <w:sz w:val="18"/>
          <w:szCs w:val="18"/>
        </w:rPr>
        <w:t>DINIC or SAP</w:t>
      </w:r>
    </w:p>
    <w:p w:rsidR="007A1270" w:rsidRPr="007A1270" w:rsidRDefault="007A1270" w:rsidP="007A12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A1270">
        <w:rPr>
          <w:rFonts w:ascii="Courier New" w:hAnsi="Courier New" w:cs="Courier New" w:hint="eastAsia"/>
          <w:sz w:val="18"/>
          <w:szCs w:val="18"/>
        </w:rPr>
        <w:t>最小费用最大流：</w:t>
      </w:r>
      <w:r w:rsidRPr="007A1270">
        <w:rPr>
          <w:rFonts w:ascii="Courier New" w:hAnsi="Courier New" w:cs="Courier New" w:hint="eastAsia"/>
          <w:sz w:val="18"/>
          <w:szCs w:val="18"/>
        </w:rPr>
        <w:t>SPFA+</w:t>
      </w:r>
      <w:r w:rsidRPr="007A1270">
        <w:rPr>
          <w:rFonts w:ascii="Courier New" w:hAnsi="Courier New" w:cs="Courier New" w:hint="eastAsia"/>
          <w:sz w:val="18"/>
          <w:szCs w:val="18"/>
        </w:rPr>
        <w:t>增广</w:t>
      </w:r>
      <w:r w:rsidRPr="007A1270">
        <w:rPr>
          <w:rFonts w:ascii="Courier New" w:hAnsi="Courier New" w:cs="Courier New" w:hint="eastAsia"/>
          <w:sz w:val="18"/>
          <w:szCs w:val="18"/>
        </w:rPr>
        <w:t>(</w:t>
      </w:r>
      <w:r w:rsidRPr="007A1270">
        <w:rPr>
          <w:rFonts w:ascii="Courier New" w:hAnsi="Courier New" w:cs="Courier New" w:hint="eastAsia"/>
          <w:sz w:val="18"/>
          <w:szCs w:val="18"/>
        </w:rPr>
        <w:t>费用的值较离散</w:t>
      </w:r>
      <w:r w:rsidRPr="007A1270">
        <w:rPr>
          <w:rFonts w:ascii="Courier New" w:hAnsi="Courier New" w:cs="Courier New" w:hint="eastAsia"/>
          <w:sz w:val="18"/>
          <w:szCs w:val="18"/>
        </w:rPr>
        <w:t>) or ZKW(</w:t>
      </w:r>
      <w:r w:rsidRPr="007A1270">
        <w:rPr>
          <w:rFonts w:ascii="Courier New" w:hAnsi="Courier New" w:cs="Courier New" w:hint="eastAsia"/>
          <w:sz w:val="18"/>
          <w:szCs w:val="18"/>
        </w:rPr>
        <w:t>费用的值集中</w:t>
      </w:r>
      <w:r w:rsidRPr="007A1270">
        <w:rPr>
          <w:rFonts w:ascii="Courier New" w:hAnsi="Courier New" w:cs="Courier New" w:hint="eastAsia"/>
          <w:sz w:val="18"/>
          <w:szCs w:val="18"/>
        </w:rPr>
        <w:t>)</w:t>
      </w:r>
    </w:p>
    <w:p w:rsidR="007A1270" w:rsidRPr="007A1270" w:rsidRDefault="007A1270" w:rsidP="007A12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A1270">
        <w:rPr>
          <w:rFonts w:ascii="Courier New" w:hAnsi="Courier New" w:cs="Courier New" w:hint="eastAsia"/>
          <w:sz w:val="18"/>
          <w:szCs w:val="18"/>
        </w:rPr>
        <w:t>有源汇的上下界最大流：新建</w:t>
      </w:r>
      <w:r w:rsidRPr="007A1270">
        <w:rPr>
          <w:rFonts w:ascii="Courier New" w:hAnsi="Courier New" w:cs="Courier New" w:hint="eastAsia"/>
          <w:sz w:val="18"/>
          <w:szCs w:val="18"/>
        </w:rPr>
        <w:t>s', t',</w:t>
      </w:r>
      <w:r w:rsidRPr="007A1270">
        <w:rPr>
          <w:rFonts w:ascii="Courier New" w:hAnsi="Courier New" w:cs="Courier New" w:hint="eastAsia"/>
          <w:sz w:val="18"/>
          <w:szCs w:val="18"/>
        </w:rPr>
        <w:t>用</w:t>
      </w:r>
      <w:r w:rsidRPr="007A1270">
        <w:rPr>
          <w:rFonts w:ascii="Courier New" w:hAnsi="Courier New" w:cs="Courier New" w:hint="eastAsia"/>
          <w:sz w:val="18"/>
          <w:szCs w:val="18"/>
        </w:rPr>
        <w:t>(i, j, l, r)</w:t>
      </w:r>
      <w:r w:rsidRPr="007A1270">
        <w:rPr>
          <w:rFonts w:ascii="Courier New" w:hAnsi="Courier New" w:cs="Courier New" w:hint="eastAsia"/>
          <w:sz w:val="18"/>
          <w:szCs w:val="18"/>
        </w:rPr>
        <w:t>表示</w:t>
      </w:r>
      <w:r w:rsidRPr="007A1270">
        <w:rPr>
          <w:rFonts w:ascii="Courier New" w:hAnsi="Courier New" w:cs="Courier New" w:hint="eastAsia"/>
          <w:sz w:val="18"/>
          <w:szCs w:val="18"/>
        </w:rPr>
        <w:t>i</w:t>
      </w:r>
      <w:r w:rsidRPr="007A1270">
        <w:rPr>
          <w:rFonts w:ascii="Courier New" w:hAnsi="Courier New" w:cs="Courier New" w:hint="eastAsia"/>
          <w:sz w:val="18"/>
          <w:szCs w:val="18"/>
        </w:rPr>
        <w:t>到</w:t>
      </w:r>
      <w:r w:rsidRPr="007A1270">
        <w:rPr>
          <w:rFonts w:ascii="Courier New" w:hAnsi="Courier New" w:cs="Courier New" w:hint="eastAsia"/>
          <w:sz w:val="18"/>
          <w:szCs w:val="18"/>
        </w:rPr>
        <w:t>j</w:t>
      </w:r>
      <w:r w:rsidRPr="007A1270">
        <w:rPr>
          <w:rFonts w:ascii="Courier New" w:hAnsi="Courier New" w:cs="Courier New" w:hint="eastAsia"/>
          <w:sz w:val="18"/>
          <w:szCs w:val="18"/>
        </w:rPr>
        <w:t>有一条下界为</w:t>
      </w:r>
      <w:r w:rsidRPr="007A1270">
        <w:rPr>
          <w:rFonts w:ascii="Courier New" w:hAnsi="Courier New" w:cs="Courier New" w:hint="eastAsia"/>
          <w:sz w:val="18"/>
          <w:szCs w:val="18"/>
        </w:rPr>
        <w:t>l</w:t>
      </w:r>
      <w:r w:rsidRPr="007A1270">
        <w:rPr>
          <w:rFonts w:ascii="Courier New" w:hAnsi="Courier New" w:cs="Courier New" w:hint="eastAsia"/>
          <w:sz w:val="18"/>
          <w:szCs w:val="18"/>
        </w:rPr>
        <w:t>上界为</w:t>
      </w:r>
      <w:r w:rsidRPr="007A1270">
        <w:rPr>
          <w:rFonts w:ascii="Courier New" w:hAnsi="Courier New" w:cs="Courier New" w:hint="eastAsia"/>
          <w:sz w:val="18"/>
          <w:szCs w:val="18"/>
        </w:rPr>
        <w:t>r</w:t>
      </w:r>
      <w:r w:rsidRPr="007A1270">
        <w:rPr>
          <w:rFonts w:ascii="Courier New" w:hAnsi="Courier New" w:cs="Courier New" w:hint="eastAsia"/>
          <w:sz w:val="18"/>
          <w:szCs w:val="18"/>
        </w:rPr>
        <w:t>的边，将每条这样的边拆成</w:t>
      </w:r>
      <w:r w:rsidRPr="007A1270">
        <w:rPr>
          <w:rFonts w:ascii="Courier New" w:hAnsi="Courier New" w:cs="Courier New" w:hint="eastAsia"/>
          <w:sz w:val="18"/>
          <w:szCs w:val="18"/>
        </w:rPr>
        <w:t>(s', j, 0, l), (i, t', 0, l), (i, j, 0, r-l)</w:t>
      </w:r>
      <w:r w:rsidRPr="007A1270">
        <w:rPr>
          <w:rFonts w:ascii="Courier New" w:hAnsi="Courier New" w:cs="Courier New" w:hint="eastAsia"/>
          <w:sz w:val="18"/>
          <w:szCs w:val="18"/>
        </w:rPr>
        <w:t>，加入边</w:t>
      </w:r>
      <w:r w:rsidRPr="007A1270">
        <w:rPr>
          <w:rFonts w:ascii="Courier New" w:hAnsi="Courier New" w:cs="Courier New" w:hint="eastAsia"/>
          <w:sz w:val="18"/>
          <w:szCs w:val="18"/>
        </w:rPr>
        <w:t>(t, s, 0, max)</w:t>
      </w:r>
      <w:r w:rsidRPr="007A1270">
        <w:rPr>
          <w:rFonts w:ascii="Courier New" w:hAnsi="Courier New" w:cs="Courier New" w:hint="eastAsia"/>
          <w:sz w:val="18"/>
          <w:szCs w:val="18"/>
        </w:rPr>
        <w:t>再从</w:t>
      </w:r>
      <w:r w:rsidRPr="007A1270">
        <w:rPr>
          <w:rFonts w:ascii="Courier New" w:hAnsi="Courier New" w:cs="Courier New" w:hint="eastAsia"/>
          <w:sz w:val="18"/>
          <w:szCs w:val="18"/>
        </w:rPr>
        <w:t>s</w:t>
      </w:r>
      <w:r w:rsidRPr="007A1270">
        <w:rPr>
          <w:rFonts w:ascii="Courier New" w:hAnsi="Courier New" w:cs="Courier New" w:hint="eastAsia"/>
          <w:sz w:val="18"/>
          <w:szCs w:val="18"/>
        </w:rPr>
        <w:t>‘到</w:t>
      </w:r>
      <w:r w:rsidRPr="007A1270">
        <w:rPr>
          <w:rFonts w:ascii="Courier New" w:hAnsi="Courier New" w:cs="Courier New" w:hint="eastAsia"/>
          <w:sz w:val="18"/>
          <w:szCs w:val="18"/>
        </w:rPr>
        <w:t>t'</w:t>
      </w:r>
      <w:r w:rsidRPr="007A1270">
        <w:rPr>
          <w:rFonts w:ascii="Courier New" w:hAnsi="Courier New" w:cs="Courier New" w:hint="eastAsia"/>
          <w:sz w:val="18"/>
          <w:szCs w:val="18"/>
        </w:rPr>
        <w:t>求最大流，再去掉</w:t>
      </w:r>
      <w:r w:rsidRPr="007A1270">
        <w:rPr>
          <w:rFonts w:ascii="Courier New" w:hAnsi="Courier New" w:cs="Courier New" w:hint="eastAsia"/>
          <w:sz w:val="18"/>
          <w:szCs w:val="18"/>
        </w:rPr>
        <w:t>(t, s, 0, max)</w:t>
      </w:r>
      <w:r w:rsidRPr="007A1270">
        <w:rPr>
          <w:rFonts w:ascii="Courier New" w:hAnsi="Courier New" w:cs="Courier New" w:hint="eastAsia"/>
          <w:sz w:val="18"/>
          <w:szCs w:val="18"/>
        </w:rPr>
        <w:t>这条边，从</w:t>
      </w:r>
      <w:r w:rsidRPr="007A1270">
        <w:rPr>
          <w:rFonts w:ascii="Courier New" w:hAnsi="Courier New" w:cs="Courier New" w:hint="eastAsia"/>
          <w:sz w:val="18"/>
          <w:szCs w:val="18"/>
        </w:rPr>
        <w:t>s</w:t>
      </w:r>
      <w:r w:rsidRPr="007A1270">
        <w:rPr>
          <w:rFonts w:ascii="Courier New" w:hAnsi="Courier New" w:cs="Courier New" w:hint="eastAsia"/>
          <w:sz w:val="18"/>
          <w:szCs w:val="18"/>
        </w:rPr>
        <w:t>到</w:t>
      </w:r>
      <w:r w:rsidRPr="007A1270">
        <w:rPr>
          <w:rFonts w:ascii="Courier New" w:hAnsi="Courier New" w:cs="Courier New" w:hint="eastAsia"/>
          <w:sz w:val="18"/>
          <w:szCs w:val="18"/>
        </w:rPr>
        <w:t>t</w:t>
      </w:r>
      <w:r w:rsidRPr="007A1270">
        <w:rPr>
          <w:rFonts w:ascii="Courier New" w:hAnsi="Courier New" w:cs="Courier New" w:hint="eastAsia"/>
          <w:sz w:val="18"/>
          <w:szCs w:val="18"/>
        </w:rPr>
        <w:t>求最大流</w:t>
      </w:r>
    </w:p>
    <w:p w:rsidR="007A1270" w:rsidRPr="007A1270" w:rsidRDefault="007A1270" w:rsidP="007A12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A1270">
        <w:rPr>
          <w:rFonts w:ascii="Courier New" w:hAnsi="Courier New" w:cs="Courier New" w:hint="eastAsia"/>
          <w:sz w:val="18"/>
          <w:szCs w:val="18"/>
        </w:rPr>
        <w:t>有源汇的上下界最小可行流：基本同上，将最后一步改成从</w:t>
      </w:r>
      <w:r w:rsidRPr="007A1270">
        <w:rPr>
          <w:rFonts w:ascii="Courier New" w:hAnsi="Courier New" w:cs="Courier New" w:hint="eastAsia"/>
          <w:sz w:val="18"/>
          <w:szCs w:val="18"/>
        </w:rPr>
        <w:t>t</w:t>
      </w:r>
      <w:r w:rsidRPr="007A1270">
        <w:rPr>
          <w:rFonts w:ascii="Courier New" w:hAnsi="Courier New" w:cs="Courier New" w:hint="eastAsia"/>
          <w:sz w:val="18"/>
          <w:szCs w:val="18"/>
        </w:rPr>
        <w:t>到</w:t>
      </w:r>
      <w:r w:rsidRPr="007A1270">
        <w:rPr>
          <w:rFonts w:ascii="Courier New" w:hAnsi="Courier New" w:cs="Courier New" w:hint="eastAsia"/>
          <w:sz w:val="18"/>
          <w:szCs w:val="18"/>
        </w:rPr>
        <w:t>s</w:t>
      </w:r>
      <w:r w:rsidRPr="007A1270">
        <w:rPr>
          <w:rFonts w:ascii="Courier New" w:hAnsi="Courier New" w:cs="Courier New" w:hint="eastAsia"/>
          <w:sz w:val="18"/>
          <w:szCs w:val="18"/>
        </w:rPr>
        <w:t>反求一遍最大流来退流；也可以二分</w:t>
      </w:r>
      <w:r w:rsidRPr="007A1270">
        <w:rPr>
          <w:rFonts w:ascii="Courier New" w:hAnsi="Courier New" w:cs="Courier New" w:hint="eastAsia"/>
          <w:sz w:val="18"/>
          <w:szCs w:val="18"/>
        </w:rPr>
        <w:t>(t, s, 0, max)</w:t>
      </w:r>
      <w:r w:rsidRPr="007A1270">
        <w:rPr>
          <w:rFonts w:ascii="Courier New" w:hAnsi="Courier New" w:cs="Courier New" w:hint="eastAsia"/>
          <w:sz w:val="18"/>
          <w:szCs w:val="18"/>
        </w:rPr>
        <w:t>这条边的容量</w:t>
      </w:r>
    </w:p>
    <w:p w:rsidR="007A1270" w:rsidRPr="007A1270" w:rsidRDefault="007A1270" w:rsidP="007A12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A1270">
        <w:rPr>
          <w:rFonts w:ascii="Courier New" w:hAnsi="Courier New" w:cs="Courier New" w:hint="eastAsia"/>
          <w:sz w:val="18"/>
          <w:szCs w:val="18"/>
        </w:rPr>
        <w:t>有源汇的上下界最小费用可行流：拆边方法同上，从</w:t>
      </w:r>
      <w:r w:rsidRPr="007A1270">
        <w:rPr>
          <w:rFonts w:ascii="Courier New" w:hAnsi="Courier New" w:cs="Courier New" w:hint="eastAsia"/>
          <w:sz w:val="18"/>
          <w:szCs w:val="18"/>
        </w:rPr>
        <w:t>s'</w:t>
      </w:r>
      <w:r w:rsidRPr="007A1270">
        <w:rPr>
          <w:rFonts w:ascii="Courier New" w:hAnsi="Courier New" w:cs="Courier New" w:hint="eastAsia"/>
          <w:sz w:val="18"/>
          <w:szCs w:val="18"/>
        </w:rPr>
        <w:t>向</w:t>
      </w:r>
      <w:r w:rsidRPr="007A1270">
        <w:rPr>
          <w:rFonts w:ascii="Courier New" w:hAnsi="Courier New" w:cs="Courier New" w:hint="eastAsia"/>
          <w:sz w:val="18"/>
          <w:szCs w:val="18"/>
        </w:rPr>
        <w:t>t'</w:t>
      </w:r>
      <w:r w:rsidRPr="007A1270">
        <w:rPr>
          <w:rFonts w:ascii="Courier New" w:hAnsi="Courier New" w:cs="Courier New" w:hint="eastAsia"/>
          <w:sz w:val="18"/>
          <w:szCs w:val="18"/>
        </w:rPr>
        <w:t>求一遍最小费用最大流</w:t>
      </w:r>
    </w:p>
    <w:p w:rsidR="007A1270" w:rsidRPr="007A1270" w:rsidRDefault="007A1270" w:rsidP="007A12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A1270">
        <w:rPr>
          <w:rFonts w:ascii="Courier New" w:hAnsi="Courier New" w:cs="Courier New" w:hint="eastAsia"/>
          <w:sz w:val="18"/>
          <w:szCs w:val="18"/>
        </w:rPr>
        <w:t>有源汇的上下界最小费用最大流：基本同上，还要再</w:t>
      </w:r>
      <w:r w:rsidRPr="007A1270">
        <w:rPr>
          <w:rFonts w:ascii="Courier New" w:hAnsi="Courier New" w:cs="Courier New" w:hint="eastAsia"/>
          <w:sz w:val="18"/>
          <w:szCs w:val="18"/>
        </w:rPr>
        <w:t>s</w:t>
      </w:r>
      <w:r w:rsidRPr="007A1270">
        <w:rPr>
          <w:rFonts w:ascii="Courier New" w:hAnsi="Courier New" w:cs="Courier New" w:hint="eastAsia"/>
          <w:sz w:val="18"/>
          <w:szCs w:val="18"/>
        </w:rPr>
        <w:t>向</w:t>
      </w:r>
      <w:r w:rsidRPr="007A1270">
        <w:rPr>
          <w:rFonts w:ascii="Courier New" w:hAnsi="Courier New" w:cs="Courier New" w:hint="eastAsia"/>
          <w:sz w:val="18"/>
          <w:szCs w:val="18"/>
        </w:rPr>
        <w:t>t</w:t>
      </w:r>
      <w:r w:rsidRPr="007A1270">
        <w:rPr>
          <w:rFonts w:ascii="Courier New" w:hAnsi="Courier New" w:cs="Courier New" w:hint="eastAsia"/>
          <w:sz w:val="18"/>
          <w:szCs w:val="18"/>
        </w:rPr>
        <w:t>求一遍最小费用最大流</w:t>
      </w:r>
      <w:r w:rsidRPr="007A1270">
        <w:rPr>
          <w:rFonts w:ascii="Courier New" w:hAnsi="Courier New" w:cs="Courier New" w:hint="eastAsia"/>
          <w:sz w:val="18"/>
          <w:szCs w:val="18"/>
        </w:rPr>
        <w:t>(*</w:t>
      </w:r>
      <w:r w:rsidRPr="007A1270">
        <w:rPr>
          <w:rFonts w:ascii="Courier New" w:hAnsi="Courier New" w:cs="Courier New" w:hint="eastAsia"/>
          <w:sz w:val="18"/>
          <w:szCs w:val="18"/>
        </w:rPr>
        <w:t>这个是自己</w:t>
      </w:r>
      <w:r w:rsidRPr="007A1270">
        <w:rPr>
          <w:rFonts w:ascii="Courier New" w:hAnsi="Courier New" w:cs="Courier New" w:hint="eastAsia"/>
          <w:sz w:val="18"/>
          <w:szCs w:val="18"/>
        </w:rPr>
        <w:t>YY</w:t>
      </w:r>
      <w:r w:rsidRPr="007A1270">
        <w:rPr>
          <w:rFonts w:ascii="Courier New" w:hAnsi="Courier New" w:cs="Courier New" w:hint="eastAsia"/>
          <w:sz w:val="18"/>
          <w:szCs w:val="18"/>
        </w:rPr>
        <w:t>的，可能不对，求指教</w:t>
      </w:r>
      <w:r w:rsidRPr="007A1270">
        <w:rPr>
          <w:rFonts w:ascii="Courier New" w:hAnsi="Courier New" w:cs="Courier New" w:hint="eastAsia"/>
          <w:sz w:val="18"/>
          <w:szCs w:val="18"/>
        </w:rPr>
        <w:t>)</w:t>
      </w:r>
    </w:p>
    <w:p w:rsidR="007A1270" w:rsidRPr="007A1270" w:rsidRDefault="007A1270" w:rsidP="007A12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A1270">
        <w:rPr>
          <w:rFonts w:ascii="Courier New" w:hAnsi="Courier New" w:cs="Courier New" w:hint="eastAsia"/>
          <w:sz w:val="18"/>
          <w:szCs w:val="18"/>
        </w:rPr>
        <w:t>无源汇的最大流</w:t>
      </w:r>
      <w:r w:rsidRPr="007A1270">
        <w:rPr>
          <w:rFonts w:ascii="Courier New" w:hAnsi="Courier New" w:cs="Courier New" w:hint="eastAsia"/>
          <w:sz w:val="18"/>
          <w:szCs w:val="18"/>
        </w:rPr>
        <w:t>(</w:t>
      </w:r>
      <w:r w:rsidRPr="007A1270">
        <w:rPr>
          <w:rFonts w:ascii="Courier New" w:hAnsi="Courier New" w:cs="Courier New" w:hint="eastAsia"/>
          <w:sz w:val="18"/>
          <w:szCs w:val="18"/>
        </w:rPr>
        <w:t>无向图全局最小割</w:t>
      </w:r>
      <w:r w:rsidRPr="007A1270">
        <w:rPr>
          <w:rFonts w:ascii="Courier New" w:hAnsi="Courier New" w:cs="Courier New" w:hint="eastAsia"/>
          <w:sz w:val="18"/>
          <w:szCs w:val="18"/>
        </w:rPr>
        <w:t>)</w:t>
      </w:r>
      <w:r w:rsidRPr="007A1270">
        <w:rPr>
          <w:rFonts w:ascii="Courier New" w:hAnsi="Courier New" w:cs="Courier New" w:hint="eastAsia"/>
          <w:sz w:val="18"/>
          <w:szCs w:val="18"/>
        </w:rPr>
        <w:t>：</w:t>
      </w:r>
      <w:r w:rsidRPr="007A1270">
        <w:rPr>
          <w:rFonts w:ascii="Courier New" w:hAnsi="Courier New" w:cs="Courier New" w:hint="eastAsia"/>
          <w:sz w:val="18"/>
          <w:szCs w:val="18"/>
        </w:rPr>
        <w:t>Stoer-Wagner</w:t>
      </w:r>
      <w:r w:rsidRPr="007A1270">
        <w:rPr>
          <w:rFonts w:ascii="Courier New" w:hAnsi="Courier New" w:cs="Courier New" w:hint="eastAsia"/>
          <w:sz w:val="18"/>
          <w:szCs w:val="18"/>
        </w:rPr>
        <w:t>算法</w:t>
      </w:r>
    </w:p>
    <w:p w:rsidR="007A1270" w:rsidRPr="007A1270" w:rsidRDefault="007A1270" w:rsidP="007A12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A1270">
        <w:rPr>
          <w:rFonts w:ascii="Courier New" w:hAnsi="Courier New" w:cs="Courier New" w:hint="eastAsia"/>
          <w:sz w:val="18"/>
          <w:szCs w:val="18"/>
        </w:rPr>
        <w:t>无源汇的所有点对间最大流：分治，在当前点集内随便选两个点求最小割，用这个割更新一遍所有跨在两边的点对</w:t>
      </w:r>
      <w:r w:rsidRPr="007A1270">
        <w:rPr>
          <w:rFonts w:ascii="Courier New" w:hAnsi="Courier New" w:cs="Courier New" w:hint="eastAsia"/>
          <w:sz w:val="18"/>
          <w:szCs w:val="18"/>
        </w:rPr>
        <w:t>(</w:t>
      </w:r>
      <w:r w:rsidRPr="007A1270">
        <w:rPr>
          <w:rFonts w:ascii="Courier New" w:hAnsi="Courier New" w:cs="Courier New" w:hint="eastAsia"/>
          <w:sz w:val="18"/>
          <w:szCs w:val="18"/>
        </w:rPr>
        <w:t>不一定只是当前点集内的点</w:t>
      </w:r>
      <w:r w:rsidRPr="007A1270">
        <w:rPr>
          <w:rFonts w:ascii="Courier New" w:hAnsi="Courier New" w:cs="Courier New" w:hint="eastAsia"/>
          <w:sz w:val="18"/>
          <w:szCs w:val="18"/>
        </w:rPr>
        <w:t>)</w:t>
      </w:r>
      <w:r w:rsidRPr="007A1270">
        <w:rPr>
          <w:rFonts w:ascii="Courier New" w:hAnsi="Courier New" w:cs="Courier New" w:hint="eastAsia"/>
          <w:sz w:val="18"/>
          <w:szCs w:val="18"/>
        </w:rPr>
        <w:t>，再将自己的点集割成两部分，递归做</w:t>
      </w:r>
    </w:p>
    <w:p w:rsidR="007A1270" w:rsidRPr="007A1270" w:rsidRDefault="007A1270" w:rsidP="007A12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A1270">
        <w:rPr>
          <w:rFonts w:ascii="Courier New" w:hAnsi="Courier New" w:cs="Courier New" w:hint="eastAsia"/>
          <w:sz w:val="18"/>
          <w:szCs w:val="18"/>
        </w:rPr>
        <w:t>无源汇的上下界可行流：拆边，直接从</w:t>
      </w:r>
      <w:r w:rsidRPr="007A1270">
        <w:rPr>
          <w:rFonts w:ascii="Courier New" w:hAnsi="Courier New" w:cs="Courier New" w:hint="eastAsia"/>
          <w:sz w:val="18"/>
          <w:szCs w:val="18"/>
        </w:rPr>
        <w:t>s'</w:t>
      </w:r>
      <w:r w:rsidRPr="007A1270">
        <w:rPr>
          <w:rFonts w:ascii="Courier New" w:hAnsi="Courier New" w:cs="Courier New" w:hint="eastAsia"/>
          <w:sz w:val="18"/>
          <w:szCs w:val="18"/>
        </w:rPr>
        <w:t>到</w:t>
      </w:r>
      <w:r w:rsidRPr="007A1270">
        <w:rPr>
          <w:rFonts w:ascii="Courier New" w:hAnsi="Courier New" w:cs="Courier New" w:hint="eastAsia"/>
          <w:sz w:val="18"/>
          <w:szCs w:val="18"/>
        </w:rPr>
        <w:t>t'</w:t>
      </w:r>
      <w:r w:rsidRPr="007A1270">
        <w:rPr>
          <w:rFonts w:ascii="Courier New" w:hAnsi="Courier New" w:cs="Courier New" w:hint="eastAsia"/>
          <w:sz w:val="18"/>
          <w:szCs w:val="18"/>
        </w:rPr>
        <w:t>跑一遍最大流</w:t>
      </w:r>
    </w:p>
    <w:p w:rsidR="007A1270" w:rsidRPr="007A1270" w:rsidRDefault="007A1270" w:rsidP="007A12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A1270">
        <w:rPr>
          <w:rFonts w:ascii="Courier New" w:hAnsi="Courier New" w:cs="Courier New" w:hint="eastAsia"/>
          <w:sz w:val="18"/>
          <w:szCs w:val="18"/>
        </w:rPr>
        <w:t>无源汇的上下界最小费用可行流：拆边，直接从</w:t>
      </w:r>
      <w:r w:rsidRPr="007A1270">
        <w:rPr>
          <w:rFonts w:ascii="Courier New" w:hAnsi="Courier New" w:cs="Courier New" w:hint="eastAsia"/>
          <w:sz w:val="18"/>
          <w:szCs w:val="18"/>
        </w:rPr>
        <w:t>s'</w:t>
      </w:r>
      <w:r w:rsidRPr="007A1270">
        <w:rPr>
          <w:rFonts w:ascii="Courier New" w:hAnsi="Courier New" w:cs="Courier New" w:hint="eastAsia"/>
          <w:sz w:val="18"/>
          <w:szCs w:val="18"/>
        </w:rPr>
        <w:t>到</w:t>
      </w:r>
      <w:r w:rsidRPr="007A1270">
        <w:rPr>
          <w:rFonts w:ascii="Courier New" w:hAnsi="Courier New" w:cs="Courier New" w:hint="eastAsia"/>
          <w:sz w:val="18"/>
          <w:szCs w:val="18"/>
        </w:rPr>
        <w:t>t'</w:t>
      </w:r>
      <w:r w:rsidRPr="007A1270">
        <w:rPr>
          <w:rFonts w:ascii="Courier New" w:hAnsi="Courier New" w:cs="Courier New" w:hint="eastAsia"/>
          <w:sz w:val="18"/>
          <w:szCs w:val="18"/>
        </w:rPr>
        <w:t>跑一遍最小费用最大流</w:t>
      </w:r>
    </w:p>
    <w:p w:rsidR="007A1270" w:rsidRDefault="007A1270" w:rsidP="007A12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A1270">
        <w:rPr>
          <w:rFonts w:ascii="Courier New" w:hAnsi="Courier New" w:cs="Courier New" w:hint="eastAsia"/>
          <w:sz w:val="18"/>
          <w:szCs w:val="18"/>
        </w:rPr>
        <w:t>平面图最小割转最短路：将平面区域当成点，两个点之间的边权为原来这两个平面区域之间的边的容量，补上一条汇到源的正无穷边之后，求这条正无穷边的一边到另一边的最短路</w:t>
      </w:r>
    </w:p>
    <w:p w:rsidR="00146EE3" w:rsidRPr="00946468" w:rsidRDefault="00146EE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D7BC6" w:rsidRPr="00946468" w:rsidRDefault="004D7BC6" w:rsidP="00FB3C00">
      <w:pPr>
        <w:pStyle w:val="a8"/>
        <w:spacing w:line="0" w:lineRule="atLeast"/>
        <w:ind w:leftChars="445" w:left="934"/>
        <w:jc w:val="center"/>
        <w:outlineLvl w:val="0"/>
        <w:rPr>
          <w:i w:val="0"/>
          <w:sz w:val="18"/>
          <w:szCs w:val="18"/>
        </w:rPr>
      </w:pPr>
      <w:bookmarkStart w:id="99" w:name="_Toc304454028"/>
      <w:r w:rsidRPr="00946468">
        <w:rPr>
          <w:rFonts w:hint="eastAsia"/>
          <w:i w:val="0"/>
          <w:sz w:val="18"/>
          <w:szCs w:val="18"/>
        </w:rPr>
        <w:t>搜索算法</w:t>
      </w:r>
      <w:bookmarkEnd w:id="99"/>
    </w:p>
    <w:p w:rsidR="004362D6" w:rsidRPr="00946468" w:rsidRDefault="0043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362D6" w:rsidRPr="00946468" w:rsidRDefault="0043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D2C3B" w:rsidRPr="00946468" w:rsidRDefault="00BD2C3B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00" w:name="_Toc304454029"/>
      <w:r w:rsidRPr="00946468">
        <w:rPr>
          <w:rFonts w:ascii="Courier New" w:hAnsi="Courier New" w:cs="Courier New" w:hint="eastAsia"/>
          <w:sz w:val="18"/>
          <w:szCs w:val="18"/>
        </w:rPr>
        <w:t>dlx</w:t>
      </w:r>
      <w:r w:rsidRPr="00946468">
        <w:rPr>
          <w:rFonts w:ascii="Courier New" w:hAnsi="Courier New" w:cs="Courier New" w:hint="eastAsia"/>
          <w:sz w:val="18"/>
          <w:szCs w:val="18"/>
        </w:rPr>
        <w:t>精确覆盖</w:t>
      </w:r>
      <w:bookmarkEnd w:id="100"/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pku 3740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R 16*16*16//row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C 16*16*4//column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TOTAL (MAXR+1)*(MAXC+1)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sing namespace std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mat[MAXR][MAXC];//</w:t>
      </w:r>
      <w:r w:rsidRPr="00946468">
        <w:rPr>
          <w:rFonts w:ascii="Courier New" w:hAnsi="Courier New" w:cs="Courier New" w:hint="eastAsia"/>
          <w:sz w:val="18"/>
          <w:szCs w:val="18"/>
        </w:rPr>
        <w:t>初始矩阵，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或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，从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，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开始用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cid[TOTAL],rid[TOTAL],s[MAXC]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[TOTAL],r[TOTAL],u[TOTAL],d[TOTAL]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lastc[MAXC];//</w:t>
      </w:r>
      <w:r w:rsidRPr="00946468">
        <w:rPr>
          <w:rFonts w:ascii="Courier New" w:hAnsi="Courier New" w:cs="Courier New" w:hint="eastAsia"/>
          <w:sz w:val="18"/>
          <w:szCs w:val="18"/>
        </w:rPr>
        <w:t>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列的最下面一个元素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remove(const int &amp;col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r[col]]=l[col]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[l[col]]=r[col]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for(int i=d[col];i!=col;i=d[i]){ //</w:t>
      </w:r>
      <w:r w:rsidRPr="00946468">
        <w:rPr>
          <w:rFonts w:ascii="Courier New" w:hAnsi="Courier New" w:cs="Courier New" w:hint="eastAsia"/>
          <w:sz w:val="18"/>
          <w:szCs w:val="18"/>
        </w:rPr>
        <w:t>枚举每一行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j=r[i];j!=i;j=r[j]){ //</w:t>
      </w:r>
      <w:r w:rsidRPr="00946468">
        <w:rPr>
          <w:rFonts w:ascii="Courier New" w:hAnsi="Courier New" w:cs="Courier New" w:hint="eastAsia"/>
          <w:sz w:val="18"/>
          <w:szCs w:val="18"/>
        </w:rPr>
        <w:t>枚举每一列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[u[j]]=d[j]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[d[j]]=u[j]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[ cid[j] ]--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resume(const int &amp;col){ //</w:t>
      </w:r>
      <w:r w:rsidRPr="00946468">
        <w:rPr>
          <w:rFonts w:ascii="Courier New" w:hAnsi="Courier New" w:cs="Courier New" w:hint="eastAsia"/>
          <w:sz w:val="18"/>
          <w:szCs w:val="18"/>
        </w:rPr>
        <w:t>回溯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u[col];i!=col;i=u[i]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l[i];j!=i;j=l[j]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[u[j]]=j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[d[j]]=j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[ cid[j] ]++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r[col]]=col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[l[col]]=col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>inline void addlr(const int &amp;ln,const int &amp;rn){ //</w:t>
      </w:r>
      <w:r w:rsidRPr="00946468">
        <w:rPr>
          <w:rFonts w:ascii="Courier New" w:hAnsi="Courier New" w:cs="Courier New" w:hint="eastAsia"/>
          <w:sz w:val="18"/>
          <w:szCs w:val="18"/>
        </w:rPr>
        <w:t>完了后还是成环的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 r[ln] ]=rn; r[rn]=r[ln]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[ln]=rn;  l[rn]=ln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addud(const int &amp;un,const int &amp;dn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u[ d[un] ]=dn;  d[dn]=d[un]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[un]=dn;  u[dn]=un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res[MAXR],ind;//</w:t>
      </w:r>
      <w:r w:rsidRPr="00946468">
        <w:rPr>
          <w:rFonts w:ascii="Courier New" w:hAnsi="Courier New" w:cs="Courier New" w:hint="eastAsia"/>
          <w:sz w:val="18"/>
          <w:szCs w:val="18"/>
        </w:rPr>
        <w:t>每次取的哪行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bool search(int k){ //</w:t>
      </w:r>
      <w:r w:rsidRPr="00946468">
        <w:rPr>
          <w:rFonts w:ascii="Courier New" w:hAnsi="Courier New" w:cs="Courier New" w:hint="eastAsia"/>
          <w:sz w:val="18"/>
          <w:szCs w:val="18"/>
        </w:rPr>
        <w:t>将开始第几层搜索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r[0]==0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d=k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return true;//</w:t>
      </w:r>
      <w:r w:rsidRPr="00946468">
        <w:rPr>
          <w:rFonts w:ascii="Courier New" w:hAnsi="Courier New" w:cs="Courier New" w:hint="eastAsia"/>
          <w:sz w:val="18"/>
          <w:szCs w:val="18"/>
        </w:rPr>
        <w:t>找到一组解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c,mi=100000000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r[0];i!=0;i=r[i]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s[i]&lt;=mi){  //</w:t>
      </w:r>
      <w:r w:rsidRPr="00946468">
        <w:rPr>
          <w:rFonts w:ascii="Courier New" w:hAnsi="Courier New" w:cs="Courier New" w:hint="eastAsia"/>
          <w:sz w:val="18"/>
          <w:szCs w:val="18"/>
        </w:rPr>
        <w:t>诡异，要</w:t>
      </w:r>
      <w:r w:rsidRPr="00946468">
        <w:rPr>
          <w:rFonts w:ascii="Courier New" w:hAnsi="Courier New" w:cs="Courier New" w:hint="eastAsia"/>
          <w:sz w:val="18"/>
          <w:szCs w:val="18"/>
        </w:rPr>
        <w:t>&lt;=,</w:t>
      </w:r>
      <w:r w:rsidRPr="00946468">
        <w:rPr>
          <w:rFonts w:ascii="Courier New" w:hAnsi="Courier New" w:cs="Courier New" w:hint="eastAsia"/>
          <w:sz w:val="18"/>
          <w:szCs w:val="18"/>
        </w:rPr>
        <w:t>列的顺序是行</w:t>
      </w:r>
      <w:r w:rsidRPr="00946468">
        <w:rPr>
          <w:rFonts w:ascii="Courier New" w:hAnsi="Courier New" w:cs="Courier New" w:hint="eastAsia"/>
          <w:sz w:val="18"/>
          <w:szCs w:val="18"/>
        </w:rPr>
        <w:t>-&gt;</w:t>
      </w:r>
      <w:r w:rsidRPr="00946468">
        <w:rPr>
          <w:rFonts w:ascii="Courier New" w:hAnsi="Courier New" w:cs="Courier New" w:hint="eastAsia"/>
          <w:sz w:val="18"/>
          <w:szCs w:val="18"/>
        </w:rPr>
        <w:t>列</w:t>
      </w:r>
      <w:r w:rsidRPr="00946468">
        <w:rPr>
          <w:rFonts w:ascii="Courier New" w:hAnsi="Courier New" w:cs="Courier New" w:hint="eastAsia"/>
          <w:sz w:val="18"/>
          <w:szCs w:val="18"/>
        </w:rPr>
        <w:t>-&gt;</w:t>
      </w:r>
      <w:r w:rsidRPr="00946468">
        <w:rPr>
          <w:rFonts w:ascii="Courier New" w:hAnsi="Courier New" w:cs="Courier New" w:hint="eastAsia"/>
          <w:sz w:val="18"/>
          <w:szCs w:val="18"/>
        </w:rPr>
        <w:t>宫</w:t>
      </w:r>
      <w:r w:rsidRPr="00946468">
        <w:rPr>
          <w:rFonts w:ascii="Courier New" w:hAnsi="Courier New" w:cs="Courier New" w:hint="eastAsia"/>
          <w:sz w:val="18"/>
          <w:szCs w:val="18"/>
        </w:rPr>
        <w:t>-&gt;</w:t>
      </w:r>
      <w:r w:rsidRPr="00946468">
        <w:rPr>
          <w:rFonts w:ascii="Courier New" w:hAnsi="Courier New" w:cs="Courier New" w:hint="eastAsia"/>
          <w:sz w:val="18"/>
          <w:szCs w:val="18"/>
        </w:rPr>
        <w:t>格子，估计是后面的宫的那个限制条件卡的紧一些，所有先选后面的会好些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=s[i]; c=i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mi==0) return false; //</w:t>
      </w:r>
      <w:r w:rsidRPr="00946468">
        <w:rPr>
          <w:rFonts w:ascii="Courier New" w:hAnsi="Courier New" w:cs="Courier New" w:hint="eastAsia"/>
          <w:sz w:val="18"/>
          <w:szCs w:val="18"/>
        </w:rPr>
        <w:t>可以不要，包括在下面这个</w:t>
      </w:r>
      <w:r w:rsidRPr="00946468">
        <w:rPr>
          <w:rFonts w:ascii="Courier New" w:hAnsi="Courier New" w:cs="Courier New" w:hint="eastAsia"/>
          <w:sz w:val="18"/>
          <w:szCs w:val="18"/>
        </w:rPr>
        <w:t>for</w:t>
      </w:r>
      <w:r w:rsidRPr="00946468">
        <w:rPr>
          <w:rFonts w:ascii="Courier New" w:hAnsi="Courier New" w:cs="Courier New" w:hint="eastAsia"/>
          <w:sz w:val="18"/>
          <w:szCs w:val="18"/>
        </w:rPr>
        <w:t>里的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move(c)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d[c];i!=c;i=d[i]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res[k]=rid[i];//</w:t>
      </w:r>
      <w:r w:rsidRPr="00946468">
        <w:rPr>
          <w:rFonts w:ascii="Courier New" w:hAnsi="Courier New" w:cs="Courier New" w:hint="eastAsia"/>
          <w:sz w:val="18"/>
          <w:szCs w:val="18"/>
        </w:rPr>
        <w:t>选择了哪一行，这个数组可以用来输出选择了那些东东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r[i];j!=i;j=r[j])  remove(cid[j])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search(k+1))  return true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l[i];j!=i;j=l[j])  resume(cid[j])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sume(c)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false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* </w:t>
      </w:r>
      <w:r w:rsidRPr="00946468">
        <w:rPr>
          <w:rFonts w:ascii="Courier New" w:hAnsi="Courier New" w:cs="Courier New" w:hint="eastAsia"/>
          <w:sz w:val="18"/>
          <w:szCs w:val="18"/>
        </w:rPr>
        <w:t>链表的形状类似这样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####### 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. . ..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... .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. ..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adapt(int n,int m){ //</w:t>
      </w:r>
      <w:r w:rsidRPr="00946468">
        <w:rPr>
          <w:rFonts w:ascii="Courier New" w:hAnsi="Courier New" w:cs="Courier New" w:hint="eastAsia"/>
          <w:sz w:val="18"/>
          <w:szCs w:val="18"/>
        </w:rPr>
        <w:t>传入</w:t>
      </w:r>
      <w:r w:rsidRPr="00946468">
        <w:rPr>
          <w:rFonts w:ascii="Courier New" w:hAnsi="Courier New" w:cs="Courier New" w:hint="eastAsia"/>
          <w:sz w:val="18"/>
          <w:szCs w:val="18"/>
        </w:rPr>
        <w:t>01</w:t>
      </w:r>
      <w:r w:rsidRPr="00946468">
        <w:rPr>
          <w:rFonts w:ascii="Courier New" w:hAnsi="Courier New" w:cs="Courier New" w:hint="eastAsia"/>
          <w:sz w:val="18"/>
          <w:szCs w:val="18"/>
        </w:rPr>
        <w:t>矩阵</w:t>
      </w:r>
      <w:r w:rsidRPr="00946468">
        <w:rPr>
          <w:rFonts w:ascii="Courier New" w:hAnsi="Courier New" w:cs="Courier New" w:hint="eastAsia"/>
          <w:sz w:val="18"/>
          <w:szCs w:val="18"/>
        </w:rPr>
        <w:t>mat</w:t>
      </w:r>
      <w:r w:rsidRPr="00946468">
        <w:rPr>
          <w:rFonts w:ascii="Courier New" w:hAnsi="Courier New" w:cs="Courier New" w:hint="eastAsia"/>
          <w:sz w:val="18"/>
          <w:szCs w:val="18"/>
        </w:rPr>
        <w:t>的规格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适配函数（由</w:t>
      </w:r>
      <w:r w:rsidRPr="00946468">
        <w:rPr>
          <w:rFonts w:ascii="Courier New" w:hAnsi="Courier New" w:cs="Courier New" w:hint="eastAsia"/>
          <w:sz w:val="18"/>
          <w:szCs w:val="18"/>
        </w:rPr>
        <w:t>mat</w:t>
      </w:r>
      <w:r w:rsidRPr="00946468">
        <w:rPr>
          <w:rFonts w:ascii="Courier New" w:hAnsi="Courier New" w:cs="Courier New" w:hint="eastAsia"/>
          <w:sz w:val="18"/>
          <w:szCs w:val="18"/>
        </w:rPr>
        <w:t>构造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dancing link </w:t>
      </w:r>
      <w:r w:rsidRPr="00946468">
        <w:rPr>
          <w:rFonts w:ascii="Courier New" w:hAnsi="Courier New" w:cs="Courier New" w:hint="eastAsia"/>
          <w:sz w:val="18"/>
          <w:szCs w:val="18"/>
        </w:rPr>
        <w:t>表）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memset(s,0,sizeof(s));//</w:t>
      </w:r>
      <w:r w:rsidRPr="00946468">
        <w:rPr>
          <w:rFonts w:ascii="Courier New" w:hAnsi="Courier New" w:cs="Courier New" w:hint="eastAsia"/>
          <w:sz w:val="18"/>
          <w:szCs w:val="18"/>
        </w:rPr>
        <w:t>每列元素个数清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0]=r[0]=0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j=1;j&lt;=m;j++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lr(j-1,j)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[j]=d[j]=lastc[j]=j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c=m+1;//</w:t>
      </w:r>
      <w:r w:rsidRPr="00946468">
        <w:rPr>
          <w:rFonts w:ascii="Courier New" w:hAnsi="Courier New" w:cs="Courier New" w:hint="eastAsia"/>
          <w:sz w:val="18"/>
          <w:szCs w:val="18"/>
        </w:rPr>
        <w:t>从</w:t>
      </w:r>
      <w:r w:rsidRPr="00946468">
        <w:rPr>
          <w:rFonts w:ascii="Courier New" w:hAnsi="Courier New" w:cs="Courier New" w:hint="eastAsia"/>
          <w:sz w:val="18"/>
          <w:szCs w:val="18"/>
        </w:rPr>
        <w:t>m+1</w:t>
      </w:r>
      <w:r w:rsidRPr="00946468">
        <w:rPr>
          <w:rFonts w:ascii="Courier New" w:hAnsi="Courier New" w:cs="Courier New" w:hint="eastAsia"/>
          <w:sz w:val="18"/>
          <w:szCs w:val="18"/>
        </w:rPr>
        <w:t>开始用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ool f=true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1;j&lt;=m;j++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mat[i][j]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f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=false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c]=r[c]=c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lr(c-1,c)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addud(lastc[j],c); 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rid[c]=i; cid[c]=j; 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[j]++;   lastc[j]=c++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m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scanf("%d%d",&amp;n,&amp;m)!=EOF){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1;j&lt;=m;j++)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mat[i]+j)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apt(n,m)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search(1))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"Yes, I found it\n"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"It is impossible\n";</w:t>
      </w:r>
    </w:p>
    <w:p w:rsidR="00BD2C3B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362D6" w:rsidRPr="00946468" w:rsidRDefault="00BD2C3B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362D6" w:rsidRPr="00946468" w:rsidRDefault="0043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362D6" w:rsidRPr="00946468" w:rsidRDefault="0043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362D6" w:rsidRPr="00946468" w:rsidRDefault="0043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362D6" w:rsidRPr="00946468" w:rsidRDefault="0043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26BBC" w:rsidRPr="00946468" w:rsidRDefault="00526BBC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01" w:name="_Toc304454030"/>
      <w:r w:rsidRPr="00946468">
        <w:rPr>
          <w:rFonts w:ascii="Courier New" w:hAnsi="Courier New" w:cs="Courier New" w:hint="eastAsia"/>
          <w:sz w:val="18"/>
          <w:szCs w:val="18"/>
        </w:rPr>
        <w:t>dlx</w:t>
      </w:r>
      <w:r w:rsidRPr="00946468">
        <w:rPr>
          <w:rFonts w:ascii="Courier New" w:hAnsi="Courier New" w:cs="Courier New" w:hint="eastAsia"/>
          <w:sz w:val="18"/>
          <w:szCs w:val="18"/>
        </w:rPr>
        <w:t>重复覆盖</w:t>
      </w:r>
      <w:bookmarkEnd w:id="101"/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重复覆盖问题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NUAA 1507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include&lt;iostream&gt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R 62//row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C 62//column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TOTAL (MAXR+1)*(MAXC+1)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sing namespace std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,m,mat[MAXR][MAXC];//</w:t>
      </w:r>
      <w:r w:rsidRPr="00946468">
        <w:rPr>
          <w:rFonts w:ascii="Courier New" w:hAnsi="Courier New" w:cs="Courier New" w:hint="eastAsia"/>
          <w:sz w:val="18"/>
          <w:szCs w:val="18"/>
        </w:rPr>
        <w:t>初始矩阵，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或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，从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，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开始用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cid[TOTAL],rid[TOTAL],s[MAXC];//</w:t>
      </w:r>
      <w:r w:rsidRPr="00946468">
        <w:rPr>
          <w:rFonts w:ascii="Courier New" w:hAnsi="Courier New" w:cs="Courier New" w:hint="eastAsia"/>
          <w:sz w:val="18"/>
          <w:szCs w:val="18"/>
        </w:rPr>
        <w:t>显示行号，列号，每列的总个数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res[MAXR];//</w:t>
      </w:r>
      <w:r w:rsidRPr="00946468">
        <w:rPr>
          <w:rFonts w:ascii="Courier New" w:hAnsi="Courier New" w:cs="Courier New" w:hint="eastAsia"/>
          <w:sz w:val="18"/>
          <w:szCs w:val="18"/>
        </w:rPr>
        <w:t>每次取的哪行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[TOTAL],r[TOTAL],u[TOTAL],d[TOTAL]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lastc[MAXC];//</w:t>
      </w:r>
      <w:r w:rsidRPr="00946468">
        <w:rPr>
          <w:rFonts w:ascii="Courier New" w:hAnsi="Courier New" w:cs="Courier New" w:hint="eastAsia"/>
          <w:sz w:val="18"/>
          <w:szCs w:val="18"/>
        </w:rPr>
        <w:t>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列的最下面一个元素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remove(const int &amp;col){//</w:t>
      </w:r>
      <w:r w:rsidRPr="00946468">
        <w:rPr>
          <w:rFonts w:ascii="Courier New" w:hAnsi="Courier New" w:cs="Courier New" w:hint="eastAsia"/>
          <w:sz w:val="18"/>
          <w:szCs w:val="18"/>
        </w:rPr>
        <w:t>这一整列没了，包括列头</w:t>
      </w:r>
      <w:r w:rsidRPr="00946468">
        <w:rPr>
          <w:rFonts w:ascii="Courier New" w:hAnsi="Courier New" w:cs="Courier New" w:hint="eastAsia"/>
          <w:sz w:val="18"/>
          <w:szCs w:val="18"/>
        </w:rPr>
        <w:t>**********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d[col];i!=col;i=d[i]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[l[i]]=r[i]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r[i]]=l[i]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backtrack(const int &amp;col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u[col];i!=col;i=u[i]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[l[i]]=i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r[i]]=i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line void addlr(const int &amp;ln,const int &amp;rn){//</w:t>
      </w:r>
      <w:r w:rsidRPr="00946468">
        <w:rPr>
          <w:rFonts w:ascii="Courier New" w:hAnsi="Courier New" w:cs="Courier New" w:hint="eastAsia"/>
          <w:sz w:val="18"/>
          <w:szCs w:val="18"/>
        </w:rPr>
        <w:t>完了后还是成环的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 r[ln] ]=rn; r[rn]=r[ln]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[ln]=rn;  l[rn]=ln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addud(const int &amp;un,const int &amp;dn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u[ d[un] ]=dn; d[dn]=d[un]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[un]=dn;  u[dn]=un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*********************************************************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visit[MAXC]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H(){//</w:t>
      </w:r>
      <w:r w:rsidRPr="00946468">
        <w:rPr>
          <w:rFonts w:ascii="Courier New" w:hAnsi="Courier New" w:cs="Courier New" w:hint="eastAsia"/>
          <w:sz w:val="18"/>
          <w:szCs w:val="18"/>
        </w:rPr>
        <w:t>估价函数，表示要重复覆盖全部还至少需要几行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s=0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visit,false,sizeof(visit)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c=r[0];c!=0;c=r[c]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!visit[c]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s++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isit[c]=true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d[c];i!=c;i=d[i])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r[i];j!=i;j=r[j])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isit[cid[j]]=true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s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******************************************************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i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search(int k,int sum){//</w:t>
      </w:r>
      <w:r w:rsidRPr="00946468">
        <w:rPr>
          <w:rFonts w:ascii="Courier New" w:hAnsi="Courier New" w:cs="Courier New" w:hint="eastAsia"/>
          <w:sz w:val="18"/>
          <w:szCs w:val="18"/>
        </w:rPr>
        <w:t>将开始第几层搜索</w:t>
      </w:r>
      <w:r w:rsidRPr="00946468">
        <w:rPr>
          <w:rFonts w:ascii="Courier New" w:hAnsi="Courier New" w:cs="Courier New" w:hint="eastAsia"/>
          <w:sz w:val="18"/>
          <w:szCs w:val="18"/>
        </w:rPr>
        <w:t>,k</w:t>
      </w:r>
      <w:r w:rsidRPr="00946468">
        <w:rPr>
          <w:rFonts w:ascii="Courier New" w:hAnsi="Courier New" w:cs="Courier New" w:hint="eastAsia"/>
          <w:sz w:val="18"/>
          <w:szCs w:val="18"/>
        </w:rPr>
        <w:t>是输出答案数组的下表</w:t>
      </w:r>
      <w:r w:rsidRPr="00946468">
        <w:rPr>
          <w:rFonts w:ascii="Courier New" w:hAnsi="Courier New" w:cs="Courier New" w:hint="eastAsia"/>
          <w:sz w:val="18"/>
          <w:szCs w:val="18"/>
        </w:rPr>
        <w:t>,sum</w:t>
      </w:r>
      <w:r w:rsidRPr="00946468">
        <w:rPr>
          <w:rFonts w:ascii="Courier New" w:hAnsi="Courier New" w:cs="Courier New" w:hint="eastAsia"/>
          <w:sz w:val="18"/>
          <w:szCs w:val="18"/>
        </w:rPr>
        <w:t>是当前已经多少层了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sum+H()&gt;=mi)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r[0]==0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=min(mi,sum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return;//</w:t>
      </w:r>
      <w:r w:rsidRPr="00946468">
        <w:rPr>
          <w:rFonts w:ascii="Courier New" w:hAnsi="Courier New" w:cs="Courier New" w:hint="eastAsia"/>
          <w:sz w:val="18"/>
          <w:szCs w:val="18"/>
        </w:rPr>
        <w:t>找到一组解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c,mi=1000000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r[0];i!=0;i=r[i]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s[i]&lt;mi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=s[i]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=i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d[c];i!=c;i=d[i]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s[k]=rid[i]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move(i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r[i];j!=i;j=r[j])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move(j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earch(k+1,sum+1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l[i];j!=i;j=l[j])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acktrack(j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acktrack(i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这个就是</w:t>
      </w:r>
      <w:r w:rsidRPr="00946468">
        <w:rPr>
          <w:rFonts w:ascii="Courier New" w:hAnsi="Courier New" w:cs="Courier New" w:hint="eastAsia"/>
          <w:sz w:val="18"/>
          <w:szCs w:val="18"/>
        </w:rPr>
        <w:t>DLX</w:t>
      </w:r>
      <w:r w:rsidRPr="00946468">
        <w:rPr>
          <w:rFonts w:ascii="Courier New" w:hAnsi="Courier New" w:cs="Courier New" w:hint="eastAsia"/>
          <w:sz w:val="18"/>
          <w:szCs w:val="18"/>
        </w:rPr>
        <w:t>的建模模型，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都是为了服务中间的</w:t>
      </w:r>
      <w:r w:rsidRPr="00946468">
        <w:rPr>
          <w:rFonts w:ascii="Courier New" w:hAnsi="Courier New" w:cs="Courier New" w:hint="eastAsia"/>
          <w:sz w:val="18"/>
          <w:szCs w:val="18"/>
        </w:rPr>
        <w:t>*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左上角的是（</w:t>
      </w:r>
      <w:r w:rsidRPr="00946468">
        <w:rPr>
          <w:rFonts w:ascii="Courier New" w:hAnsi="Courier New" w:cs="Courier New" w:hint="eastAsia"/>
          <w:sz w:val="18"/>
          <w:szCs w:val="18"/>
        </w:rPr>
        <w:t>0,0</w:t>
      </w:r>
      <w:r w:rsidRPr="00946468">
        <w:rPr>
          <w:rFonts w:ascii="Courier New" w:hAnsi="Courier New" w:cs="Courier New" w:hint="eastAsia"/>
          <w:sz w:val="18"/>
          <w:szCs w:val="18"/>
        </w:rPr>
        <w:t>）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00000000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*******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*******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*******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*******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adapt(int n,int m){//</w:t>
      </w:r>
      <w:r w:rsidRPr="00946468">
        <w:rPr>
          <w:rFonts w:ascii="Courier New" w:hAnsi="Courier New" w:cs="Courier New" w:hint="eastAsia"/>
          <w:sz w:val="18"/>
          <w:szCs w:val="18"/>
        </w:rPr>
        <w:t>传入</w:t>
      </w:r>
      <w:r w:rsidRPr="00946468">
        <w:rPr>
          <w:rFonts w:ascii="Courier New" w:hAnsi="Courier New" w:cs="Courier New" w:hint="eastAsia"/>
          <w:sz w:val="18"/>
          <w:szCs w:val="18"/>
        </w:rPr>
        <w:t>01</w:t>
      </w:r>
      <w:r w:rsidRPr="00946468">
        <w:rPr>
          <w:rFonts w:ascii="Courier New" w:hAnsi="Courier New" w:cs="Courier New" w:hint="eastAsia"/>
          <w:sz w:val="18"/>
          <w:szCs w:val="18"/>
        </w:rPr>
        <w:t>矩阵</w:t>
      </w:r>
      <w:r w:rsidRPr="00946468">
        <w:rPr>
          <w:rFonts w:ascii="Courier New" w:hAnsi="Courier New" w:cs="Courier New" w:hint="eastAsia"/>
          <w:sz w:val="18"/>
          <w:szCs w:val="18"/>
        </w:rPr>
        <w:t>mat</w:t>
      </w:r>
      <w:r w:rsidRPr="00946468">
        <w:rPr>
          <w:rFonts w:ascii="Courier New" w:hAnsi="Courier New" w:cs="Courier New" w:hint="eastAsia"/>
          <w:sz w:val="18"/>
          <w:szCs w:val="18"/>
        </w:rPr>
        <w:t>的规格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适配函数（由</w:t>
      </w:r>
      <w:r w:rsidRPr="00946468">
        <w:rPr>
          <w:rFonts w:ascii="Courier New" w:hAnsi="Courier New" w:cs="Courier New" w:hint="eastAsia"/>
          <w:sz w:val="18"/>
          <w:szCs w:val="18"/>
        </w:rPr>
        <w:t>mat</w:t>
      </w:r>
      <w:r w:rsidRPr="00946468">
        <w:rPr>
          <w:rFonts w:ascii="Courier New" w:hAnsi="Courier New" w:cs="Courier New" w:hint="eastAsia"/>
          <w:sz w:val="18"/>
          <w:szCs w:val="18"/>
        </w:rPr>
        <w:t>构造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dancing link </w:t>
      </w:r>
      <w:r w:rsidRPr="00946468">
        <w:rPr>
          <w:rFonts w:ascii="Courier New" w:hAnsi="Courier New" w:cs="Courier New" w:hint="eastAsia"/>
          <w:sz w:val="18"/>
          <w:szCs w:val="18"/>
        </w:rPr>
        <w:t>表）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memset(s,0,sizeof(s));//</w:t>
      </w:r>
      <w:r w:rsidRPr="00946468">
        <w:rPr>
          <w:rFonts w:ascii="Courier New" w:hAnsi="Courier New" w:cs="Courier New" w:hint="eastAsia"/>
          <w:sz w:val="18"/>
          <w:szCs w:val="18"/>
        </w:rPr>
        <w:t>每列元素个数清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l[0]=r[0]=0;   //</w:t>
      </w:r>
      <w:r w:rsidRPr="00946468">
        <w:rPr>
          <w:rFonts w:ascii="Courier New" w:hAnsi="Courier New" w:cs="Courier New" w:hint="eastAsia"/>
          <w:sz w:val="18"/>
          <w:szCs w:val="18"/>
        </w:rPr>
        <w:t>总头子是</w:t>
      </w:r>
      <w:r w:rsidRPr="00946468">
        <w:rPr>
          <w:rFonts w:ascii="Courier New" w:hAnsi="Courier New" w:cs="Courier New" w:hint="eastAsia"/>
          <w:sz w:val="18"/>
          <w:szCs w:val="18"/>
        </w:rPr>
        <w:t>(0,0)***********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for(int i=1;i&lt;=m;i++){ //</w:t>
      </w:r>
      <w:r w:rsidRPr="00946468">
        <w:rPr>
          <w:rFonts w:ascii="Courier New" w:hAnsi="Courier New" w:cs="Courier New" w:hint="eastAsia"/>
          <w:sz w:val="18"/>
          <w:szCs w:val="18"/>
        </w:rPr>
        <w:t>总共有</w:t>
      </w:r>
      <w:r w:rsidRPr="00946468">
        <w:rPr>
          <w:rFonts w:ascii="Courier New" w:hAnsi="Courier New" w:cs="Courier New" w:hint="eastAsia"/>
          <w:sz w:val="18"/>
          <w:szCs w:val="18"/>
        </w:rPr>
        <w:t>m</w:t>
      </w:r>
      <w:r w:rsidRPr="00946468">
        <w:rPr>
          <w:rFonts w:ascii="Courier New" w:hAnsi="Courier New" w:cs="Courier New" w:hint="eastAsia"/>
          <w:sz w:val="18"/>
          <w:szCs w:val="18"/>
        </w:rPr>
        <w:t>列，总编号跟列号是一样的</w:t>
      </w:r>
      <w:r w:rsidRPr="00946468">
        <w:rPr>
          <w:rFonts w:ascii="Courier New" w:hAnsi="Courier New" w:cs="Courier New" w:hint="eastAsia"/>
          <w:sz w:val="18"/>
          <w:szCs w:val="18"/>
        </w:rPr>
        <w:t>****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lr(i-1,i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u[i]=d[i]=i;//</w:t>
      </w:r>
      <w:r w:rsidRPr="00946468">
        <w:rPr>
          <w:rFonts w:ascii="Courier New" w:hAnsi="Courier New" w:cs="Courier New" w:hint="eastAsia"/>
          <w:sz w:val="18"/>
          <w:szCs w:val="18"/>
        </w:rPr>
        <w:t>自成循环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lastc[i]=i; //</w:t>
      </w:r>
      <w:r w:rsidRPr="00946468">
        <w:rPr>
          <w:rFonts w:ascii="Courier New" w:hAnsi="Courier New" w:cs="Courier New" w:hint="eastAsia"/>
          <w:sz w:val="18"/>
          <w:szCs w:val="18"/>
        </w:rPr>
        <w:t>最下面一个元素号码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ind=m+1;//</w:t>
      </w:r>
      <w:r w:rsidRPr="00946468">
        <w:rPr>
          <w:rFonts w:ascii="Courier New" w:hAnsi="Courier New" w:cs="Courier New" w:hint="eastAsia"/>
          <w:sz w:val="18"/>
          <w:szCs w:val="18"/>
        </w:rPr>
        <w:t>从</w:t>
      </w:r>
      <w:r w:rsidRPr="00946468">
        <w:rPr>
          <w:rFonts w:ascii="Courier New" w:hAnsi="Courier New" w:cs="Courier New" w:hint="eastAsia"/>
          <w:sz w:val="18"/>
          <w:szCs w:val="18"/>
        </w:rPr>
        <w:t>m+1</w:t>
      </w:r>
      <w:r w:rsidRPr="00946468">
        <w:rPr>
          <w:rFonts w:ascii="Courier New" w:hAnsi="Courier New" w:cs="Courier New" w:hint="eastAsia"/>
          <w:sz w:val="18"/>
          <w:szCs w:val="18"/>
        </w:rPr>
        <w:t>开始用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ool isfirst=true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1;j&lt;=m;j++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mat[i][j]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isfirst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sfirst=false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ind]=r[ind]=ind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lr(ind-1,ind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ud(lastc[j],ind);  lastc[j]=ind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id[ind]=j; rid[ind]=i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[j]++;  ind++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m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scanf("%d%d",&amp;n,&amp;m)!=EOF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x,k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&amp;x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1;j&lt;=x;j++)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&amp;k),mat[i][k]=1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apt(n,m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mi=m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earch(1,0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mi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mat,0,sizeof(mat));</w:t>
      </w:r>
    </w:p>
    <w:p w:rsidR="00AD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362D6" w:rsidRPr="00946468" w:rsidRDefault="00AD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362D6" w:rsidRPr="00946468" w:rsidRDefault="0043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964DE" w:rsidRPr="00946468" w:rsidRDefault="004964DE" w:rsidP="004964DE">
      <w:pPr>
        <w:pStyle w:val="2"/>
        <w:rPr>
          <w:rFonts w:ascii="Courier New" w:hAnsi="Courier New" w:cs="Courier New"/>
          <w:sz w:val="18"/>
          <w:szCs w:val="18"/>
        </w:rPr>
      </w:pPr>
      <w:bookmarkStart w:id="102" w:name="_Toc304454031"/>
      <w:r w:rsidRPr="00946468">
        <w:rPr>
          <w:rFonts w:ascii="Courier New" w:hAnsi="Courier New" w:cs="Courier New" w:hint="eastAsia"/>
          <w:sz w:val="18"/>
          <w:szCs w:val="18"/>
        </w:rPr>
        <w:t>A*</w:t>
      </w:r>
      <w:r w:rsidRPr="00946468">
        <w:rPr>
          <w:rFonts w:ascii="Courier New" w:hAnsi="Courier New" w:cs="Courier New" w:hint="eastAsia"/>
          <w:sz w:val="18"/>
          <w:szCs w:val="18"/>
        </w:rPr>
        <w:t>算法伪代码</w:t>
      </w:r>
      <w:bookmarkEnd w:id="102"/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Best_First_Search()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{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</w:t>
      </w:r>
      <w:r w:rsidRPr="00946468">
        <w:rPr>
          <w:rFonts w:ascii="Courier New" w:hAnsi="Courier New" w:cs="Courier New" w:hint="eastAsia"/>
          <w:sz w:val="18"/>
          <w:szCs w:val="18"/>
        </w:rPr>
        <w:t>Open   =   [</w:t>
      </w:r>
      <w:r w:rsidRPr="00946468">
        <w:rPr>
          <w:rFonts w:ascii="Courier New" w:hAnsi="Courier New" w:cs="Courier New" w:hint="eastAsia"/>
          <w:sz w:val="18"/>
          <w:szCs w:val="18"/>
        </w:rPr>
        <w:t>起始节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];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Closed   =   [];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</w:t>
      </w:r>
      <w:r w:rsidRPr="00946468">
        <w:rPr>
          <w:rFonts w:ascii="Courier New" w:hAnsi="Courier New" w:cs="Courier New" w:hint="eastAsia"/>
          <w:sz w:val="18"/>
          <w:szCs w:val="18"/>
        </w:rPr>
        <w:t>while   (Open</w:t>
      </w:r>
      <w:r w:rsidRPr="00946468">
        <w:rPr>
          <w:rFonts w:ascii="Courier New" w:hAnsi="Courier New" w:cs="Courier New" w:hint="eastAsia"/>
          <w:sz w:val="18"/>
          <w:szCs w:val="18"/>
        </w:rPr>
        <w:t>表非空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)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{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从</w:t>
      </w:r>
      <w:r w:rsidRPr="00946468">
        <w:rPr>
          <w:rFonts w:ascii="Courier New" w:hAnsi="Courier New" w:cs="Courier New" w:hint="eastAsia"/>
          <w:sz w:val="18"/>
          <w:szCs w:val="18"/>
        </w:rPr>
        <w:t>Open</w:t>
      </w:r>
      <w:r w:rsidRPr="00946468">
        <w:rPr>
          <w:rFonts w:ascii="Courier New" w:hAnsi="Courier New" w:cs="Courier New" w:hint="eastAsia"/>
          <w:sz w:val="18"/>
          <w:szCs w:val="18"/>
        </w:rPr>
        <w:t>中取得一个节点</w:t>
      </w:r>
      <w:r w:rsidRPr="00946468">
        <w:rPr>
          <w:rFonts w:ascii="Courier New" w:hAnsi="Courier New" w:cs="Courier New" w:hint="eastAsia"/>
          <w:sz w:val="18"/>
          <w:szCs w:val="18"/>
        </w:rPr>
        <w:t>X</w:t>
      </w:r>
      <w:r w:rsidRPr="00946468">
        <w:rPr>
          <w:rFonts w:ascii="Courier New" w:hAnsi="Courier New" w:cs="Courier New" w:hint="eastAsia"/>
          <w:sz w:val="18"/>
          <w:szCs w:val="18"/>
        </w:rPr>
        <w:t>，并从</w:t>
      </w:r>
      <w:r w:rsidRPr="00946468">
        <w:rPr>
          <w:rFonts w:ascii="Courier New" w:hAnsi="Courier New" w:cs="Courier New" w:hint="eastAsia"/>
          <w:sz w:val="18"/>
          <w:szCs w:val="18"/>
        </w:rPr>
        <w:t>OPEN</w:t>
      </w:r>
      <w:r w:rsidRPr="00946468">
        <w:rPr>
          <w:rFonts w:ascii="Courier New" w:hAnsi="Courier New" w:cs="Courier New" w:hint="eastAsia"/>
          <w:sz w:val="18"/>
          <w:szCs w:val="18"/>
        </w:rPr>
        <w:t>表中删除。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</w:t>
      </w:r>
      <w:r w:rsidRPr="00946468">
        <w:rPr>
          <w:rFonts w:ascii="Courier New" w:hAnsi="Courier New" w:cs="Courier New" w:hint="eastAsia"/>
          <w:sz w:val="18"/>
          <w:szCs w:val="18"/>
        </w:rPr>
        <w:t>if   (X</w:t>
      </w:r>
      <w:r w:rsidRPr="00946468">
        <w:rPr>
          <w:rFonts w:ascii="Courier New" w:hAnsi="Courier New" w:cs="Courier New" w:hint="eastAsia"/>
          <w:sz w:val="18"/>
          <w:szCs w:val="18"/>
        </w:rPr>
        <w:t>是目标节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)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{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求得路径</w:t>
      </w:r>
      <w:r w:rsidRPr="00946468">
        <w:rPr>
          <w:rFonts w:ascii="Courier New" w:hAnsi="Courier New" w:cs="Courier New" w:hint="eastAsia"/>
          <w:sz w:val="18"/>
          <w:szCs w:val="18"/>
        </w:rPr>
        <w:t>PATH</w:t>
      </w:r>
      <w:r w:rsidRPr="00946468">
        <w:rPr>
          <w:rFonts w:ascii="Courier New" w:hAnsi="Courier New" w:cs="Courier New" w:hint="eastAsia"/>
          <w:sz w:val="18"/>
          <w:szCs w:val="18"/>
        </w:rPr>
        <w:t>；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返回路径</w:t>
      </w:r>
      <w:r w:rsidRPr="00946468">
        <w:rPr>
          <w:rFonts w:ascii="Courier New" w:hAnsi="Courier New" w:cs="Courier New" w:hint="eastAsia"/>
          <w:sz w:val="18"/>
          <w:szCs w:val="18"/>
        </w:rPr>
        <w:t>PATH</w:t>
      </w:r>
      <w:r w:rsidRPr="00946468">
        <w:rPr>
          <w:rFonts w:ascii="Courier New" w:hAnsi="Courier New" w:cs="Courier New" w:hint="eastAsia"/>
          <w:sz w:val="18"/>
          <w:szCs w:val="18"/>
        </w:rPr>
        <w:t>；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}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</w:t>
      </w:r>
      <w:r w:rsidRPr="00946468">
        <w:rPr>
          <w:rFonts w:ascii="Courier New" w:hAnsi="Courier New" w:cs="Courier New" w:hint="eastAsia"/>
          <w:sz w:val="18"/>
          <w:szCs w:val="18"/>
        </w:rPr>
        <w:t>for   (</w:t>
      </w:r>
      <w:r w:rsidRPr="00946468">
        <w:rPr>
          <w:rFonts w:ascii="Courier New" w:hAnsi="Courier New" w:cs="Courier New" w:hint="eastAsia"/>
          <w:sz w:val="18"/>
          <w:szCs w:val="18"/>
        </w:rPr>
        <w:t>每一个</w:t>
      </w:r>
      <w:r w:rsidRPr="00946468">
        <w:rPr>
          <w:rFonts w:ascii="Courier New" w:hAnsi="Courier New" w:cs="Courier New" w:hint="eastAsia"/>
          <w:sz w:val="18"/>
          <w:szCs w:val="18"/>
        </w:rPr>
        <w:t>X</w:t>
      </w:r>
      <w:r w:rsidRPr="00946468">
        <w:rPr>
          <w:rFonts w:ascii="Courier New" w:hAnsi="Courier New" w:cs="Courier New" w:hint="eastAsia"/>
          <w:sz w:val="18"/>
          <w:szCs w:val="18"/>
        </w:rPr>
        <w:t>的子节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Y)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{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</w:t>
      </w:r>
      <w:r w:rsidRPr="00946468">
        <w:rPr>
          <w:rFonts w:ascii="Courier New" w:hAnsi="Courier New" w:cs="Courier New" w:hint="eastAsia"/>
          <w:sz w:val="18"/>
          <w:szCs w:val="18"/>
        </w:rPr>
        <w:t>if   (Y</w:t>
      </w:r>
      <w:r w:rsidRPr="00946468">
        <w:rPr>
          <w:rFonts w:ascii="Courier New" w:hAnsi="Courier New" w:cs="Courier New" w:hint="eastAsia"/>
          <w:sz w:val="18"/>
          <w:szCs w:val="18"/>
        </w:rPr>
        <w:t>不在</w:t>
      </w:r>
      <w:r w:rsidRPr="00946468">
        <w:rPr>
          <w:rFonts w:ascii="Courier New" w:hAnsi="Courier New" w:cs="Courier New" w:hint="eastAsia"/>
          <w:sz w:val="18"/>
          <w:szCs w:val="18"/>
        </w:rPr>
        <w:t>OPEN</w:t>
      </w:r>
      <w:r w:rsidRPr="00946468">
        <w:rPr>
          <w:rFonts w:ascii="Courier New" w:hAnsi="Courier New" w:cs="Courier New" w:hint="eastAsia"/>
          <w:sz w:val="18"/>
          <w:szCs w:val="18"/>
        </w:rPr>
        <w:t>表和</w:t>
      </w:r>
      <w:r w:rsidRPr="00946468">
        <w:rPr>
          <w:rFonts w:ascii="Courier New" w:hAnsi="Courier New" w:cs="Courier New" w:hint="eastAsia"/>
          <w:sz w:val="18"/>
          <w:szCs w:val="18"/>
        </w:rPr>
        <w:t>CLOSE</w:t>
      </w:r>
      <w:r w:rsidRPr="00946468">
        <w:rPr>
          <w:rFonts w:ascii="Courier New" w:hAnsi="Courier New" w:cs="Courier New" w:hint="eastAsia"/>
          <w:sz w:val="18"/>
          <w:szCs w:val="18"/>
        </w:rPr>
        <w:t>表中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)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{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　求</w:t>
      </w:r>
      <w:r w:rsidRPr="00946468">
        <w:rPr>
          <w:rFonts w:ascii="Courier New" w:hAnsi="Courier New" w:cs="Courier New" w:hint="eastAsia"/>
          <w:sz w:val="18"/>
          <w:szCs w:val="18"/>
        </w:rPr>
        <w:t>Y</w:t>
      </w:r>
      <w:r w:rsidRPr="00946468">
        <w:rPr>
          <w:rFonts w:ascii="Courier New" w:hAnsi="Courier New" w:cs="Courier New" w:hint="eastAsia"/>
          <w:sz w:val="18"/>
          <w:szCs w:val="18"/>
        </w:rPr>
        <w:t>的估价值；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　并将</w:t>
      </w:r>
      <w:r w:rsidRPr="00946468">
        <w:rPr>
          <w:rFonts w:ascii="Courier New" w:hAnsi="Courier New" w:cs="Courier New" w:hint="eastAsia"/>
          <w:sz w:val="18"/>
          <w:szCs w:val="18"/>
        </w:rPr>
        <w:t>Y</w:t>
      </w:r>
      <w:r w:rsidRPr="00946468">
        <w:rPr>
          <w:rFonts w:ascii="Courier New" w:hAnsi="Courier New" w:cs="Courier New" w:hint="eastAsia"/>
          <w:sz w:val="18"/>
          <w:szCs w:val="18"/>
        </w:rPr>
        <w:t>插入</w:t>
      </w:r>
      <w:r w:rsidRPr="00946468">
        <w:rPr>
          <w:rFonts w:ascii="Courier New" w:hAnsi="Courier New" w:cs="Courier New" w:hint="eastAsia"/>
          <w:sz w:val="18"/>
          <w:szCs w:val="18"/>
        </w:rPr>
        <w:t>OPEN</w:t>
      </w:r>
      <w:r w:rsidRPr="00946468">
        <w:rPr>
          <w:rFonts w:ascii="Courier New" w:hAnsi="Courier New" w:cs="Courier New" w:hint="eastAsia"/>
          <w:sz w:val="18"/>
          <w:szCs w:val="18"/>
        </w:rPr>
        <w:t>表中；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}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</w:t>
      </w: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还没有排序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</w:t>
      </w:r>
      <w:r w:rsidRPr="00946468">
        <w:rPr>
          <w:rFonts w:ascii="Courier New" w:hAnsi="Courier New" w:cs="Courier New" w:hint="eastAsia"/>
          <w:sz w:val="18"/>
          <w:szCs w:val="18"/>
        </w:rPr>
        <w:t>else   if   (Y</w:t>
      </w:r>
      <w:r w:rsidRPr="00946468">
        <w:rPr>
          <w:rFonts w:ascii="Courier New" w:hAnsi="Courier New" w:cs="Courier New" w:hint="eastAsia"/>
          <w:sz w:val="18"/>
          <w:szCs w:val="18"/>
        </w:rPr>
        <w:t>在</w:t>
      </w:r>
      <w:r w:rsidRPr="00946468">
        <w:rPr>
          <w:rFonts w:ascii="Courier New" w:hAnsi="Courier New" w:cs="Courier New" w:hint="eastAsia"/>
          <w:sz w:val="18"/>
          <w:szCs w:val="18"/>
        </w:rPr>
        <w:t>OPEN</w:t>
      </w:r>
      <w:r w:rsidRPr="00946468">
        <w:rPr>
          <w:rFonts w:ascii="Courier New" w:hAnsi="Courier New" w:cs="Courier New" w:hint="eastAsia"/>
          <w:sz w:val="18"/>
          <w:szCs w:val="18"/>
        </w:rPr>
        <w:t>表中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)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{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　</w:t>
      </w:r>
      <w:r w:rsidRPr="00946468">
        <w:rPr>
          <w:rFonts w:ascii="Courier New" w:hAnsi="Courier New" w:cs="Courier New" w:hint="eastAsia"/>
          <w:sz w:val="18"/>
          <w:szCs w:val="18"/>
        </w:rPr>
        <w:t>if   (Y</w:t>
      </w:r>
      <w:r w:rsidRPr="00946468">
        <w:rPr>
          <w:rFonts w:ascii="Courier New" w:hAnsi="Courier New" w:cs="Courier New" w:hint="eastAsia"/>
          <w:sz w:val="18"/>
          <w:szCs w:val="18"/>
        </w:rPr>
        <w:t>的估价值小于</w:t>
      </w:r>
      <w:r w:rsidRPr="00946468">
        <w:rPr>
          <w:rFonts w:ascii="Courier New" w:hAnsi="Courier New" w:cs="Courier New" w:hint="eastAsia"/>
          <w:sz w:val="18"/>
          <w:szCs w:val="18"/>
        </w:rPr>
        <w:t>OPEN</w:t>
      </w:r>
      <w:r w:rsidRPr="00946468">
        <w:rPr>
          <w:rFonts w:ascii="Courier New" w:hAnsi="Courier New" w:cs="Courier New" w:hint="eastAsia"/>
          <w:sz w:val="18"/>
          <w:szCs w:val="18"/>
        </w:rPr>
        <w:t>表的估价值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)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　　更新</w:t>
      </w:r>
      <w:r w:rsidRPr="00946468">
        <w:rPr>
          <w:rFonts w:ascii="Courier New" w:hAnsi="Courier New" w:cs="Courier New" w:hint="eastAsia"/>
          <w:sz w:val="18"/>
          <w:szCs w:val="18"/>
        </w:rPr>
        <w:t>OPEN</w:t>
      </w:r>
      <w:r w:rsidRPr="00946468">
        <w:rPr>
          <w:rFonts w:ascii="Courier New" w:hAnsi="Courier New" w:cs="Courier New" w:hint="eastAsia"/>
          <w:sz w:val="18"/>
          <w:szCs w:val="18"/>
        </w:rPr>
        <w:t>表中的估价值；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}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</w:t>
      </w:r>
      <w:r w:rsidRPr="00946468">
        <w:rPr>
          <w:rFonts w:ascii="Courier New" w:hAnsi="Courier New" w:cs="Courier New" w:hint="eastAsia"/>
          <w:sz w:val="18"/>
          <w:szCs w:val="18"/>
        </w:rPr>
        <w:t>else   //Y</w:t>
      </w:r>
      <w:r w:rsidRPr="00946468">
        <w:rPr>
          <w:rFonts w:ascii="Courier New" w:hAnsi="Courier New" w:cs="Courier New" w:hint="eastAsia"/>
          <w:sz w:val="18"/>
          <w:szCs w:val="18"/>
        </w:rPr>
        <w:t>在</w:t>
      </w:r>
      <w:r w:rsidRPr="00946468">
        <w:rPr>
          <w:rFonts w:ascii="Courier New" w:hAnsi="Courier New" w:cs="Courier New" w:hint="eastAsia"/>
          <w:sz w:val="18"/>
          <w:szCs w:val="18"/>
        </w:rPr>
        <w:t>CLOSE</w:t>
      </w:r>
      <w:r w:rsidRPr="00946468">
        <w:rPr>
          <w:rFonts w:ascii="Courier New" w:hAnsi="Courier New" w:cs="Courier New" w:hint="eastAsia"/>
          <w:sz w:val="18"/>
          <w:szCs w:val="18"/>
        </w:rPr>
        <w:t>表中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{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　</w:t>
      </w:r>
      <w:r w:rsidRPr="00946468">
        <w:rPr>
          <w:rFonts w:ascii="Courier New" w:hAnsi="Courier New" w:cs="Courier New" w:hint="eastAsia"/>
          <w:sz w:val="18"/>
          <w:szCs w:val="18"/>
        </w:rPr>
        <w:t>if   (Y</w:t>
      </w:r>
      <w:r w:rsidRPr="00946468">
        <w:rPr>
          <w:rFonts w:ascii="Courier New" w:hAnsi="Courier New" w:cs="Courier New" w:hint="eastAsia"/>
          <w:sz w:val="18"/>
          <w:szCs w:val="18"/>
        </w:rPr>
        <w:t>的估价值小于</w:t>
      </w:r>
      <w:r w:rsidRPr="00946468">
        <w:rPr>
          <w:rFonts w:ascii="Courier New" w:hAnsi="Courier New" w:cs="Courier New" w:hint="eastAsia"/>
          <w:sz w:val="18"/>
          <w:szCs w:val="18"/>
        </w:rPr>
        <w:t>CLOSE</w:t>
      </w:r>
      <w:r w:rsidRPr="00946468">
        <w:rPr>
          <w:rFonts w:ascii="Courier New" w:hAnsi="Courier New" w:cs="Courier New" w:hint="eastAsia"/>
          <w:sz w:val="18"/>
          <w:szCs w:val="18"/>
        </w:rPr>
        <w:t>表的估价值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)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{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　　更新</w:t>
      </w:r>
      <w:r w:rsidRPr="00946468">
        <w:rPr>
          <w:rFonts w:ascii="Courier New" w:hAnsi="Courier New" w:cs="Courier New" w:hint="eastAsia"/>
          <w:sz w:val="18"/>
          <w:szCs w:val="18"/>
        </w:rPr>
        <w:t>CLOSE</w:t>
      </w:r>
      <w:r w:rsidRPr="00946468">
        <w:rPr>
          <w:rFonts w:ascii="Courier New" w:hAnsi="Courier New" w:cs="Courier New" w:hint="eastAsia"/>
          <w:sz w:val="18"/>
          <w:szCs w:val="18"/>
        </w:rPr>
        <w:t>表中的估价值；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　　从</w:t>
      </w:r>
      <w:r w:rsidRPr="00946468">
        <w:rPr>
          <w:rFonts w:ascii="Courier New" w:hAnsi="Courier New" w:cs="Courier New" w:hint="eastAsia"/>
          <w:sz w:val="18"/>
          <w:szCs w:val="18"/>
        </w:rPr>
        <w:t>CLOSE</w:t>
      </w:r>
      <w:r w:rsidRPr="00946468">
        <w:rPr>
          <w:rFonts w:ascii="Courier New" w:hAnsi="Courier New" w:cs="Courier New" w:hint="eastAsia"/>
          <w:sz w:val="18"/>
          <w:szCs w:val="18"/>
        </w:rPr>
        <w:t>表中移出节点，并放入</w:t>
      </w:r>
      <w:r w:rsidRPr="00946468">
        <w:rPr>
          <w:rFonts w:ascii="Courier New" w:hAnsi="Courier New" w:cs="Courier New" w:hint="eastAsia"/>
          <w:sz w:val="18"/>
          <w:szCs w:val="18"/>
        </w:rPr>
        <w:t>OPEN</w:t>
      </w:r>
      <w:r w:rsidRPr="00946468">
        <w:rPr>
          <w:rFonts w:ascii="Courier New" w:hAnsi="Courier New" w:cs="Courier New" w:hint="eastAsia"/>
          <w:sz w:val="18"/>
          <w:szCs w:val="18"/>
        </w:rPr>
        <w:t>表中；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　</w:t>
      </w:r>
      <w:r w:rsidRPr="00946468">
        <w:rPr>
          <w:rFonts w:ascii="Courier New" w:hAnsi="Courier New" w:cs="Courier New" w:hint="eastAsia"/>
          <w:sz w:val="18"/>
          <w:szCs w:val="18"/>
        </w:rPr>
        <w:t>}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</w:t>
      </w:r>
      <w:r w:rsidRPr="00946468">
        <w:rPr>
          <w:rFonts w:ascii="Courier New" w:hAnsi="Courier New" w:cs="Courier New" w:hint="eastAsia"/>
          <w:sz w:val="18"/>
          <w:szCs w:val="18"/>
        </w:rPr>
        <w:t>}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将</w:t>
      </w:r>
      <w:r w:rsidRPr="00946468">
        <w:rPr>
          <w:rFonts w:ascii="Courier New" w:hAnsi="Courier New" w:cs="Courier New" w:hint="eastAsia"/>
          <w:sz w:val="18"/>
          <w:szCs w:val="18"/>
        </w:rPr>
        <w:t>X</w:t>
      </w:r>
      <w:r w:rsidRPr="00946468">
        <w:rPr>
          <w:rFonts w:ascii="Courier New" w:hAnsi="Courier New" w:cs="Courier New" w:hint="eastAsia"/>
          <w:sz w:val="18"/>
          <w:szCs w:val="18"/>
        </w:rPr>
        <w:t>节点插入</w:t>
      </w:r>
      <w:r w:rsidRPr="00946468">
        <w:rPr>
          <w:rFonts w:ascii="Courier New" w:hAnsi="Courier New" w:cs="Courier New" w:hint="eastAsia"/>
          <w:sz w:val="18"/>
          <w:szCs w:val="18"/>
        </w:rPr>
        <w:t>CLOSE</w:t>
      </w:r>
      <w:r w:rsidRPr="00946468">
        <w:rPr>
          <w:rFonts w:ascii="Courier New" w:hAnsi="Courier New" w:cs="Courier New" w:hint="eastAsia"/>
          <w:sz w:val="18"/>
          <w:szCs w:val="18"/>
        </w:rPr>
        <w:t>表中；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　按照估价值将</w:t>
      </w:r>
      <w:r w:rsidRPr="00946468">
        <w:rPr>
          <w:rFonts w:ascii="Courier New" w:hAnsi="Courier New" w:cs="Courier New" w:hint="eastAsia"/>
          <w:sz w:val="18"/>
          <w:szCs w:val="18"/>
        </w:rPr>
        <w:t>OPEN</w:t>
      </w:r>
      <w:r w:rsidRPr="00946468">
        <w:rPr>
          <w:rFonts w:ascii="Courier New" w:hAnsi="Courier New" w:cs="Courier New" w:hint="eastAsia"/>
          <w:sz w:val="18"/>
          <w:szCs w:val="18"/>
        </w:rPr>
        <w:t>表中的节点排序；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}//end   for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}//end   while </w:t>
      </w:r>
    </w:p>
    <w:p w:rsidR="004964DE" w:rsidRPr="00946468" w:rsidRDefault="004964DE" w:rsidP="004964D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//end   func</w:t>
      </w:r>
    </w:p>
    <w:p w:rsidR="004964DE" w:rsidRPr="00946468" w:rsidRDefault="004964D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362D6" w:rsidRPr="00946468" w:rsidRDefault="004362D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D7BC6" w:rsidRPr="00946468" w:rsidRDefault="004D7BC6" w:rsidP="003459F4">
      <w:pPr>
        <w:pStyle w:val="a8"/>
        <w:spacing w:line="0" w:lineRule="atLeast"/>
        <w:ind w:leftChars="445" w:left="934"/>
        <w:jc w:val="center"/>
        <w:outlineLvl w:val="0"/>
        <w:rPr>
          <w:i w:val="0"/>
          <w:sz w:val="18"/>
          <w:szCs w:val="18"/>
        </w:rPr>
      </w:pPr>
      <w:bookmarkStart w:id="103" w:name="_Toc304454032"/>
      <w:r w:rsidRPr="00946468">
        <w:rPr>
          <w:rFonts w:hint="eastAsia"/>
          <w:i w:val="0"/>
          <w:sz w:val="18"/>
          <w:szCs w:val="18"/>
        </w:rPr>
        <w:t>计算几何</w:t>
      </w:r>
      <w:bookmarkEnd w:id="103"/>
    </w:p>
    <w:p w:rsidR="00E14CE3" w:rsidRDefault="00B10CB2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 w:hint="eastAsia"/>
          <w:sz w:val="18"/>
          <w:szCs w:val="18"/>
        </w:rPr>
        <w:t>几何模板</w:t>
      </w:r>
      <w:r w:rsidR="00374C5D">
        <w:rPr>
          <w:rFonts w:ascii="Courier New" w:hAnsi="Courier New" w:cs="Courier New" w:hint="eastAsia"/>
          <w:sz w:val="18"/>
          <w:szCs w:val="18"/>
        </w:rPr>
        <w:t>非本人所写</w:t>
      </w:r>
      <w:r w:rsidR="00374C5D">
        <w:rPr>
          <w:rFonts w:ascii="Courier New" w:hAnsi="Courier New" w:cs="Courier New" w:hint="eastAsia"/>
          <w:sz w:val="18"/>
          <w:szCs w:val="18"/>
        </w:rPr>
        <w:t>,</w:t>
      </w:r>
      <w:r>
        <w:rPr>
          <w:rFonts w:ascii="Courier New" w:hAnsi="Courier New" w:cs="Courier New" w:hint="eastAsia"/>
          <w:sz w:val="18"/>
          <w:szCs w:val="18"/>
        </w:rPr>
        <w:t>基本摘自</w:t>
      </w:r>
      <w:r>
        <w:rPr>
          <w:rFonts w:ascii="Courier New" w:hAnsi="Courier New" w:cs="Courier New" w:hint="eastAsia"/>
          <w:sz w:val="18"/>
          <w:szCs w:val="18"/>
        </w:rPr>
        <w:t>ZJU</w:t>
      </w:r>
    </w:p>
    <w:p w:rsidR="00162800" w:rsidRDefault="00162800" w:rsidP="00162800">
      <w:pPr>
        <w:pStyle w:val="2"/>
        <w:rPr>
          <w:rFonts w:ascii="Courier New" w:hAnsi="Courier New" w:cs="Courier New"/>
          <w:sz w:val="18"/>
          <w:szCs w:val="18"/>
        </w:rPr>
      </w:pPr>
      <w:bookmarkStart w:id="104" w:name="_Toc304454033"/>
      <w:r>
        <w:rPr>
          <w:rFonts w:ascii="Courier New" w:hAnsi="Courier New" w:cs="Courier New" w:hint="eastAsia"/>
          <w:sz w:val="18"/>
          <w:szCs w:val="18"/>
        </w:rPr>
        <w:t>基础几何模板</w:t>
      </w:r>
      <w:bookmarkEnd w:id="104"/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浮点几何函数库</w:t>
      </w:r>
      <w:r w:rsidR="0095207D">
        <w:rPr>
          <w:rFonts w:ascii="Courier New" w:hAnsi="Courier New" w:cs="Courier New" w:hint="eastAsia"/>
          <w:sz w:val="18"/>
          <w:szCs w:val="18"/>
        </w:rPr>
        <w:t xml:space="preserve"> from</w:t>
      </w:r>
      <w:r w:rsidR="00C1521F">
        <w:rPr>
          <w:rFonts w:ascii="Courier New" w:hAnsi="Courier New" w:cs="Courier New" w:hint="eastAsia"/>
          <w:sz w:val="18"/>
          <w:szCs w:val="18"/>
        </w:rPr>
        <w:t xml:space="preserve"> ZJU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#include &lt;math.h&gt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#define eps 1e-8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#define zero(x) (((x)&gt;0?(x):-(x))&lt;eps)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lastRenderedPageBreak/>
        <w:t>struct point{double x,y;}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struct line{point a,b;}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计算</w:t>
      </w:r>
      <w:r w:rsidRPr="006607BE">
        <w:rPr>
          <w:rFonts w:ascii="Courier New" w:hAnsi="Courier New" w:cs="Courier New" w:hint="eastAsia"/>
          <w:sz w:val="18"/>
          <w:szCs w:val="18"/>
        </w:rPr>
        <w:t>cross product (P1-P0)x(P2-P0)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double xmult(point p1,point p2,point p0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(p1.x-p0.x)*(p2.y-p0.y)-(p2.x-p0.x)*(p1.y-p0.y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double xmult(double x1,double y1,double x2,double y2,double x0,double y0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(x1-x0)*(y2-y0)-(x2-x0)*(y1-y0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计算</w:t>
      </w:r>
      <w:r w:rsidRPr="006607BE">
        <w:rPr>
          <w:rFonts w:ascii="Courier New" w:hAnsi="Courier New" w:cs="Courier New" w:hint="eastAsia"/>
          <w:sz w:val="18"/>
          <w:szCs w:val="18"/>
        </w:rPr>
        <w:t>dot product (P1-P0).(P2-P0)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double dmult(point p1,point p2,point p0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(p1.x-p0.x)*(p2.x-p0.x)+(p1.y-p0.y)*(p2.y-p0.y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double dmult(double x1,double y1,double x2,double y2,double x0,double y0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(x1-x0)*(x2-x0)+(y1-y0)*(y2-y0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两点距离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double distance(point p1,point p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sqrt((p1.x-p2.x)*(p1.x-p2.x)+(p1.y-p2.y)*(p1.y-p2.y)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double distance(double x1,double y1,double x2,double y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sqrt((x1-x2)*(x1-x2)+(y1-y2)*(y1-y2)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判三点共线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dots_inline(point p1,point p2,point p3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zero(xmult(p1,p2,p3)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dots_inline(double x1,double y1,double x2,double y2,double x3,double y3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zero(xmult(x1,y1,x2,y2,x3,y3)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判点是否在线段上</w:t>
      </w:r>
      <w:r w:rsidRPr="006607BE">
        <w:rPr>
          <w:rFonts w:ascii="Courier New" w:hAnsi="Courier New" w:cs="Courier New" w:hint="eastAsia"/>
          <w:sz w:val="18"/>
          <w:szCs w:val="18"/>
        </w:rPr>
        <w:t>,</w:t>
      </w:r>
      <w:r w:rsidRPr="006607BE">
        <w:rPr>
          <w:rFonts w:ascii="Courier New" w:hAnsi="Courier New" w:cs="Courier New" w:hint="eastAsia"/>
          <w:sz w:val="18"/>
          <w:szCs w:val="18"/>
        </w:rPr>
        <w:t>包括端点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dot_online_in(point p,line l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zero(xmult(p,l.a,l.b))&amp;&amp;(l.a.x-p.x)*(l.b.x-p.x)&lt;eps&amp;&amp;(l.a.y-p.y)*(l.b.y-p.y)&lt;eps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dot_online_in(point p,point l1,point l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zero(xmult(p,l1,l2))&amp;&amp;(l1.x-p.x)*(l2.x-p.x)&lt;eps&amp;&amp;(l1.y-p.y)*(l2.y-p.y)&lt;eps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dot_online_in(double x,double y,double x1,double y1,double x2,double y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zero(xmult(x,y,x1,y1,x2,y2))&amp;&amp;(x1-x)*(x2-x)&lt;eps&amp;&amp;(y1-y)*(y2-y)&lt;eps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判点是否在线段上</w:t>
      </w:r>
      <w:r w:rsidRPr="006607BE">
        <w:rPr>
          <w:rFonts w:ascii="Courier New" w:hAnsi="Courier New" w:cs="Courier New" w:hint="eastAsia"/>
          <w:sz w:val="18"/>
          <w:szCs w:val="18"/>
        </w:rPr>
        <w:t>,</w:t>
      </w:r>
      <w:r w:rsidRPr="006607BE">
        <w:rPr>
          <w:rFonts w:ascii="Courier New" w:hAnsi="Courier New" w:cs="Courier New" w:hint="eastAsia"/>
          <w:sz w:val="18"/>
          <w:szCs w:val="18"/>
        </w:rPr>
        <w:t>不包括端点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dot_online_ex(point p,line l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dot_online_in(p,l)&amp;&amp;(!zero(p.x-l.a.x)||!zero(p.y-l.a.y))&amp;&amp;(!zero(p.x-l.b.x)||!zero(p.y-l.b.y)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dot_online_ex(point p,point l1,point l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dot_online_in(p,l1,l2)&amp;&amp;(!zero(p.x-l1.x)||!zero(p.y-l1.y))&amp;&amp;(!zero(p.x-l2.x)||!zero(p.y-l2.y)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dot_online_ex(double x,double y,double x1,double y1,double x2,double y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dot_online_in(x,y,x1,y1,x2,y2)&amp;&amp;(!zero(x-x1)||!zero(y-y1))&amp;&amp;(!zero(x-x2)||!zero(y-y2)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判两点在线段同侧</w:t>
      </w:r>
      <w:r w:rsidRPr="006607BE">
        <w:rPr>
          <w:rFonts w:ascii="Courier New" w:hAnsi="Courier New" w:cs="Courier New" w:hint="eastAsia"/>
          <w:sz w:val="18"/>
          <w:szCs w:val="18"/>
        </w:rPr>
        <w:t>,</w:t>
      </w:r>
      <w:r w:rsidRPr="006607BE">
        <w:rPr>
          <w:rFonts w:ascii="Courier New" w:hAnsi="Courier New" w:cs="Courier New" w:hint="eastAsia"/>
          <w:sz w:val="18"/>
          <w:szCs w:val="18"/>
        </w:rPr>
        <w:t>点在线段上返回</w:t>
      </w:r>
      <w:r w:rsidRPr="006607BE">
        <w:rPr>
          <w:rFonts w:ascii="Courier New" w:hAnsi="Courier New" w:cs="Courier New" w:hint="eastAsia"/>
          <w:sz w:val="18"/>
          <w:szCs w:val="18"/>
        </w:rPr>
        <w:t>0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same_side(point p1,point p2,line l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xmult(l.a,p1,l.b)*xmult(l.a,p2,l.b)&gt;eps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same_side(point p1,point p2,point l1,point l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xmult(l1,p1,l2)*xmult(l1,p2,l2)&gt;eps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lastRenderedPageBreak/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判两点在线段异侧</w:t>
      </w:r>
      <w:r w:rsidRPr="006607BE">
        <w:rPr>
          <w:rFonts w:ascii="Courier New" w:hAnsi="Courier New" w:cs="Courier New" w:hint="eastAsia"/>
          <w:sz w:val="18"/>
          <w:szCs w:val="18"/>
        </w:rPr>
        <w:t>,</w:t>
      </w:r>
      <w:r w:rsidRPr="006607BE">
        <w:rPr>
          <w:rFonts w:ascii="Courier New" w:hAnsi="Courier New" w:cs="Courier New" w:hint="eastAsia"/>
          <w:sz w:val="18"/>
          <w:szCs w:val="18"/>
        </w:rPr>
        <w:t>点在线段上返回</w:t>
      </w:r>
      <w:r w:rsidRPr="006607BE">
        <w:rPr>
          <w:rFonts w:ascii="Courier New" w:hAnsi="Courier New" w:cs="Courier New" w:hint="eastAsia"/>
          <w:sz w:val="18"/>
          <w:szCs w:val="18"/>
        </w:rPr>
        <w:t>0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opposite_side(point p1,point p2,line l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xmult(l.a,p1,l.b)*xmult(l.a,p2,l.b)&lt;-eps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opposite_side(point p1,point p2,point l1,point l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xmult(l1,p1,l2)*xmult(l1,p2,l2)&lt;-eps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判两直线平行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parallel(line u,line v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zero((u.a.x-u.b.x)*(v.a.y-v.b.y)-(v.a.x-v.b.x)*(u.a.y-u.b.y)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parallel(point u1,point u2,point v1,point v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zero((u1.x-u2.x)*(v1.y-v2.y)-(v1.x-v2.x)*(u1.y-u2.y)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判两直线垂直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perpendicular(line u,line v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zero((u.a.x-u.b.x)*(v.a.x-v.b.x)+(u.a.y-u.b.y)*(v.a.y-v.b.y)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perpendicular(point u1,point u2,point v1,point v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zero((u1.x-u2.x)*(v1.x-v2.x)+(u1.y-u2.y)*(v1.y-v2.y)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判两线段相交</w:t>
      </w:r>
      <w:r w:rsidRPr="006607BE">
        <w:rPr>
          <w:rFonts w:ascii="Courier New" w:hAnsi="Courier New" w:cs="Courier New" w:hint="eastAsia"/>
          <w:sz w:val="18"/>
          <w:szCs w:val="18"/>
        </w:rPr>
        <w:t>,</w:t>
      </w:r>
      <w:r w:rsidRPr="006607BE">
        <w:rPr>
          <w:rFonts w:ascii="Courier New" w:hAnsi="Courier New" w:cs="Courier New" w:hint="eastAsia"/>
          <w:sz w:val="18"/>
          <w:szCs w:val="18"/>
        </w:rPr>
        <w:t>包括端点和部分重合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intersect_in(line u,line v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if (!dots_inline(u.a,u.b,v.a)||!dots_inline(u.a,u.b,v.b))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</w:r>
      <w:r w:rsidRPr="006607BE">
        <w:rPr>
          <w:rFonts w:ascii="Courier New" w:hAnsi="Courier New" w:cs="Courier New"/>
          <w:sz w:val="18"/>
          <w:szCs w:val="18"/>
        </w:rPr>
        <w:tab/>
        <w:t>return !same_side(u.a,u.b,v)&amp;&amp;!same_side(v.a,v.b,u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dot_online_in(u.a,v)||dot_online_in(u.b,v)||dot_online_in(v.a,u)||dot_online_in(v.b,u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intersect_in(point u1,point u2,point v1,point v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if (!dots_inline(u1,u2,v1)||!dots_inline(u1,u2,v2))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</w:r>
      <w:r w:rsidRPr="006607BE">
        <w:rPr>
          <w:rFonts w:ascii="Courier New" w:hAnsi="Courier New" w:cs="Courier New"/>
          <w:sz w:val="18"/>
          <w:szCs w:val="18"/>
        </w:rPr>
        <w:tab/>
        <w:t>return !same_side(u1,u2,v1,v2)&amp;&amp;!same_side(v1,v2,u1,u2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dot_online_in(u1,v1,v2)||dot_online_in(u2,v1,v2)||dot_online_in(v1,u1,u2)||dot_online_in(v2,u1,u2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判两线段相交</w:t>
      </w:r>
      <w:r w:rsidRPr="006607BE">
        <w:rPr>
          <w:rFonts w:ascii="Courier New" w:hAnsi="Courier New" w:cs="Courier New" w:hint="eastAsia"/>
          <w:sz w:val="18"/>
          <w:szCs w:val="18"/>
        </w:rPr>
        <w:t>,</w:t>
      </w:r>
      <w:r w:rsidRPr="006607BE">
        <w:rPr>
          <w:rFonts w:ascii="Courier New" w:hAnsi="Courier New" w:cs="Courier New" w:hint="eastAsia"/>
          <w:sz w:val="18"/>
          <w:szCs w:val="18"/>
        </w:rPr>
        <w:t>不包括端点和部分重合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intersect_ex(line u,line v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opposite_side(u.a,u.b,v)&amp;&amp;opposite_side(v.a,v.b,u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int intersect_ex(point u1,point u2,point v1,point v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opposite_side(u1,u2,v1,v2)&amp;&amp;opposite_side(v1,v2,u1,u2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计算两直线交点</w:t>
      </w:r>
      <w:r w:rsidRPr="006607BE">
        <w:rPr>
          <w:rFonts w:ascii="Courier New" w:hAnsi="Courier New" w:cs="Courier New" w:hint="eastAsia"/>
          <w:sz w:val="18"/>
          <w:szCs w:val="18"/>
        </w:rPr>
        <w:t>,</w:t>
      </w:r>
      <w:r w:rsidRPr="006607BE">
        <w:rPr>
          <w:rFonts w:ascii="Courier New" w:hAnsi="Courier New" w:cs="Courier New" w:hint="eastAsia"/>
          <w:sz w:val="18"/>
          <w:szCs w:val="18"/>
        </w:rPr>
        <w:t>注意事先判断直线是否平行</w:t>
      </w:r>
      <w:r w:rsidRPr="006607BE">
        <w:rPr>
          <w:rFonts w:ascii="Courier New" w:hAnsi="Courier New" w:cs="Courier New" w:hint="eastAsia"/>
          <w:sz w:val="18"/>
          <w:szCs w:val="18"/>
        </w:rPr>
        <w:t>!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线段交点请另外判线段相交</w:t>
      </w:r>
      <w:r w:rsidRPr="006607BE">
        <w:rPr>
          <w:rFonts w:ascii="Courier New" w:hAnsi="Courier New" w:cs="Courier New" w:hint="eastAsia"/>
          <w:sz w:val="18"/>
          <w:szCs w:val="18"/>
        </w:rPr>
        <w:t>(</w:t>
      </w:r>
      <w:r w:rsidRPr="006607BE">
        <w:rPr>
          <w:rFonts w:ascii="Courier New" w:hAnsi="Courier New" w:cs="Courier New" w:hint="eastAsia"/>
          <w:sz w:val="18"/>
          <w:szCs w:val="18"/>
        </w:rPr>
        <w:t>同时还是要判断是否平行</w:t>
      </w:r>
      <w:r w:rsidRPr="006607BE">
        <w:rPr>
          <w:rFonts w:ascii="Courier New" w:hAnsi="Courier New" w:cs="Courier New" w:hint="eastAsia"/>
          <w:sz w:val="18"/>
          <w:szCs w:val="18"/>
        </w:rPr>
        <w:t>!)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point intersection(line u,line v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point ret=u.a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double t=((u.a.x-v.a.x)*(v.a.y-v.b.y)-(u.a.y-v.a.y)*(v.a.x-v.b.x))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</w:r>
      <w:r w:rsidRPr="006607BE">
        <w:rPr>
          <w:rFonts w:ascii="Courier New" w:hAnsi="Courier New" w:cs="Courier New"/>
          <w:sz w:val="18"/>
          <w:szCs w:val="18"/>
        </w:rPr>
        <w:tab/>
      </w:r>
      <w:r w:rsidRPr="006607BE">
        <w:rPr>
          <w:rFonts w:ascii="Courier New" w:hAnsi="Courier New" w:cs="Courier New"/>
          <w:sz w:val="18"/>
          <w:szCs w:val="18"/>
        </w:rPr>
        <w:tab/>
        <w:t>/((u.a.x-u.b.x)*(v.a.y-v.b.y)-(u.a.y-u.b.y)*(v.a.x-v.b.x)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.x+=(u.b.x-u.a.x)*t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.y+=(u.b.y-u.a.y)*t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ret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point intersection(point u1,point u2,point v1,point v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point ret=u1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double t=((u1.x-v1.x)*(v1.y-v2.y)-(u1.y-v1.y)*(v1.x-v2.x))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</w:r>
      <w:r w:rsidRPr="006607BE">
        <w:rPr>
          <w:rFonts w:ascii="Courier New" w:hAnsi="Courier New" w:cs="Courier New"/>
          <w:sz w:val="18"/>
          <w:szCs w:val="18"/>
        </w:rPr>
        <w:tab/>
      </w:r>
      <w:r w:rsidRPr="006607BE">
        <w:rPr>
          <w:rFonts w:ascii="Courier New" w:hAnsi="Courier New" w:cs="Courier New"/>
          <w:sz w:val="18"/>
          <w:szCs w:val="18"/>
        </w:rPr>
        <w:tab/>
        <w:t>/((u1.x-u2.x)*(v1.y-v2.y)-(u1.y-u2.y)*(v1.x-v2.x)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.x+=(u2.x-u1.x)*t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.y+=(u2.y-u1.y)*t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ret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点到直线上的最近点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lastRenderedPageBreak/>
        <w:t>point ptoline(point p,line l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point t=p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t.x+=l.a.y-l.b.y,t.y+=l.b.x-l.a.x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intersection(p,t,l.a,l.b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point ptoline(point p,point l1,point l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point t=p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t.x+=l1.y-l2.y,t.y+=l2.x-l1.x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intersection(p,t,l1,l2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点到直线距离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double disptoline(point p,line l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fabs(xmult(p,l.a,l.b))/distance(l.a,l.b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double disptoline(point p,point l1,point l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fabs(xmult(p,l1,l2))/distance(l1,l2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double disptoline(double x,double y,double x1,double y1,double x2,double y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fabs(xmult(x,y,x1,y1,x2,y2))/distance(x1,y1,x2,y2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点到线段上的最近点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point ptoseg(point p,line l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point t=p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t.x+=l.a.y-l.b.y,t.y+=l.b.x-l.a.x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if (xmult(l.a,t,p)*xmult(l.b,t,p)&gt;eps)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</w:r>
      <w:r w:rsidRPr="006607BE">
        <w:rPr>
          <w:rFonts w:ascii="Courier New" w:hAnsi="Courier New" w:cs="Courier New"/>
          <w:sz w:val="18"/>
          <w:szCs w:val="18"/>
        </w:rPr>
        <w:tab/>
        <w:t>return distance(p,l.a)&lt;distance(p,l.b)?l.a:l.b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intersection(p,t,l.a,l.b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point ptoseg(point p,point l1,point l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point t=p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t.x+=l1.y-l2.y,t.y+=l2.x-l1.x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if (xmult(l1,t,p)*xmult(l2,t,p)&gt;eps)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</w:r>
      <w:r w:rsidRPr="006607BE">
        <w:rPr>
          <w:rFonts w:ascii="Courier New" w:hAnsi="Courier New" w:cs="Courier New"/>
          <w:sz w:val="18"/>
          <w:szCs w:val="18"/>
        </w:rPr>
        <w:tab/>
        <w:t>return distance(p,l1)&lt;distance(p,l2)?l1:l2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intersection(p,t,l1,l2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点到线段距离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double disptoseg(point p,line l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point t=p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t.x+=l.a.y-l.b.y,t.y+=l.b.x-l.a.x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if (xmult(l.a,t,p)*xmult(l.b,t,p)&gt;eps)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</w:r>
      <w:r w:rsidRPr="006607BE">
        <w:rPr>
          <w:rFonts w:ascii="Courier New" w:hAnsi="Courier New" w:cs="Courier New"/>
          <w:sz w:val="18"/>
          <w:szCs w:val="18"/>
        </w:rPr>
        <w:tab/>
        <w:t>return distance(p,l.a)&lt;distance(p,l.b)?distance(p,l.a):distance(p,l.b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fabs(xmult(p,l.a,l.b))/distance(l.a,l.b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double disptoseg(point p,point l1,point l2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point t=p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t.x+=l1.y-l2.y,t.y+=l2.x-l1.x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if (xmult(l1,t,p)*xmult(l2,t,p)&gt;eps)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</w:r>
      <w:r w:rsidRPr="006607BE">
        <w:rPr>
          <w:rFonts w:ascii="Courier New" w:hAnsi="Courier New" w:cs="Courier New"/>
          <w:sz w:val="18"/>
          <w:szCs w:val="18"/>
        </w:rPr>
        <w:tab/>
        <w:t>return distance(p,l1)&lt;distance(p,l2)?distance(p,l1):distance(p,l2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fabs(xmult(p,l1,l2))/distance(l1,l2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矢量</w:t>
      </w:r>
      <w:r w:rsidRPr="006607BE">
        <w:rPr>
          <w:rFonts w:ascii="Courier New" w:hAnsi="Courier New" w:cs="Courier New" w:hint="eastAsia"/>
          <w:sz w:val="18"/>
          <w:szCs w:val="18"/>
        </w:rPr>
        <w:t>V</w:t>
      </w:r>
      <w:r w:rsidRPr="006607BE">
        <w:rPr>
          <w:rFonts w:ascii="Courier New" w:hAnsi="Courier New" w:cs="Courier New" w:hint="eastAsia"/>
          <w:sz w:val="18"/>
          <w:szCs w:val="18"/>
        </w:rPr>
        <w:t>以</w:t>
      </w:r>
      <w:r w:rsidRPr="006607BE">
        <w:rPr>
          <w:rFonts w:ascii="Courier New" w:hAnsi="Courier New" w:cs="Courier New" w:hint="eastAsia"/>
          <w:sz w:val="18"/>
          <w:szCs w:val="18"/>
        </w:rPr>
        <w:t>P</w:t>
      </w:r>
      <w:r w:rsidRPr="006607BE">
        <w:rPr>
          <w:rFonts w:ascii="Courier New" w:hAnsi="Courier New" w:cs="Courier New" w:hint="eastAsia"/>
          <w:sz w:val="18"/>
          <w:szCs w:val="18"/>
        </w:rPr>
        <w:t>为顶点逆时针旋转</w:t>
      </w:r>
      <w:r w:rsidRPr="006607BE">
        <w:rPr>
          <w:rFonts w:ascii="Courier New" w:hAnsi="Courier New" w:cs="Courier New" w:hint="eastAsia"/>
          <w:sz w:val="18"/>
          <w:szCs w:val="18"/>
        </w:rPr>
        <w:t>angle</w:t>
      </w:r>
      <w:r w:rsidRPr="006607BE">
        <w:rPr>
          <w:rFonts w:ascii="Courier New" w:hAnsi="Courier New" w:cs="Courier New" w:hint="eastAsia"/>
          <w:sz w:val="18"/>
          <w:szCs w:val="18"/>
        </w:rPr>
        <w:t>并放大</w:t>
      </w:r>
      <w:r w:rsidRPr="006607BE">
        <w:rPr>
          <w:rFonts w:ascii="Courier New" w:hAnsi="Courier New" w:cs="Courier New" w:hint="eastAsia"/>
          <w:sz w:val="18"/>
          <w:szCs w:val="18"/>
        </w:rPr>
        <w:t>scale</w:t>
      </w:r>
      <w:r w:rsidRPr="006607BE">
        <w:rPr>
          <w:rFonts w:ascii="Courier New" w:hAnsi="Courier New" w:cs="Courier New" w:hint="eastAsia"/>
          <w:sz w:val="18"/>
          <w:szCs w:val="18"/>
        </w:rPr>
        <w:t>倍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point rotate(point v,point p,double angle,double scale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point ret=p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v.x-=p.x,v.y-=p.y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p.x=scale*cos(angle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p.y=scale*sin(angle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.x+=v.x*p.x-v.y*p.y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.y+=v.x*p.y+v.y*p.x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ret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以下</w:t>
      </w:r>
      <w:r w:rsidRPr="006607BE">
        <w:rPr>
          <w:rFonts w:ascii="Courier New" w:hAnsi="Courier New" w:cs="Courier New" w:hint="eastAsia"/>
          <w:sz w:val="18"/>
          <w:szCs w:val="18"/>
        </w:rPr>
        <w:t xml:space="preserve"> added by zjut_DD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 w:hint="eastAsia"/>
          <w:sz w:val="18"/>
          <w:szCs w:val="18"/>
        </w:rPr>
        <w:t>//</w:t>
      </w:r>
      <w:r w:rsidRPr="006607BE">
        <w:rPr>
          <w:rFonts w:ascii="Courier New" w:hAnsi="Courier New" w:cs="Courier New" w:hint="eastAsia"/>
          <w:sz w:val="18"/>
          <w:szCs w:val="18"/>
        </w:rPr>
        <w:t>矢量</w:t>
      </w:r>
      <w:r w:rsidRPr="006607BE">
        <w:rPr>
          <w:rFonts w:ascii="Courier New" w:hAnsi="Courier New" w:cs="Courier New" w:hint="eastAsia"/>
          <w:sz w:val="18"/>
          <w:szCs w:val="18"/>
        </w:rPr>
        <w:t>V</w:t>
      </w:r>
      <w:r w:rsidRPr="006607BE">
        <w:rPr>
          <w:rFonts w:ascii="Courier New" w:hAnsi="Courier New" w:cs="Courier New" w:hint="eastAsia"/>
          <w:sz w:val="18"/>
          <w:szCs w:val="18"/>
        </w:rPr>
        <w:t>逆时针旋转</w:t>
      </w:r>
      <w:r w:rsidRPr="006607BE">
        <w:rPr>
          <w:rFonts w:ascii="Courier New" w:hAnsi="Courier New" w:cs="Courier New" w:hint="eastAsia"/>
          <w:sz w:val="18"/>
          <w:szCs w:val="18"/>
        </w:rPr>
        <w:t>rad(</w:t>
      </w:r>
      <w:r w:rsidRPr="006607BE">
        <w:rPr>
          <w:rFonts w:ascii="Courier New" w:hAnsi="Courier New" w:cs="Courier New" w:hint="eastAsia"/>
          <w:sz w:val="18"/>
          <w:szCs w:val="18"/>
        </w:rPr>
        <w:t>弧度</w:t>
      </w:r>
      <w:r w:rsidRPr="006607BE">
        <w:rPr>
          <w:rFonts w:ascii="Courier New" w:hAnsi="Courier New" w:cs="Courier New" w:hint="eastAsia"/>
          <w:sz w:val="18"/>
          <w:szCs w:val="18"/>
        </w:rPr>
        <w:t>)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P rotate(P v,double rad){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lastRenderedPageBreak/>
        <w:tab/>
        <w:t>P ret; ret.x=ret.y=0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double px=cos(rad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double py=sin(rad)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.x+=v.x*px-v.y*py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.y+=v.x*py+v.y*px;</w:t>
      </w:r>
    </w:p>
    <w:p w:rsidR="006607BE" w:rsidRPr="006607BE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ab/>
        <w:t>return ret;</w:t>
      </w:r>
    </w:p>
    <w:p w:rsidR="00162800" w:rsidRDefault="006607BE" w:rsidP="006607B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607BE">
        <w:rPr>
          <w:rFonts w:ascii="Courier New" w:hAnsi="Courier New" w:cs="Courier New"/>
          <w:sz w:val="18"/>
          <w:szCs w:val="18"/>
        </w:rPr>
        <w:t>}</w:t>
      </w:r>
    </w:p>
    <w:p w:rsidR="00162800" w:rsidRDefault="0016280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C0C91" w:rsidRPr="00CC0C91" w:rsidRDefault="00CC0C91" w:rsidP="00CC0C91">
      <w:pPr>
        <w:pStyle w:val="2"/>
        <w:rPr>
          <w:rFonts w:ascii="Courier New" w:hAnsi="Courier New" w:cs="Courier New"/>
          <w:sz w:val="18"/>
          <w:szCs w:val="18"/>
        </w:rPr>
      </w:pPr>
      <w:bookmarkStart w:id="105" w:name="_Toc304454034"/>
      <w:r w:rsidRPr="00CC0C91">
        <w:rPr>
          <w:rFonts w:ascii="Courier New" w:hAnsi="Courier New" w:cs="Courier New" w:hint="eastAsia"/>
          <w:sz w:val="18"/>
          <w:szCs w:val="18"/>
        </w:rPr>
        <w:t>凸包</w:t>
      </w:r>
      <w:bookmarkEnd w:id="105"/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// CONVEX HULL III by VB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 w:hint="eastAsia"/>
          <w:sz w:val="18"/>
          <w:szCs w:val="18"/>
        </w:rPr>
        <w:t>//</w:t>
      </w:r>
      <w:r w:rsidRPr="00CC0C91">
        <w:rPr>
          <w:rFonts w:ascii="Courier New" w:hAnsi="Courier New" w:cs="Courier New" w:hint="eastAsia"/>
          <w:sz w:val="18"/>
          <w:szCs w:val="18"/>
        </w:rPr>
        <w:t>构造凸包函数</w:t>
      </w:r>
      <w:r w:rsidRPr="00CC0C91">
        <w:rPr>
          <w:rFonts w:ascii="Courier New" w:hAnsi="Courier New" w:cs="Courier New" w:hint="eastAsia"/>
          <w:sz w:val="18"/>
          <w:szCs w:val="18"/>
        </w:rPr>
        <w:t>,</w:t>
      </w:r>
      <w:r w:rsidRPr="00CC0C91">
        <w:rPr>
          <w:rFonts w:ascii="Courier New" w:hAnsi="Courier New" w:cs="Courier New" w:hint="eastAsia"/>
          <w:sz w:val="18"/>
          <w:szCs w:val="18"/>
        </w:rPr>
        <w:t>传入原始点集大小</w:t>
      </w:r>
      <w:r w:rsidRPr="00CC0C91">
        <w:rPr>
          <w:rFonts w:ascii="Courier New" w:hAnsi="Courier New" w:cs="Courier New" w:hint="eastAsia"/>
          <w:sz w:val="18"/>
          <w:szCs w:val="18"/>
        </w:rPr>
        <w:t>n,</w:t>
      </w:r>
      <w:r w:rsidRPr="00CC0C91">
        <w:rPr>
          <w:rFonts w:ascii="Courier New" w:hAnsi="Courier New" w:cs="Courier New" w:hint="eastAsia"/>
          <w:sz w:val="18"/>
          <w:szCs w:val="18"/>
        </w:rPr>
        <w:t>点集</w:t>
      </w:r>
      <w:r w:rsidRPr="00CC0C91">
        <w:rPr>
          <w:rFonts w:ascii="Courier New" w:hAnsi="Courier New" w:cs="Courier New" w:hint="eastAsia"/>
          <w:sz w:val="18"/>
          <w:szCs w:val="18"/>
        </w:rPr>
        <w:t>p(p</w:t>
      </w:r>
      <w:r w:rsidRPr="00CC0C91">
        <w:rPr>
          <w:rFonts w:ascii="Courier New" w:hAnsi="Courier New" w:cs="Courier New" w:hint="eastAsia"/>
          <w:sz w:val="18"/>
          <w:szCs w:val="18"/>
        </w:rPr>
        <w:t>原有顺序被打乱</w:t>
      </w:r>
      <w:r w:rsidRPr="00CC0C91">
        <w:rPr>
          <w:rFonts w:ascii="Courier New" w:hAnsi="Courier New" w:cs="Courier New" w:hint="eastAsia"/>
          <w:sz w:val="18"/>
          <w:szCs w:val="18"/>
        </w:rPr>
        <w:t>!)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 w:hint="eastAsia"/>
          <w:sz w:val="18"/>
          <w:szCs w:val="18"/>
        </w:rPr>
        <w:t>//</w:t>
      </w:r>
      <w:r w:rsidRPr="00CC0C91">
        <w:rPr>
          <w:rFonts w:ascii="Courier New" w:hAnsi="Courier New" w:cs="Courier New" w:hint="eastAsia"/>
          <w:sz w:val="18"/>
          <w:szCs w:val="18"/>
        </w:rPr>
        <w:t>返回凸包大小</w:t>
      </w:r>
      <w:r w:rsidRPr="00CC0C91">
        <w:rPr>
          <w:rFonts w:ascii="Courier New" w:hAnsi="Courier New" w:cs="Courier New" w:hint="eastAsia"/>
          <w:sz w:val="18"/>
          <w:szCs w:val="18"/>
        </w:rPr>
        <w:t>,</w:t>
      </w:r>
      <w:r w:rsidRPr="00CC0C91">
        <w:rPr>
          <w:rFonts w:ascii="Courier New" w:hAnsi="Courier New" w:cs="Courier New" w:hint="eastAsia"/>
          <w:sz w:val="18"/>
          <w:szCs w:val="18"/>
        </w:rPr>
        <w:t>凸包的点在</w:t>
      </w:r>
      <w:r w:rsidRPr="00CC0C91">
        <w:rPr>
          <w:rFonts w:ascii="Courier New" w:hAnsi="Courier New" w:cs="Courier New" w:hint="eastAsia"/>
          <w:sz w:val="18"/>
          <w:szCs w:val="18"/>
        </w:rPr>
        <w:t>ch</w:t>
      </w:r>
      <w:r w:rsidRPr="00CC0C91">
        <w:rPr>
          <w:rFonts w:ascii="Courier New" w:hAnsi="Courier New" w:cs="Courier New" w:hint="eastAsia"/>
          <w:sz w:val="18"/>
          <w:szCs w:val="18"/>
        </w:rPr>
        <w:t>中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 w:hint="eastAsia"/>
          <w:sz w:val="18"/>
          <w:szCs w:val="18"/>
        </w:rPr>
        <w:t>//</w:t>
      </w:r>
      <w:r w:rsidRPr="00CC0C91">
        <w:rPr>
          <w:rFonts w:ascii="Courier New" w:hAnsi="Courier New" w:cs="Courier New" w:hint="eastAsia"/>
          <w:sz w:val="18"/>
          <w:szCs w:val="18"/>
        </w:rPr>
        <w:t>参数</w:t>
      </w:r>
      <w:r w:rsidRPr="00CC0C91">
        <w:rPr>
          <w:rFonts w:ascii="Courier New" w:hAnsi="Courier New" w:cs="Courier New" w:hint="eastAsia"/>
          <w:sz w:val="18"/>
          <w:szCs w:val="18"/>
        </w:rPr>
        <w:t>maxsize</w:t>
      </w:r>
      <w:r w:rsidRPr="00CC0C91">
        <w:rPr>
          <w:rFonts w:ascii="Courier New" w:hAnsi="Courier New" w:cs="Courier New" w:hint="eastAsia"/>
          <w:sz w:val="18"/>
          <w:szCs w:val="18"/>
        </w:rPr>
        <w:t>为</w:t>
      </w:r>
      <w:r w:rsidRPr="00CC0C91">
        <w:rPr>
          <w:rFonts w:ascii="Courier New" w:hAnsi="Courier New" w:cs="Courier New" w:hint="eastAsia"/>
          <w:sz w:val="18"/>
          <w:szCs w:val="18"/>
        </w:rPr>
        <w:t>1</w:t>
      </w:r>
      <w:r w:rsidRPr="00CC0C91">
        <w:rPr>
          <w:rFonts w:ascii="Courier New" w:hAnsi="Courier New" w:cs="Courier New" w:hint="eastAsia"/>
          <w:sz w:val="18"/>
          <w:szCs w:val="18"/>
        </w:rPr>
        <w:t>包含共线点</w:t>
      </w:r>
      <w:r w:rsidRPr="00CC0C91">
        <w:rPr>
          <w:rFonts w:ascii="Courier New" w:hAnsi="Courier New" w:cs="Courier New" w:hint="eastAsia"/>
          <w:sz w:val="18"/>
          <w:szCs w:val="18"/>
        </w:rPr>
        <w:t>,</w:t>
      </w:r>
      <w:r w:rsidRPr="00CC0C91">
        <w:rPr>
          <w:rFonts w:ascii="Courier New" w:hAnsi="Courier New" w:cs="Courier New" w:hint="eastAsia"/>
          <w:sz w:val="18"/>
          <w:szCs w:val="18"/>
        </w:rPr>
        <w:t>为</w:t>
      </w:r>
      <w:r w:rsidRPr="00CC0C91">
        <w:rPr>
          <w:rFonts w:ascii="Courier New" w:hAnsi="Courier New" w:cs="Courier New" w:hint="eastAsia"/>
          <w:sz w:val="18"/>
          <w:szCs w:val="18"/>
        </w:rPr>
        <w:t>0</w:t>
      </w:r>
      <w:r w:rsidRPr="00CC0C91">
        <w:rPr>
          <w:rFonts w:ascii="Courier New" w:hAnsi="Courier New" w:cs="Courier New" w:hint="eastAsia"/>
          <w:sz w:val="18"/>
          <w:szCs w:val="18"/>
        </w:rPr>
        <w:t>不包含共线点</w:t>
      </w:r>
      <w:r w:rsidRPr="00CC0C91">
        <w:rPr>
          <w:rFonts w:ascii="Courier New" w:hAnsi="Courier New" w:cs="Courier New" w:hint="eastAsia"/>
          <w:sz w:val="18"/>
          <w:szCs w:val="18"/>
        </w:rPr>
        <w:t>,</w:t>
      </w:r>
      <w:r w:rsidRPr="00CC0C91">
        <w:rPr>
          <w:rFonts w:ascii="Courier New" w:hAnsi="Courier New" w:cs="Courier New" w:hint="eastAsia"/>
          <w:sz w:val="18"/>
          <w:szCs w:val="18"/>
        </w:rPr>
        <w:t>缺省为</w:t>
      </w:r>
      <w:r w:rsidRPr="00CC0C91">
        <w:rPr>
          <w:rFonts w:ascii="Courier New" w:hAnsi="Courier New" w:cs="Courier New" w:hint="eastAsia"/>
          <w:sz w:val="18"/>
          <w:szCs w:val="18"/>
        </w:rPr>
        <w:t>0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 w:hint="eastAsia"/>
          <w:sz w:val="18"/>
          <w:szCs w:val="18"/>
        </w:rPr>
        <w:t>//</w:t>
      </w:r>
      <w:r w:rsidRPr="00CC0C91">
        <w:rPr>
          <w:rFonts w:ascii="Courier New" w:hAnsi="Courier New" w:cs="Courier New" w:hint="eastAsia"/>
          <w:sz w:val="18"/>
          <w:szCs w:val="18"/>
        </w:rPr>
        <w:t>返回的凸包为逆时针顺序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 w:hint="eastAsia"/>
          <w:sz w:val="18"/>
          <w:szCs w:val="18"/>
        </w:rPr>
        <w:t>//</w:t>
      </w:r>
      <w:r w:rsidRPr="00CC0C91">
        <w:rPr>
          <w:rFonts w:ascii="Courier New" w:hAnsi="Courier New" w:cs="Courier New" w:hint="eastAsia"/>
          <w:sz w:val="18"/>
          <w:szCs w:val="18"/>
        </w:rPr>
        <w:t>保留共线点时重点会引起算法不稳定，而所有点在一条直线上时中间点会重复出现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 w:hint="eastAsia"/>
          <w:sz w:val="18"/>
          <w:szCs w:val="18"/>
        </w:rPr>
        <w:t>//</w:t>
      </w:r>
      <w:r w:rsidRPr="00CC0C91">
        <w:rPr>
          <w:rFonts w:ascii="Courier New" w:hAnsi="Courier New" w:cs="Courier New" w:hint="eastAsia"/>
          <w:sz w:val="18"/>
          <w:szCs w:val="18"/>
        </w:rPr>
        <w:t>不保留共线点时没有以上问题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#include&lt;stdlib.h&gt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#define eps 1e-8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#define zero(x) (((x)&gt;0?(x):-(x))&lt;eps)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struct point{double x,y;}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double xmult(point p1,point p2,point p0){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return (p1.x-p0.x)*(p2.y-p0.y)-(p2.x-p0.x)*(p1.y-p0.y)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}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int cmp(const void *a,const void *b){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point *p1=(point *)a,*p2=(point *)b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return zero(p1-&gt;y-p2-&gt;y)?(p1-&gt;x&gt;p2-&gt;x+eps?1:-1):(p1-&gt;y&gt;p2-&gt;y+eps?1:-1)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}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int graham(int n,point p[],point ch[],int maxsize=0)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{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const double e1=maxsize?eps:-eps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int i,j,k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if (n&lt;3){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</w:r>
      <w:r w:rsidRPr="00CC0C91">
        <w:rPr>
          <w:rFonts w:ascii="Courier New" w:hAnsi="Courier New" w:cs="Courier New"/>
          <w:sz w:val="18"/>
          <w:szCs w:val="18"/>
        </w:rPr>
        <w:tab/>
        <w:t>for(i=0;i&lt;n;i++) ch[i]=p[i]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</w:r>
      <w:r w:rsidRPr="00CC0C91">
        <w:rPr>
          <w:rFonts w:ascii="Courier New" w:hAnsi="Courier New" w:cs="Courier New"/>
          <w:sz w:val="18"/>
          <w:szCs w:val="18"/>
        </w:rPr>
        <w:tab/>
        <w:t>return n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}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qsort(p,n,sizeof(p[0]),cmp)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for(ch[0]=p[0],ch[1]=p[1],i=j=2;i&lt;n;ch[j++]=p[i++])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 xml:space="preserve">        while(j&gt;1 &amp;&amp; xmult(ch[j-2],p[i],ch[j-1])&gt;e1) j--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for(ch[k=j++]=p[n-2],i=n-3;i&gt;0;ch[j++]=p[i--])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</w:r>
      <w:r w:rsidRPr="00CC0C91">
        <w:rPr>
          <w:rFonts w:ascii="Courier New" w:hAnsi="Courier New" w:cs="Courier New"/>
          <w:sz w:val="18"/>
          <w:szCs w:val="18"/>
        </w:rPr>
        <w:tab/>
        <w:t>while(j&gt;k &amp;&amp; xmult(ch[j-2],p[i],ch[j-1])&gt;e1) j--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while(j&gt;k &amp;&amp; xmult(ch[j-2],ch[0],ch[j-1])&gt;e1) j--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return j;</w:t>
      </w:r>
    </w:p>
    <w:p w:rsid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}</w:t>
      </w:r>
    </w:p>
    <w:p w:rsidR="00CC0C91" w:rsidRDefault="00CC0C9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C0C91" w:rsidRPr="00CC0C91" w:rsidRDefault="00CC0C91" w:rsidP="00CC0C91">
      <w:pPr>
        <w:pStyle w:val="2"/>
        <w:rPr>
          <w:rFonts w:ascii="Courier New" w:hAnsi="Courier New" w:cs="Courier New"/>
          <w:sz w:val="18"/>
          <w:szCs w:val="18"/>
        </w:rPr>
      </w:pPr>
      <w:bookmarkStart w:id="106" w:name="_Toc304454035"/>
      <w:r w:rsidRPr="00CC0C91">
        <w:rPr>
          <w:rFonts w:ascii="Courier New" w:hAnsi="Courier New" w:cs="Courier New" w:hint="eastAsia"/>
          <w:sz w:val="18"/>
          <w:szCs w:val="18"/>
        </w:rPr>
        <w:t>多边形重心</w:t>
      </w:r>
      <w:bookmarkEnd w:id="106"/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point barycenter(int n,point* p){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point ret,t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double t1=0,t2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int i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ret.x=ret.y=0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for (i=1;i&lt;n-1;i++)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</w:r>
      <w:r w:rsidRPr="00CC0C91">
        <w:rPr>
          <w:rFonts w:ascii="Courier New" w:hAnsi="Courier New" w:cs="Courier New"/>
          <w:sz w:val="18"/>
          <w:szCs w:val="18"/>
        </w:rPr>
        <w:tab/>
        <w:t>if (fabs(t2=xmult(p[0],p[i],p[i+1]))&gt;eps){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</w:r>
      <w:r w:rsidRPr="00CC0C91">
        <w:rPr>
          <w:rFonts w:ascii="Courier New" w:hAnsi="Courier New" w:cs="Courier New"/>
          <w:sz w:val="18"/>
          <w:szCs w:val="18"/>
        </w:rPr>
        <w:tab/>
      </w:r>
      <w:r w:rsidRPr="00CC0C91">
        <w:rPr>
          <w:rFonts w:ascii="Courier New" w:hAnsi="Courier New" w:cs="Courier New"/>
          <w:sz w:val="18"/>
          <w:szCs w:val="18"/>
        </w:rPr>
        <w:tab/>
        <w:t>t=barycenter(p[0],p[i],p[i+1])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</w:r>
      <w:r w:rsidRPr="00CC0C91">
        <w:rPr>
          <w:rFonts w:ascii="Courier New" w:hAnsi="Courier New" w:cs="Courier New"/>
          <w:sz w:val="18"/>
          <w:szCs w:val="18"/>
        </w:rPr>
        <w:tab/>
      </w:r>
      <w:r w:rsidRPr="00CC0C91">
        <w:rPr>
          <w:rFonts w:ascii="Courier New" w:hAnsi="Courier New" w:cs="Courier New"/>
          <w:sz w:val="18"/>
          <w:szCs w:val="18"/>
        </w:rPr>
        <w:tab/>
        <w:t>ret.x+=t.x*t2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lastRenderedPageBreak/>
        <w:tab/>
      </w:r>
      <w:r w:rsidRPr="00CC0C91">
        <w:rPr>
          <w:rFonts w:ascii="Courier New" w:hAnsi="Courier New" w:cs="Courier New"/>
          <w:sz w:val="18"/>
          <w:szCs w:val="18"/>
        </w:rPr>
        <w:tab/>
      </w:r>
      <w:r w:rsidRPr="00CC0C91">
        <w:rPr>
          <w:rFonts w:ascii="Courier New" w:hAnsi="Courier New" w:cs="Courier New"/>
          <w:sz w:val="18"/>
          <w:szCs w:val="18"/>
        </w:rPr>
        <w:tab/>
        <w:t>ret.y+=t.y*t2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</w:r>
      <w:r w:rsidRPr="00CC0C91">
        <w:rPr>
          <w:rFonts w:ascii="Courier New" w:hAnsi="Courier New" w:cs="Courier New"/>
          <w:sz w:val="18"/>
          <w:szCs w:val="18"/>
        </w:rPr>
        <w:tab/>
      </w:r>
      <w:r w:rsidRPr="00CC0C91">
        <w:rPr>
          <w:rFonts w:ascii="Courier New" w:hAnsi="Courier New" w:cs="Courier New"/>
          <w:sz w:val="18"/>
          <w:szCs w:val="18"/>
        </w:rPr>
        <w:tab/>
        <w:t>t1+=t2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</w:r>
      <w:r w:rsidRPr="00CC0C91">
        <w:rPr>
          <w:rFonts w:ascii="Courier New" w:hAnsi="Courier New" w:cs="Courier New"/>
          <w:sz w:val="18"/>
          <w:szCs w:val="18"/>
        </w:rPr>
        <w:tab/>
        <w:t>}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if (fabs(t1)&gt;eps)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</w:r>
      <w:r w:rsidRPr="00CC0C91">
        <w:rPr>
          <w:rFonts w:ascii="Courier New" w:hAnsi="Courier New" w:cs="Courier New"/>
          <w:sz w:val="18"/>
          <w:szCs w:val="18"/>
        </w:rPr>
        <w:tab/>
        <w:t>ret.x/=t1,ret.y/=t1;</w:t>
      </w:r>
    </w:p>
    <w:p w:rsidR="00CC0C91" w:rsidRP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ab/>
        <w:t>return ret;</w:t>
      </w:r>
    </w:p>
    <w:p w:rsidR="00CC0C91" w:rsidRDefault="00CC0C91" w:rsidP="00CC0C9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C0C91">
        <w:rPr>
          <w:rFonts w:ascii="Courier New" w:hAnsi="Courier New" w:cs="Courier New"/>
          <w:sz w:val="18"/>
          <w:szCs w:val="18"/>
        </w:rPr>
        <w:t>}</w:t>
      </w:r>
    </w:p>
    <w:p w:rsidR="00CC0C91" w:rsidRDefault="00CC0C91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35875" w:rsidRDefault="00C35875" w:rsidP="00C35875">
      <w:pPr>
        <w:pStyle w:val="2"/>
        <w:rPr>
          <w:rFonts w:ascii="Courier New" w:hAnsi="Courier New" w:cs="Courier New"/>
          <w:sz w:val="18"/>
          <w:szCs w:val="18"/>
        </w:rPr>
      </w:pPr>
      <w:bookmarkStart w:id="107" w:name="_Toc304454036"/>
      <w:r w:rsidRPr="00C35875">
        <w:rPr>
          <w:rFonts w:ascii="Courier New" w:hAnsi="Courier New" w:cs="Courier New" w:hint="eastAsia"/>
          <w:sz w:val="18"/>
          <w:szCs w:val="18"/>
        </w:rPr>
        <w:t>多边形面积</w:t>
      </w:r>
      <w:bookmarkEnd w:id="107"/>
    </w:p>
    <w:p w:rsidR="00C35875" w:rsidRPr="00C35875" w:rsidRDefault="00C35875" w:rsidP="00C3587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35875">
        <w:rPr>
          <w:rFonts w:ascii="Courier New" w:hAnsi="Courier New" w:cs="Courier New" w:hint="eastAsia"/>
          <w:sz w:val="18"/>
          <w:szCs w:val="18"/>
        </w:rPr>
        <w:t>//</w:t>
      </w:r>
      <w:r w:rsidRPr="00C35875">
        <w:rPr>
          <w:rFonts w:ascii="Courier New" w:hAnsi="Courier New" w:cs="Courier New" w:hint="eastAsia"/>
          <w:sz w:val="18"/>
          <w:szCs w:val="18"/>
        </w:rPr>
        <w:t>计算多边形面积</w:t>
      </w:r>
      <w:r w:rsidRPr="00C35875">
        <w:rPr>
          <w:rFonts w:ascii="Courier New" w:hAnsi="Courier New" w:cs="Courier New" w:hint="eastAsia"/>
          <w:sz w:val="18"/>
          <w:szCs w:val="18"/>
        </w:rPr>
        <w:t>,</w:t>
      </w:r>
      <w:r w:rsidRPr="00C35875">
        <w:rPr>
          <w:rFonts w:ascii="Courier New" w:hAnsi="Courier New" w:cs="Courier New" w:hint="eastAsia"/>
          <w:sz w:val="18"/>
          <w:szCs w:val="18"/>
        </w:rPr>
        <w:t>顶点按顺时针或逆时针给出</w:t>
      </w:r>
    </w:p>
    <w:p w:rsidR="00C35875" w:rsidRPr="00C35875" w:rsidRDefault="00C35875" w:rsidP="00C3587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35875">
        <w:rPr>
          <w:rFonts w:ascii="Courier New" w:hAnsi="Courier New" w:cs="Courier New"/>
          <w:sz w:val="18"/>
          <w:szCs w:val="18"/>
        </w:rPr>
        <w:t>double area_polygon(int n,point* p){</w:t>
      </w:r>
    </w:p>
    <w:p w:rsidR="00C35875" w:rsidRPr="00C35875" w:rsidRDefault="00C35875" w:rsidP="00C3587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35875">
        <w:rPr>
          <w:rFonts w:ascii="Courier New" w:hAnsi="Courier New" w:cs="Courier New"/>
          <w:sz w:val="18"/>
          <w:szCs w:val="18"/>
        </w:rPr>
        <w:tab/>
        <w:t>double s1=0,s2=0;</w:t>
      </w:r>
    </w:p>
    <w:p w:rsidR="00C35875" w:rsidRPr="00C35875" w:rsidRDefault="00C35875" w:rsidP="00C3587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35875">
        <w:rPr>
          <w:rFonts w:ascii="Courier New" w:hAnsi="Courier New" w:cs="Courier New"/>
          <w:sz w:val="18"/>
          <w:szCs w:val="18"/>
        </w:rPr>
        <w:tab/>
        <w:t>int i;</w:t>
      </w:r>
    </w:p>
    <w:p w:rsidR="00C35875" w:rsidRPr="00C35875" w:rsidRDefault="00C35875" w:rsidP="00C3587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35875">
        <w:rPr>
          <w:rFonts w:ascii="Courier New" w:hAnsi="Courier New" w:cs="Courier New"/>
          <w:sz w:val="18"/>
          <w:szCs w:val="18"/>
        </w:rPr>
        <w:tab/>
        <w:t>for (i=0;i&lt;n;i++)</w:t>
      </w:r>
    </w:p>
    <w:p w:rsidR="00C35875" w:rsidRPr="00C35875" w:rsidRDefault="00C35875" w:rsidP="00C3587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35875">
        <w:rPr>
          <w:rFonts w:ascii="Courier New" w:hAnsi="Courier New" w:cs="Courier New"/>
          <w:sz w:val="18"/>
          <w:szCs w:val="18"/>
        </w:rPr>
        <w:tab/>
      </w:r>
      <w:r w:rsidRPr="00C35875">
        <w:rPr>
          <w:rFonts w:ascii="Courier New" w:hAnsi="Courier New" w:cs="Courier New"/>
          <w:sz w:val="18"/>
          <w:szCs w:val="18"/>
        </w:rPr>
        <w:tab/>
        <w:t>s1+=p[(i+1)%n].y*p[i].x,s2+=p[(i+1)%n].y*p[(i+2)%n].x;</w:t>
      </w:r>
    </w:p>
    <w:p w:rsidR="00C35875" w:rsidRPr="00C35875" w:rsidRDefault="00C35875" w:rsidP="00C3587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35875">
        <w:rPr>
          <w:rFonts w:ascii="Courier New" w:hAnsi="Courier New" w:cs="Courier New"/>
          <w:sz w:val="18"/>
          <w:szCs w:val="18"/>
        </w:rPr>
        <w:tab/>
        <w:t>return fabs(s1-s2)/2;</w:t>
      </w:r>
    </w:p>
    <w:p w:rsidR="00C35875" w:rsidRDefault="00C35875" w:rsidP="00C3587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35875">
        <w:rPr>
          <w:rFonts w:ascii="Courier New" w:hAnsi="Courier New" w:cs="Courier New"/>
          <w:sz w:val="18"/>
          <w:szCs w:val="18"/>
        </w:rPr>
        <w:t>}</w:t>
      </w:r>
    </w:p>
    <w:p w:rsidR="00C35875" w:rsidRDefault="00C35875" w:rsidP="00C3587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73E87" w:rsidRPr="00673E87" w:rsidRDefault="00673E87" w:rsidP="00673E87">
      <w:pPr>
        <w:pStyle w:val="2"/>
        <w:rPr>
          <w:rFonts w:ascii="Courier New" w:hAnsi="Courier New" w:cs="Courier New"/>
          <w:sz w:val="18"/>
          <w:szCs w:val="18"/>
        </w:rPr>
      </w:pPr>
      <w:bookmarkStart w:id="108" w:name="_Toc304454037"/>
      <w:r w:rsidRPr="00673E87">
        <w:rPr>
          <w:rFonts w:ascii="Courier New" w:hAnsi="Courier New" w:cs="Courier New" w:hint="eastAsia"/>
          <w:sz w:val="18"/>
          <w:szCs w:val="18"/>
        </w:rPr>
        <w:t>半平面交</w:t>
      </w:r>
      <w:bookmarkEnd w:id="108"/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 w:hint="eastAsia"/>
          <w:sz w:val="18"/>
          <w:szCs w:val="18"/>
        </w:rPr>
        <w:t>//</w:t>
      </w:r>
      <w:r w:rsidRPr="00673E87">
        <w:rPr>
          <w:rFonts w:ascii="Courier New" w:hAnsi="Courier New" w:cs="Courier New" w:hint="eastAsia"/>
          <w:sz w:val="18"/>
          <w:szCs w:val="18"/>
        </w:rPr>
        <w:t>半平面交</w:t>
      </w:r>
      <w:r w:rsidRPr="00673E87">
        <w:rPr>
          <w:rFonts w:ascii="Courier New" w:hAnsi="Courier New" w:cs="Courier New" w:hint="eastAsia"/>
          <w:sz w:val="18"/>
          <w:szCs w:val="18"/>
        </w:rPr>
        <w:t>,O(n^2)  from watashi's blog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const int MAXN = 100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const double EPS = 1e-8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struct Point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double x, y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Point() { 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Point(double x, double y) : x(x), y(y) { 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}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inline bool zero(double x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return ((x &gt; 0 ? x : -x) &lt; EPS)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inline double xmult(const Point &amp; p1, const Point &amp; p2, const Point &amp; p0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return (p1.x - p0.x) * (p2.y - p0.y) - (p2.x - p0.x) * (p1.y - p0.y)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bool sameSide(const Point &amp; p1, const Point &amp; p2, const Point &amp; l1, const Point &amp; l2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return xmult(l1, p1, l2) * xmult(l1, p2, l2) &gt; EPS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Point intersection(const Point &amp; u1, const Point &amp; u2, const Point &amp; v1, const Point &amp; v2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Point ret = u1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double t = ((u1.x - v1.x) * (v1.y - v2.y) - (u1.y - v1.y) * (v1.x - v2.x)) / ((u1.x - u2.x) * (v1.y - v2.y) - (u1.y - u2.y) * (v1.x - v2.x))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ret.x += (u2.x - u1.x) * t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ret.y += (u2.y - u1.y) * t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return ret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 w:hint="eastAsia"/>
          <w:sz w:val="18"/>
          <w:szCs w:val="18"/>
        </w:rPr>
        <w:t>//</w:t>
      </w:r>
      <w:r w:rsidRPr="00673E87">
        <w:rPr>
          <w:rFonts w:ascii="Courier New" w:hAnsi="Courier New" w:cs="Courier New" w:hint="eastAsia"/>
          <w:sz w:val="18"/>
          <w:szCs w:val="18"/>
        </w:rPr>
        <w:t>点的个数</w:t>
      </w:r>
      <w:r w:rsidRPr="00673E87">
        <w:rPr>
          <w:rFonts w:ascii="Courier New" w:hAnsi="Courier New" w:cs="Courier New" w:hint="eastAsia"/>
          <w:sz w:val="18"/>
          <w:szCs w:val="18"/>
        </w:rPr>
        <w:t>0~n-1,</w:t>
      </w:r>
      <w:r w:rsidRPr="00673E87">
        <w:rPr>
          <w:rFonts w:ascii="Courier New" w:hAnsi="Courier New" w:cs="Courier New" w:hint="eastAsia"/>
          <w:sz w:val="18"/>
          <w:szCs w:val="18"/>
        </w:rPr>
        <w:t>逆时针的点集</w:t>
      </w:r>
      <w:r w:rsidRPr="00673E87">
        <w:rPr>
          <w:rFonts w:ascii="Courier New" w:hAnsi="Courier New" w:cs="Courier New" w:hint="eastAsia"/>
          <w:sz w:val="18"/>
          <w:szCs w:val="18"/>
        </w:rPr>
        <w:t xml:space="preserve">p, </w:t>
      </w:r>
      <w:r w:rsidRPr="00673E87">
        <w:rPr>
          <w:rFonts w:ascii="Courier New" w:hAnsi="Courier New" w:cs="Courier New" w:hint="eastAsia"/>
          <w:sz w:val="18"/>
          <w:szCs w:val="18"/>
        </w:rPr>
        <w:t>插入的直线上的两个点</w:t>
      </w:r>
      <w:r w:rsidRPr="00673E87">
        <w:rPr>
          <w:rFonts w:ascii="Courier New" w:hAnsi="Courier New" w:cs="Courier New" w:hint="eastAsia"/>
          <w:sz w:val="18"/>
          <w:szCs w:val="18"/>
        </w:rPr>
        <w:t>l1,l2,</w:t>
      </w:r>
      <w:r w:rsidRPr="00673E87">
        <w:rPr>
          <w:rFonts w:ascii="Courier New" w:hAnsi="Courier New" w:cs="Courier New" w:hint="eastAsia"/>
          <w:sz w:val="18"/>
          <w:szCs w:val="18"/>
        </w:rPr>
        <w:t>和判断是要哪一边的</w:t>
      </w:r>
      <w:r w:rsidRPr="00673E87">
        <w:rPr>
          <w:rFonts w:ascii="Courier New" w:hAnsi="Courier New" w:cs="Courier New" w:hint="eastAsia"/>
          <w:sz w:val="18"/>
          <w:szCs w:val="18"/>
        </w:rPr>
        <w:t>side</w:t>
      </w:r>
      <w:r w:rsidRPr="00673E87">
        <w:rPr>
          <w:rFonts w:ascii="Courier New" w:hAnsi="Courier New" w:cs="Courier New" w:hint="eastAsia"/>
          <w:sz w:val="18"/>
          <w:szCs w:val="18"/>
        </w:rPr>
        <w:t>点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void polygonCut(int &amp; n, Point * p, const Point &amp; l1, const Point &amp; l2, const Point &amp; side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Point pp[MAXN]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int m = 0, i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for (i = 0; i &lt; n; i++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  <w:t>if (sameSide(p[i], side, l1, l2)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  <w:t>pp[m++] = p[i]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  <w:t>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  <w:t>if (!sameSide(p[i], p[(i + 1) % n], l1, l2) &amp;&amp; !(zero(xmult(p[i], l1, l2)) &amp;&amp; zero(xmult(p[(i + 1) %n ], l1, l2)))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  <w:t>pp[m++] = intersection(p[i], p[(i + 1) % n], l1, l2)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  <w:t>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for (n = i = 0; i &lt; m; i++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lastRenderedPageBreak/>
        <w:tab/>
      </w:r>
      <w:r w:rsidRPr="00673E87">
        <w:rPr>
          <w:rFonts w:ascii="Courier New" w:hAnsi="Courier New" w:cs="Courier New"/>
          <w:sz w:val="18"/>
          <w:szCs w:val="18"/>
        </w:rPr>
        <w:tab/>
        <w:t>if (!i || !zero(pp[i].x - pp[i - 1].x) || !zero(pp[i].y - pp[i-1].y)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  <w:t>p[n++] = pp[i]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  <w:t>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if (zero(p[n - 1].x - p[0].x) &amp;&amp; zero(p[n - 1].y - p[0].y)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  <w:t>n--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if (n &lt; 3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  <w:t>n = 0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 w:hint="eastAsia"/>
          <w:sz w:val="18"/>
          <w:szCs w:val="18"/>
        </w:rPr>
        <w:t>//</w:t>
      </w:r>
      <w:r w:rsidRPr="00673E87">
        <w:rPr>
          <w:rFonts w:ascii="Courier New" w:hAnsi="Courier New" w:cs="Courier New" w:hint="eastAsia"/>
          <w:sz w:val="18"/>
          <w:szCs w:val="18"/>
        </w:rPr>
        <w:t>获得半平面交的面积</w:t>
      </w:r>
      <w:r w:rsidRPr="00673E87">
        <w:rPr>
          <w:rFonts w:ascii="Courier New" w:hAnsi="Courier New" w:cs="Courier New" w:hint="eastAsia"/>
          <w:sz w:val="18"/>
          <w:szCs w:val="18"/>
        </w:rPr>
        <w:t>,0~n-1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double areaPolygon(int n, const Point* p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double s1 = 0, s2 = 0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for (int i = 0; i &lt; n; i++) {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  <w:t>s1 += p[(i + 1) % n].y * p[i].x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</w:r>
      <w:r w:rsidRPr="00673E87">
        <w:rPr>
          <w:rFonts w:ascii="Courier New" w:hAnsi="Courier New" w:cs="Courier New"/>
          <w:sz w:val="18"/>
          <w:szCs w:val="18"/>
        </w:rPr>
        <w:tab/>
        <w:t>s2 += p[(i + 1) % n].y * p[(i + 2) % n].x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}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ab/>
        <w:t>return fabs(s1 - s2)/2;</w:t>
      </w:r>
    </w:p>
    <w:p w:rsidR="00673E87" w:rsidRP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/>
          <w:sz w:val="18"/>
          <w:szCs w:val="18"/>
        </w:rPr>
        <w:t>}</w:t>
      </w:r>
    </w:p>
    <w:p w:rsidR="00673E87" w:rsidRDefault="00673E87" w:rsidP="00673E8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673E87">
        <w:rPr>
          <w:rFonts w:ascii="Courier New" w:hAnsi="Courier New" w:cs="Courier New" w:hint="eastAsia"/>
          <w:sz w:val="18"/>
          <w:szCs w:val="18"/>
        </w:rPr>
        <w:t>//</w:t>
      </w:r>
      <w:r w:rsidRPr="00673E87">
        <w:rPr>
          <w:rFonts w:ascii="Courier New" w:hAnsi="Courier New" w:cs="Courier New" w:hint="eastAsia"/>
          <w:sz w:val="18"/>
          <w:szCs w:val="18"/>
        </w:rPr>
        <w:t>用法</w:t>
      </w:r>
      <w:r w:rsidRPr="00673E87">
        <w:rPr>
          <w:rFonts w:ascii="Courier New" w:hAnsi="Courier New" w:cs="Courier New" w:hint="eastAsia"/>
          <w:sz w:val="18"/>
          <w:szCs w:val="18"/>
        </w:rPr>
        <w:t>: p[0],p[1],p[2],p[3]</w:t>
      </w:r>
      <w:r w:rsidRPr="00673E87">
        <w:rPr>
          <w:rFonts w:ascii="Courier New" w:hAnsi="Courier New" w:cs="Courier New" w:hint="eastAsia"/>
          <w:sz w:val="18"/>
          <w:szCs w:val="18"/>
        </w:rPr>
        <w:t>初始化</w:t>
      </w:r>
      <w:r w:rsidRPr="00673E87">
        <w:rPr>
          <w:rFonts w:ascii="Courier New" w:hAnsi="Courier New" w:cs="Courier New" w:hint="eastAsia"/>
          <w:sz w:val="18"/>
          <w:szCs w:val="18"/>
        </w:rPr>
        <w:t>,</w:t>
      </w:r>
      <w:r w:rsidRPr="00673E87">
        <w:rPr>
          <w:rFonts w:ascii="Courier New" w:hAnsi="Courier New" w:cs="Courier New" w:hint="eastAsia"/>
          <w:sz w:val="18"/>
          <w:szCs w:val="18"/>
        </w:rPr>
        <w:t>设置整体的外边框</w:t>
      </w:r>
      <w:r w:rsidRPr="00673E87">
        <w:rPr>
          <w:rFonts w:ascii="Courier New" w:hAnsi="Courier New" w:cs="Courier New" w:hint="eastAsia"/>
          <w:sz w:val="18"/>
          <w:szCs w:val="18"/>
        </w:rPr>
        <w:t xml:space="preserve">. </w:t>
      </w:r>
      <w:r w:rsidRPr="00673E87">
        <w:rPr>
          <w:rFonts w:ascii="Courier New" w:hAnsi="Courier New" w:cs="Courier New" w:hint="eastAsia"/>
          <w:sz w:val="18"/>
          <w:szCs w:val="18"/>
        </w:rPr>
        <w:t>然后调用</w:t>
      </w:r>
      <w:r w:rsidRPr="00673E87">
        <w:rPr>
          <w:rFonts w:ascii="Courier New" w:hAnsi="Courier New" w:cs="Courier New" w:hint="eastAsia"/>
          <w:sz w:val="18"/>
          <w:szCs w:val="18"/>
        </w:rPr>
        <w:t>polygonCut...</w:t>
      </w:r>
    </w:p>
    <w:p w:rsidR="00673E87" w:rsidRDefault="00673E87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32B3F" w:rsidRPr="00732B3F" w:rsidRDefault="00E11E2B" w:rsidP="00E11E2B">
      <w:pPr>
        <w:pStyle w:val="2"/>
        <w:rPr>
          <w:rFonts w:ascii="Courier New" w:hAnsi="Courier New" w:cs="Courier New"/>
          <w:sz w:val="18"/>
          <w:szCs w:val="18"/>
        </w:rPr>
      </w:pPr>
      <w:bookmarkStart w:id="109" w:name="_Toc304454038"/>
      <w:r w:rsidRPr="00732B3F">
        <w:rPr>
          <w:rFonts w:ascii="Courier New" w:hAnsi="Courier New" w:cs="Courier New" w:hint="eastAsia"/>
          <w:sz w:val="18"/>
          <w:szCs w:val="18"/>
        </w:rPr>
        <w:t>三角形和圆的面积交</w:t>
      </w:r>
      <w:bookmarkEnd w:id="109"/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 w:hint="eastAsia"/>
          <w:sz w:val="18"/>
          <w:szCs w:val="18"/>
        </w:rPr>
        <w:t xml:space="preserve">//pku 2986 </w:t>
      </w:r>
      <w:r w:rsidRPr="00732B3F">
        <w:rPr>
          <w:rFonts w:ascii="Courier New" w:hAnsi="Courier New" w:cs="Courier New" w:hint="eastAsia"/>
          <w:sz w:val="18"/>
          <w:szCs w:val="18"/>
        </w:rPr>
        <w:t>三角形和圆的面积交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>struct point{  double x,y;   }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>double outer(point a,point b,point c){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return (a.x-c.x)*(b.y-c.y)-(a.y-c.y)*(b.x-c.x)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>}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>double inner(point a,point b,point c){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return (a.x-c.x)*(b.x-c.x)+(a.y-c.y)*(b.y-c.y)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>}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>double dist(point a,point b){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return sqrt((a.x-b.x)*(a.x-b.x)+(a.y-b.y)*(a.y-b.y))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>}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>double calcarea(point p1,point p2,point o,double r){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double A,B,C,x,y,tS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A=dist(p2,o)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B=dist(p1,o)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C=dist(p2,p1)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if(A&lt;r&amp;&amp;B&lt;r)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return outer(p1,p2,o)/2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else if(A&lt;r&amp;&amp;B&gt;=r){  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x=(inner(p1,o,p2)+sqrt(r*r*C*C-outer(p1,o,p2)*outer(p1,o,p2)))/C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tS=outer(p1,p2,o)/2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return asin(tS*(1-x/C)*2/r/B)*r*r/2+tS*x/C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}else if(A&gt;=r&amp;&amp;B&lt;r){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y=(inner(p2,o,p1)+sqrt(r*r*C*C-outer(p2,o,p1)*outer(p2,o,p1)))/C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tS=outer(p1,p2,o)/2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return asin(tS*(1-y/C)*2/r/A)*r*r/2+tS*y/C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}else if(fabs(outer(p1,p2,o))&gt;=r*C||inner(p2,o,p1)&lt;=0||inner(p1,o,p2)&lt;=0)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if(inner(p1,p2,o)&lt;0)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    if(outer(p1,p2,o)&lt;0)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        return (-acos(-1.0)-asin(outer(p1,p2,o)/A/B))*r*r/2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    else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        return (acos(-1.0)-asin(outer(p1,p2,o)/A/B))*r*r/2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else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    return asin(outer(p1,p2,o)/A/B)*r*r/2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else{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x=(inner(p1,o,p2)+sqrt(r*r*C*C-outer(p1,o,p2)*outer(p1,o,p2)))/C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y=(inner(p2,o,p1)+sqrt(r*r*C*C-outer(p2,o,p1)*outer(p2,o,p1)))/C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tS=outer(p1,p2,o)/2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    return (asin(tS*(1-x/C)*2/r/B)+asin(tS*(1-y/C)*2/r/A))*r*r/2+tS*((y+x)/C-1)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 xml:space="preserve">    }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>}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 w:hint="eastAsia"/>
          <w:sz w:val="18"/>
          <w:szCs w:val="18"/>
        </w:rPr>
        <w:t>double tri_cir_area(P p0,P p1,P p2,P o,double r){ //</w:t>
      </w:r>
      <w:r w:rsidRPr="00732B3F">
        <w:rPr>
          <w:rFonts w:ascii="Courier New" w:hAnsi="Courier New" w:cs="Courier New" w:hint="eastAsia"/>
          <w:sz w:val="18"/>
          <w:szCs w:val="18"/>
        </w:rPr>
        <w:t>计算三角形和圆的面积交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lastRenderedPageBreak/>
        <w:tab/>
        <w:t>double sum=0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ab/>
        <w:t>sum+=calcarea(p0,p1,o,r)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ab/>
        <w:t>sum+=calcarea(p1,p2,o,r)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ab/>
        <w:t>sum+=calcarea(p2,p0,o,r)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ab/>
        <w:t>return fabs(sum)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>}//*********************************************************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>int main(){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ab/>
        <w:t>P p0,p1,p2,o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ab/>
        <w:t>double r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ab/>
        <w:t>while(cin&gt;&gt;p0.x&gt;&gt;p0.y&gt;&gt;p1.x&gt;&gt;p1.y&gt;&gt;p2.x&gt;&gt;p2.y&gt;&gt;o.x&gt;&gt;o.y&gt;&gt;r){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ab/>
      </w:r>
      <w:r w:rsidRPr="00732B3F">
        <w:rPr>
          <w:rFonts w:ascii="Courier New" w:hAnsi="Courier New" w:cs="Courier New"/>
          <w:sz w:val="18"/>
          <w:szCs w:val="18"/>
        </w:rPr>
        <w:tab/>
        <w:t>printf("%.2lf\n",tri_cir_area(p0,p1,p2,o,r));</w:t>
      </w:r>
    </w:p>
    <w:p w:rsidR="00732B3F" w:rsidRPr="00732B3F" w:rsidRDefault="00732B3F" w:rsidP="00732B3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32B3F">
        <w:rPr>
          <w:rFonts w:ascii="Courier New" w:hAnsi="Courier New" w:cs="Courier New"/>
          <w:sz w:val="18"/>
          <w:szCs w:val="18"/>
        </w:rPr>
        <w:tab/>
        <w:t>}</w:t>
      </w:r>
    </w:p>
    <w:p w:rsidR="008F3939" w:rsidRPr="008F3939" w:rsidRDefault="00E11E2B" w:rsidP="008F3939">
      <w:pPr>
        <w:spacing w:line="0" w:lineRule="atLeast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}</w:t>
      </w:r>
    </w:p>
    <w:p w:rsidR="008F3939" w:rsidRDefault="008F3939" w:rsidP="008F393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11E2B" w:rsidRDefault="00AB4197" w:rsidP="00AB4197">
      <w:pPr>
        <w:pStyle w:val="2"/>
        <w:rPr>
          <w:rFonts w:ascii="Courier New" w:hAnsi="Courier New" w:cs="Courier New"/>
          <w:sz w:val="18"/>
          <w:szCs w:val="18"/>
        </w:rPr>
      </w:pPr>
      <w:bookmarkStart w:id="110" w:name="_Toc304454039"/>
      <w:r w:rsidRPr="00AB4197">
        <w:rPr>
          <w:rFonts w:ascii="Courier New" w:hAnsi="Courier New" w:cs="Courier New" w:hint="eastAsia"/>
          <w:sz w:val="18"/>
          <w:szCs w:val="18"/>
        </w:rPr>
        <w:t>最近点对</w:t>
      </w:r>
      <w:r>
        <w:rPr>
          <w:rFonts w:ascii="Courier New" w:hAnsi="Courier New" w:cs="Courier New" w:hint="eastAsia"/>
          <w:sz w:val="18"/>
          <w:szCs w:val="18"/>
        </w:rPr>
        <w:t xml:space="preserve"> </w:t>
      </w:r>
      <w:r>
        <w:rPr>
          <w:rFonts w:ascii="Courier New" w:hAnsi="Courier New" w:cs="Courier New" w:hint="eastAsia"/>
          <w:sz w:val="18"/>
          <w:szCs w:val="18"/>
        </w:rPr>
        <w:t>二维</w:t>
      </w:r>
      <w:bookmarkEnd w:id="110"/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 w:hint="eastAsia"/>
          <w:sz w:val="18"/>
          <w:szCs w:val="18"/>
        </w:rPr>
        <w:t>//</w:t>
      </w:r>
      <w:r w:rsidRPr="00AB4197">
        <w:rPr>
          <w:rFonts w:ascii="Courier New" w:hAnsi="Courier New" w:cs="Courier New" w:hint="eastAsia"/>
          <w:sz w:val="18"/>
          <w:szCs w:val="18"/>
        </w:rPr>
        <w:t>分治法</w:t>
      </w:r>
      <w:r w:rsidRPr="00AB4197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#include&lt;iostream&gt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#include&lt;algorithm&gt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#include&lt;cmath&gt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using namespace std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#define maxn 100009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struct point{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double x,y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}p[maxn]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 w:hint="eastAsia"/>
          <w:sz w:val="18"/>
          <w:szCs w:val="18"/>
        </w:rPr>
        <w:t>int index_y[maxn];//</w:t>
      </w:r>
      <w:r w:rsidRPr="00AB4197">
        <w:rPr>
          <w:rFonts w:ascii="Courier New" w:hAnsi="Courier New" w:cs="Courier New" w:hint="eastAsia"/>
          <w:sz w:val="18"/>
          <w:szCs w:val="18"/>
        </w:rPr>
        <w:t>存的是按</w:t>
      </w:r>
      <w:r w:rsidRPr="00AB4197">
        <w:rPr>
          <w:rFonts w:ascii="Courier New" w:hAnsi="Courier New" w:cs="Courier New" w:hint="eastAsia"/>
          <w:sz w:val="18"/>
          <w:szCs w:val="18"/>
        </w:rPr>
        <w:t>Y</w:t>
      </w:r>
      <w:r w:rsidRPr="00AB4197">
        <w:rPr>
          <w:rFonts w:ascii="Courier New" w:hAnsi="Courier New" w:cs="Courier New" w:hint="eastAsia"/>
          <w:sz w:val="18"/>
          <w:szCs w:val="18"/>
        </w:rPr>
        <w:t>排序后的下标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inline double dis(point &amp;a,point &amp;b){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return sqrt((a.x-b.x)*(a.x-b.x)+(a.y-b.y)*(a.y-b.y))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}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inline bool cmpx(const point &amp;a,const point &amp;b){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return a.x&lt;b.x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}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inline bool cmpy(int a,int b){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return p[a].y&lt;p[b].y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}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inline double Min(double a,double b){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return a&lt;b?a:b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}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double find(int l,int r){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if(l+1==r)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</w:r>
      <w:r w:rsidRPr="00AB4197">
        <w:rPr>
          <w:rFonts w:ascii="Courier New" w:hAnsi="Courier New" w:cs="Courier New"/>
          <w:sz w:val="18"/>
          <w:szCs w:val="18"/>
        </w:rPr>
        <w:tab/>
        <w:t>return dis(p[l],p[r])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if(l+2==r)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</w:r>
      <w:r w:rsidRPr="00AB4197">
        <w:rPr>
          <w:rFonts w:ascii="Courier New" w:hAnsi="Courier New" w:cs="Courier New"/>
          <w:sz w:val="18"/>
          <w:szCs w:val="18"/>
        </w:rPr>
        <w:tab/>
        <w:t>return Min(dis(p[l],p[l+1]),Min(dis(p[l],p[l+2]),dis(p[l+1],p[l+2])))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int mid=(l+r)&gt;&gt;1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double Mindis=Min(find(l,mid),find(mid+1,r))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int ind=0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for(int i=mid;i&gt;=l &amp;&amp; p[mid+1].x-p[i].x&lt;=Mindis;i--)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</w:r>
      <w:r w:rsidRPr="00AB4197">
        <w:rPr>
          <w:rFonts w:ascii="Courier New" w:hAnsi="Courier New" w:cs="Courier New"/>
          <w:sz w:val="18"/>
          <w:szCs w:val="18"/>
        </w:rPr>
        <w:tab/>
        <w:t>index_y[ind++]=i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for(int i=mid+1;i&lt;=r &amp;&amp; p[i].x-p[mid].x&lt;=Mindis;i++)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</w:r>
      <w:r w:rsidRPr="00AB4197">
        <w:rPr>
          <w:rFonts w:ascii="Courier New" w:hAnsi="Courier New" w:cs="Courier New"/>
          <w:sz w:val="18"/>
          <w:szCs w:val="18"/>
        </w:rPr>
        <w:tab/>
        <w:t>index_y[ind++]=i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sort(index_y,index_y+ind,cmpy)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for(int i=0;i&lt;ind;i++){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</w:r>
      <w:r w:rsidRPr="00AB4197">
        <w:rPr>
          <w:rFonts w:ascii="Courier New" w:hAnsi="Courier New" w:cs="Courier New"/>
          <w:sz w:val="18"/>
          <w:szCs w:val="18"/>
        </w:rPr>
        <w:tab/>
        <w:t>for(int j=i+1;j&lt;ind &amp;&amp; p[ index_y[j] ].y-p[ index_y[i] ].y&lt;=Mindis;j++)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</w:r>
      <w:r w:rsidRPr="00AB4197">
        <w:rPr>
          <w:rFonts w:ascii="Courier New" w:hAnsi="Courier New" w:cs="Courier New"/>
          <w:sz w:val="18"/>
          <w:szCs w:val="18"/>
        </w:rPr>
        <w:tab/>
      </w:r>
      <w:r w:rsidRPr="00AB4197">
        <w:rPr>
          <w:rFonts w:ascii="Courier New" w:hAnsi="Courier New" w:cs="Courier New"/>
          <w:sz w:val="18"/>
          <w:szCs w:val="18"/>
        </w:rPr>
        <w:tab/>
        <w:t>Mindis=Min(Mindis,dis(p[ index_y[j] ],p[ index_y[i] ]))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}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return Mindis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}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int main(){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int N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while(scanf("%d",&amp;N)!=EOF&amp;&amp;N){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</w:r>
      <w:r w:rsidRPr="00AB4197">
        <w:rPr>
          <w:rFonts w:ascii="Courier New" w:hAnsi="Courier New" w:cs="Courier New"/>
          <w:sz w:val="18"/>
          <w:szCs w:val="18"/>
        </w:rPr>
        <w:tab/>
        <w:t>for(int i=0;i&lt;N;i++)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</w:r>
      <w:r w:rsidRPr="00AB4197">
        <w:rPr>
          <w:rFonts w:ascii="Courier New" w:hAnsi="Courier New" w:cs="Courier New"/>
          <w:sz w:val="18"/>
          <w:szCs w:val="18"/>
        </w:rPr>
        <w:tab/>
      </w:r>
      <w:r w:rsidRPr="00AB4197">
        <w:rPr>
          <w:rFonts w:ascii="Courier New" w:hAnsi="Courier New" w:cs="Courier New"/>
          <w:sz w:val="18"/>
          <w:szCs w:val="18"/>
        </w:rPr>
        <w:tab/>
        <w:t>scanf("%lf%lf",&amp;p[i].x,&amp;p[i].y)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 w:hint="eastAsia"/>
          <w:sz w:val="18"/>
          <w:szCs w:val="18"/>
        </w:rPr>
        <w:lastRenderedPageBreak/>
        <w:tab/>
      </w:r>
      <w:r w:rsidRPr="00AB4197">
        <w:rPr>
          <w:rFonts w:ascii="Courier New" w:hAnsi="Courier New" w:cs="Courier New" w:hint="eastAsia"/>
          <w:sz w:val="18"/>
          <w:szCs w:val="18"/>
        </w:rPr>
        <w:tab/>
        <w:t>sort(p,p+N,cmpx);//</w:t>
      </w:r>
      <w:r w:rsidRPr="00AB4197">
        <w:rPr>
          <w:rFonts w:ascii="Courier New" w:hAnsi="Courier New" w:cs="Courier New" w:hint="eastAsia"/>
          <w:sz w:val="18"/>
          <w:szCs w:val="18"/>
        </w:rPr>
        <w:t>这个必须在前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</w:r>
      <w:r w:rsidRPr="00AB4197">
        <w:rPr>
          <w:rFonts w:ascii="Courier New" w:hAnsi="Courier New" w:cs="Courier New"/>
          <w:sz w:val="18"/>
          <w:szCs w:val="18"/>
        </w:rPr>
        <w:tab/>
        <w:t>double ans=find(0,N-1)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</w:r>
      <w:r w:rsidRPr="00AB4197">
        <w:rPr>
          <w:rFonts w:ascii="Courier New" w:hAnsi="Courier New" w:cs="Courier New"/>
          <w:sz w:val="18"/>
          <w:szCs w:val="18"/>
        </w:rPr>
        <w:tab/>
        <w:t>printf("%.2lf\n",ans/2.0);</w:t>
      </w:r>
    </w:p>
    <w:p w:rsidR="00AB4197" w:rsidRPr="00AB4197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ab/>
        <w:t>}</w:t>
      </w:r>
    </w:p>
    <w:p w:rsidR="00E11E2B" w:rsidRDefault="00AB4197" w:rsidP="00AB419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B4197">
        <w:rPr>
          <w:rFonts w:ascii="Courier New" w:hAnsi="Courier New" w:cs="Courier New"/>
          <w:sz w:val="18"/>
          <w:szCs w:val="18"/>
        </w:rPr>
        <w:t>}</w:t>
      </w:r>
    </w:p>
    <w:p w:rsidR="00E11E2B" w:rsidRDefault="00E11E2B" w:rsidP="008F393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11E2B" w:rsidRPr="008F3939" w:rsidRDefault="00E11E2B" w:rsidP="00E11E2B">
      <w:pPr>
        <w:pStyle w:val="2"/>
        <w:rPr>
          <w:rFonts w:ascii="Courier New" w:hAnsi="Courier New" w:cs="Courier New"/>
          <w:sz w:val="18"/>
          <w:szCs w:val="18"/>
        </w:rPr>
      </w:pPr>
      <w:bookmarkStart w:id="111" w:name="_Toc304454040"/>
      <w:r w:rsidRPr="00E11E2B">
        <w:rPr>
          <w:rFonts w:ascii="Courier New" w:hAnsi="Courier New" w:cs="Courier New" w:hint="eastAsia"/>
          <w:sz w:val="18"/>
          <w:szCs w:val="18"/>
        </w:rPr>
        <w:t>最近点对</w:t>
      </w:r>
      <w:r>
        <w:rPr>
          <w:rFonts w:ascii="Courier New" w:hAnsi="Courier New" w:cs="Courier New" w:hint="eastAsia"/>
          <w:sz w:val="18"/>
          <w:szCs w:val="18"/>
        </w:rPr>
        <w:t xml:space="preserve"> </w:t>
      </w:r>
      <w:r>
        <w:rPr>
          <w:rFonts w:ascii="Courier New" w:hAnsi="Courier New" w:cs="Courier New" w:hint="eastAsia"/>
          <w:sz w:val="18"/>
          <w:szCs w:val="18"/>
        </w:rPr>
        <w:t>三维</w:t>
      </w:r>
      <w:bookmarkEnd w:id="111"/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 w:hint="eastAsia"/>
          <w:sz w:val="18"/>
          <w:szCs w:val="18"/>
        </w:rPr>
        <w:t>//</w:t>
      </w:r>
      <w:r w:rsidRPr="00E11E2B">
        <w:rPr>
          <w:rFonts w:ascii="Courier New" w:hAnsi="Courier New" w:cs="Courier New" w:hint="eastAsia"/>
          <w:sz w:val="18"/>
          <w:szCs w:val="18"/>
        </w:rPr>
        <w:t>分治法</w:t>
      </w:r>
      <w:r w:rsidRPr="00E11E2B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#define maxn 100009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struct point{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double x,y,z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}p[maxn]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 w:hint="eastAsia"/>
          <w:sz w:val="18"/>
          <w:szCs w:val="18"/>
        </w:rPr>
        <w:t>int index_y[maxn];//</w:t>
      </w:r>
      <w:r w:rsidRPr="00E11E2B">
        <w:rPr>
          <w:rFonts w:ascii="Courier New" w:hAnsi="Courier New" w:cs="Courier New" w:hint="eastAsia"/>
          <w:sz w:val="18"/>
          <w:szCs w:val="18"/>
        </w:rPr>
        <w:t>存的是按</w:t>
      </w:r>
      <w:r w:rsidRPr="00E11E2B">
        <w:rPr>
          <w:rFonts w:ascii="Courier New" w:hAnsi="Courier New" w:cs="Courier New" w:hint="eastAsia"/>
          <w:sz w:val="18"/>
          <w:szCs w:val="18"/>
        </w:rPr>
        <w:t>Y</w:t>
      </w:r>
      <w:r w:rsidRPr="00E11E2B">
        <w:rPr>
          <w:rFonts w:ascii="Courier New" w:hAnsi="Courier New" w:cs="Courier New" w:hint="eastAsia"/>
          <w:sz w:val="18"/>
          <w:szCs w:val="18"/>
        </w:rPr>
        <w:t>排序后的下标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inline double dis(point a,point b){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return sqrt((a.x-b.x)*(a.x-b.x)+(a.y-b.y)*(a.y-b.y)+(a.z-b.z)*(a.z-b.z))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}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inline bool cmpy(int a,int b){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 xml:space="preserve">return p[a].y&lt;p[b].y;    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}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inline bool cmpz(point &amp;a,point &amp;b){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if(a.z!=b.z)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</w:r>
      <w:r w:rsidRPr="00E11E2B">
        <w:rPr>
          <w:rFonts w:ascii="Courier New" w:hAnsi="Courier New" w:cs="Courier New"/>
          <w:sz w:val="18"/>
          <w:szCs w:val="18"/>
        </w:rPr>
        <w:tab/>
        <w:t>return a.z&lt;b.z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return a.y!=b.y?a.y&lt;b.y:a.x&lt;b.x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}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inline double Min(double a,double b){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return a&lt;b?a:b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}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double find(int l,int r){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if(l+1==r)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</w:r>
      <w:r w:rsidRPr="00E11E2B">
        <w:rPr>
          <w:rFonts w:ascii="Courier New" w:hAnsi="Courier New" w:cs="Courier New"/>
          <w:sz w:val="18"/>
          <w:szCs w:val="18"/>
        </w:rPr>
        <w:tab/>
        <w:t>return dis(p[l],p[r])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if(l+2==r)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</w:r>
      <w:r w:rsidRPr="00E11E2B">
        <w:rPr>
          <w:rFonts w:ascii="Courier New" w:hAnsi="Courier New" w:cs="Courier New"/>
          <w:sz w:val="18"/>
          <w:szCs w:val="18"/>
        </w:rPr>
        <w:tab/>
        <w:t>return Min(dis(p[l],p[l+1]),Min(dis(p[l],p[l+2]),dis(p[l+1],p[l+2])))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int mid=(l+r)&gt;&gt;1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double Mindis=Min(find(l,mid),find(mid+1,r))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int ind=0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for(int i=mid;i&gt;=l &amp;&amp; p[mid+1].z-p[i].z&lt;=Mindis;i--)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</w:r>
      <w:r w:rsidRPr="00E11E2B">
        <w:rPr>
          <w:rFonts w:ascii="Courier New" w:hAnsi="Courier New" w:cs="Courier New"/>
          <w:sz w:val="18"/>
          <w:szCs w:val="18"/>
        </w:rPr>
        <w:tab/>
        <w:t>index_y[ind++]=i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for(int i=mid+1;i&lt;=r &amp;&amp; p[i].z-p[mid].z&lt;=Mindis;i++)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</w:r>
      <w:r w:rsidRPr="00E11E2B">
        <w:rPr>
          <w:rFonts w:ascii="Courier New" w:hAnsi="Courier New" w:cs="Courier New"/>
          <w:sz w:val="18"/>
          <w:szCs w:val="18"/>
        </w:rPr>
        <w:tab/>
        <w:t>index_y[ind++]=i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sort(index_y,index_y+ind,cmpy)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for(int i=0;i&lt;ind;i++){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</w:r>
      <w:r w:rsidRPr="00E11E2B">
        <w:rPr>
          <w:rFonts w:ascii="Courier New" w:hAnsi="Courier New" w:cs="Courier New"/>
          <w:sz w:val="18"/>
          <w:szCs w:val="18"/>
        </w:rPr>
        <w:tab/>
        <w:t>for(int j=i+1;j&lt;ind &amp;&amp; p[ index_y[j] ].y-p[ index_y[i] ].y&lt;=Mindis;j++)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</w:r>
      <w:r w:rsidRPr="00E11E2B">
        <w:rPr>
          <w:rFonts w:ascii="Courier New" w:hAnsi="Courier New" w:cs="Courier New"/>
          <w:sz w:val="18"/>
          <w:szCs w:val="18"/>
        </w:rPr>
        <w:tab/>
      </w:r>
      <w:r w:rsidRPr="00E11E2B">
        <w:rPr>
          <w:rFonts w:ascii="Courier New" w:hAnsi="Courier New" w:cs="Courier New"/>
          <w:sz w:val="18"/>
          <w:szCs w:val="18"/>
        </w:rPr>
        <w:tab/>
        <w:t>Mindis=Min(Mindis,dis(p[ index_y[j] ],p[ index_y[i] ]))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}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return Mindis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}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int main(){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int N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while(scanf("%d",&amp;N)!=EOF&amp;&amp;N){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</w:r>
      <w:r w:rsidRPr="00E11E2B">
        <w:rPr>
          <w:rFonts w:ascii="Courier New" w:hAnsi="Courier New" w:cs="Courier New"/>
          <w:sz w:val="18"/>
          <w:szCs w:val="18"/>
        </w:rPr>
        <w:tab/>
        <w:t>for(int i=0;i&lt;N;i++)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</w:r>
      <w:r w:rsidRPr="00E11E2B">
        <w:rPr>
          <w:rFonts w:ascii="Courier New" w:hAnsi="Courier New" w:cs="Courier New"/>
          <w:sz w:val="18"/>
          <w:szCs w:val="18"/>
        </w:rPr>
        <w:tab/>
      </w:r>
      <w:r w:rsidRPr="00E11E2B">
        <w:rPr>
          <w:rFonts w:ascii="Courier New" w:hAnsi="Courier New" w:cs="Courier New"/>
          <w:sz w:val="18"/>
          <w:szCs w:val="18"/>
        </w:rPr>
        <w:tab/>
        <w:t>scanf("%lf%lf%lf",&amp;p[i].x,&amp;p[i].y,&amp;p[i].z)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 w:hint="eastAsia"/>
          <w:sz w:val="18"/>
          <w:szCs w:val="18"/>
        </w:rPr>
        <w:tab/>
      </w:r>
      <w:r w:rsidRPr="00E11E2B">
        <w:rPr>
          <w:rFonts w:ascii="Courier New" w:hAnsi="Courier New" w:cs="Courier New" w:hint="eastAsia"/>
          <w:sz w:val="18"/>
          <w:szCs w:val="18"/>
        </w:rPr>
        <w:tab/>
        <w:t>sort(p,p+N,cmpz);//</w:t>
      </w:r>
      <w:r w:rsidRPr="00E11E2B">
        <w:rPr>
          <w:rFonts w:ascii="Courier New" w:hAnsi="Courier New" w:cs="Courier New" w:hint="eastAsia"/>
          <w:sz w:val="18"/>
          <w:szCs w:val="18"/>
        </w:rPr>
        <w:t>这个必须在前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</w:r>
      <w:r w:rsidRPr="00E11E2B">
        <w:rPr>
          <w:rFonts w:ascii="Courier New" w:hAnsi="Courier New" w:cs="Courier New"/>
          <w:sz w:val="18"/>
          <w:szCs w:val="18"/>
        </w:rPr>
        <w:tab/>
        <w:t>double ans=find(0,N-1)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</w:r>
      <w:r w:rsidRPr="00E11E2B">
        <w:rPr>
          <w:rFonts w:ascii="Courier New" w:hAnsi="Courier New" w:cs="Courier New"/>
          <w:sz w:val="18"/>
          <w:szCs w:val="18"/>
        </w:rPr>
        <w:tab/>
        <w:t>printf("%.2lf\n",ans);</w:t>
      </w:r>
    </w:p>
    <w:p w:rsidR="00E11E2B" w:rsidRPr="00E11E2B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ab/>
        <w:t>}</w:t>
      </w:r>
    </w:p>
    <w:p w:rsidR="008F3939" w:rsidRPr="008F3939" w:rsidRDefault="00E11E2B" w:rsidP="00E11E2B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E11E2B">
        <w:rPr>
          <w:rFonts w:ascii="Courier New" w:hAnsi="Courier New" w:cs="Courier New"/>
          <w:sz w:val="18"/>
          <w:szCs w:val="18"/>
        </w:rPr>
        <w:t>}</w:t>
      </w:r>
    </w:p>
    <w:p w:rsidR="008F3939" w:rsidRPr="008F3939" w:rsidRDefault="008F3939" w:rsidP="008F393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73E87" w:rsidRDefault="00673E87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73E87" w:rsidRDefault="00673E87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73E87" w:rsidRPr="00946468" w:rsidRDefault="00673E87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14CE3" w:rsidRPr="00946468" w:rsidRDefault="00E14CE3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D7BC6" w:rsidRPr="00946468" w:rsidRDefault="004D7BC6" w:rsidP="00C20E1F">
      <w:pPr>
        <w:pStyle w:val="a8"/>
        <w:ind w:leftChars="446" w:left="937"/>
        <w:jc w:val="center"/>
        <w:outlineLvl w:val="0"/>
        <w:rPr>
          <w:i w:val="0"/>
          <w:sz w:val="18"/>
          <w:szCs w:val="18"/>
        </w:rPr>
      </w:pPr>
      <w:bookmarkStart w:id="112" w:name="_Toc304454041"/>
      <w:r w:rsidRPr="00946468">
        <w:rPr>
          <w:rFonts w:hint="eastAsia"/>
          <w:i w:val="0"/>
          <w:sz w:val="18"/>
          <w:szCs w:val="18"/>
        </w:rPr>
        <w:t>匹配</w:t>
      </w:r>
      <w:bookmarkEnd w:id="112"/>
    </w:p>
    <w:p w:rsidR="00242C44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571F5" w:rsidRDefault="00A571F5" w:rsidP="00A571F5">
      <w:pPr>
        <w:pStyle w:val="2"/>
        <w:rPr>
          <w:rFonts w:ascii="Courier New" w:hAnsi="Courier New" w:cs="Courier New"/>
          <w:sz w:val="18"/>
          <w:szCs w:val="18"/>
        </w:rPr>
      </w:pPr>
      <w:bookmarkStart w:id="113" w:name="_Toc304454042"/>
      <w:r>
        <w:rPr>
          <w:rFonts w:ascii="Courier New" w:hAnsi="Courier New" w:cs="Courier New" w:hint="eastAsia"/>
          <w:sz w:val="18"/>
          <w:szCs w:val="18"/>
        </w:rPr>
        <w:t>一些结论</w:t>
      </w:r>
      <w:bookmarkEnd w:id="113"/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71F5">
        <w:rPr>
          <w:rFonts w:ascii="Courier New" w:hAnsi="Courier New" w:cs="Courier New" w:hint="eastAsia"/>
          <w:sz w:val="18"/>
          <w:szCs w:val="18"/>
        </w:rPr>
        <w:t>//</w:t>
      </w:r>
      <w:r w:rsidRPr="00A571F5">
        <w:rPr>
          <w:rFonts w:ascii="Courier New" w:hAnsi="Courier New" w:cs="Courier New" w:hint="eastAsia"/>
          <w:sz w:val="18"/>
          <w:szCs w:val="18"/>
        </w:rPr>
        <w:t>定理：二分图最大独立集</w:t>
      </w:r>
      <w:r w:rsidRPr="00A571F5">
        <w:rPr>
          <w:rFonts w:ascii="Courier New" w:hAnsi="Courier New" w:cs="Courier New" w:hint="eastAsia"/>
          <w:sz w:val="18"/>
          <w:szCs w:val="18"/>
        </w:rPr>
        <w:t>=</w:t>
      </w:r>
      <w:r w:rsidRPr="00A571F5">
        <w:rPr>
          <w:rFonts w:ascii="Courier New" w:hAnsi="Courier New" w:cs="Courier New" w:hint="eastAsia"/>
          <w:sz w:val="18"/>
          <w:szCs w:val="18"/>
        </w:rPr>
        <w:t>结点数</w:t>
      </w:r>
      <w:r w:rsidRPr="00A571F5">
        <w:rPr>
          <w:rFonts w:ascii="Courier New" w:hAnsi="Courier New" w:cs="Courier New" w:hint="eastAsia"/>
          <w:sz w:val="18"/>
          <w:szCs w:val="18"/>
        </w:rPr>
        <w:t>-</w:t>
      </w:r>
      <w:r w:rsidRPr="00A571F5">
        <w:rPr>
          <w:rFonts w:ascii="Courier New" w:hAnsi="Courier New" w:cs="Courier New" w:hint="eastAsia"/>
          <w:sz w:val="18"/>
          <w:szCs w:val="18"/>
        </w:rPr>
        <w:t>最优匹配（一般图的最大独立集是</w:t>
      </w:r>
      <w:r w:rsidRPr="00A571F5">
        <w:rPr>
          <w:rFonts w:ascii="Courier New" w:hAnsi="Courier New" w:cs="Courier New" w:hint="eastAsia"/>
          <w:sz w:val="18"/>
          <w:szCs w:val="18"/>
        </w:rPr>
        <w:t>NP</w:t>
      </w:r>
      <w:r w:rsidRPr="00A571F5">
        <w:rPr>
          <w:rFonts w:ascii="Courier New" w:hAnsi="Courier New" w:cs="Courier New" w:hint="eastAsia"/>
          <w:sz w:val="18"/>
          <w:szCs w:val="18"/>
        </w:rPr>
        <w:t>完全问题）</w:t>
      </w:r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71F5">
        <w:rPr>
          <w:rFonts w:ascii="Courier New" w:hAnsi="Courier New" w:cs="Courier New" w:hint="eastAsia"/>
          <w:sz w:val="18"/>
          <w:szCs w:val="18"/>
        </w:rPr>
        <w:t>//</w:t>
      </w:r>
      <w:r w:rsidRPr="00A571F5">
        <w:rPr>
          <w:rFonts w:ascii="Courier New" w:hAnsi="Courier New" w:cs="Courier New" w:hint="eastAsia"/>
          <w:sz w:val="18"/>
          <w:szCs w:val="18"/>
        </w:rPr>
        <w:t>证明：易知最大独立集的补集必定覆盖了所有的边，为使最大独立集包含的点的个数最多，</w:t>
      </w:r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71F5">
        <w:rPr>
          <w:rFonts w:ascii="Courier New" w:hAnsi="Courier New" w:cs="Courier New" w:hint="eastAsia"/>
          <w:sz w:val="18"/>
          <w:szCs w:val="18"/>
        </w:rPr>
        <w:t>//</w:t>
      </w:r>
      <w:r w:rsidRPr="00A571F5">
        <w:rPr>
          <w:rFonts w:ascii="Courier New" w:hAnsi="Courier New" w:cs="Courier New" w:hint="eastAsia"/>
          <w:sz w:val="18"/>
          <w:szCs w:val="18"/>
        </w:rPr>
        <w:t>我们要求的补集就成了最小覆盖，二分图的最小覆盖</w:t>
      </w:r>
      <w:r w:rsidRPr="00A571F5">
        <w:rPr>
          <w:rFonts w:ascii="Courier New" w:hAnsi="Courier New" w:cs="Courier New" w:hint="eastAsia"/>
          <w:sz w:val="18"/>
          <w:szCs w:val="18"/>
        </w:rPr>
        <w:t>=</w:t>
      </w:r>
      <w:r w:rsidRPr="00A571F5">
        <w:rPr>
          <w:rFonts w:ascii="Courier New" w:hAnsi="Courier New" w:cs="Courier New" w:hint="eastAsia"/>
          <w:sz w:val="18"/>
          <w:szCs w:val="18"/>
        </w:rPr>
        <w:t>最大匹配。</w:t>
      </w:r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71F5">
        <w:rPr>
          <w:rFonts w:ascii="Courier New" w:hAnsi="Courier New" w:cs="Courier New" w:hint="eastAsia"/>
          <w:sz w:val="18"/>
          <w:szCs w:val="18"/>
        </w:rPr>
        <w:t>//</w:t>
      </w:r>
      <w:r w:rsidRPr="00A571F5">
        <w:rPr>
          <w:rFonts w:ascii="Courier New" w:hAnsi="Courier New" w:cs="Courier New" w:hint="eastAsia"/>
          <w:sz w:val="18"/>
          <w:szCs w:val="18"/>
        </w:rPr>
        <w:t>故二分图的最大独立集</w:t>
      </w:r>
      <w:r w:rsidRPr="00A571F5">
        <w:rPr>
          <w:rFonts w:ascii="Courier New" w:hAnsi="Courier New" w:cs="Courier New" w:hint="eastAsia"/>
          <w:sz w:val="18"/>
          <w:szCs w:val="18"/>
        </w:rPr>
        <w:t>=</w:t>
      </w:r>
      <w:r w:rsidRPr="00A571F5">
        <w:rPr>
          <w:rFonts w:ascii="Courier New" w:hAnsi="Courier New" w:cs="Courier New" w:hint="eastAsia"/>
          <w:sz w:val="18"/>
          <w:szCs w:val="18"/>
        </w:rPr>
        <w:t>结点数</w:t>
      </w:r>
      <w:r w:rsidRPr="00A571F5">
        <w:rPr>
          <w:rFonts w:ascii="Courier New" w:hAnsi="Courier New" w:cs="Courier New" w:hint="eastAsia"/>
          <w:sz w:val="18"/>
          <w:szCs w:val="18"/>
        </w:rPr>
        <w:t>-</w:t>
      </w:r>
      <w:r w:rsidRPr="00A571F5">
        <w:rPr>
          <w:rFonts w:ascii="Courier New" w:hAnsi="Courier New" w:cs="Courier New" w:hint="eastAsia"/>
          <w:sz w:val="18"/>
          <w:szCs w:val="18"/>
        </w:rPr>
        <w:t>最大匹配。</w:t>
      </w:r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71F5">
        <w:rPr>
          <w:rFonts w:ascii="Courier New" w:hAnsi="Courier New" w:cs="Courier New" w:hint="eastAsia"/>
          <w:sz w:val="18"/>
          <w:szCs w:val="18"/>
        </w:rPr>
        <w:t xml:space="preserve">//zju 1137 </w:t>
      </w:r>
      <w:r w:rsidRPr="00A571F5">
        <w:rPr>
          <w:rFonts w:ascii="Courier New" w:hAnsi="Courier New" w:cs="Courier New" w:hint="eastAsia"/>
          <w:sz w:val="18"/>
          <w:szCs w:val="18"/>
        </w:rPr>
        <w:t>最大独立集</w:t>
      </w:r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71F5">
        <w:rPr>
          <w:rFonts w:ascii="Courier New" w:hAnsi="Courier New" w:cs="Courier New" w:hint="eastAsia"/>
          <w:sz w:val="18"/>
          <w:szCs w:val="18"/>
        </w:rPr>
        <w:t>//</w:t>
      </w:r>
      <w:r w:rsidRPr="00A571F5">
        <w:rPr>
          <w:rFonts w:ascii="Courier New" w:hAnsi="Courier New" w:cs="Courier New" w:hint="eastAsia"/>
          <w:sz w:val="18"/>
          <w:szCs w:val="18"/>
        </w:rPr>
        <w:t>路径覆盖就是在</w:t>
      </w:r>
      <w:r w:rsidRPr="00A571F5">
        <w:rPr>
          <w:rFonts w:ascii="Courier New" w:hAnsi="Courier New" w:cs="Courier New" w:hint="eastAsia"/>
          <w:sz w:val="18"/>
          <w:szCs w:val="18"/>
        </w:rPr>
        <w:t>dag</w:t>
      </w:r>
      <w:r w:rsidRPr="00A571F5">
        <w:rPr>
          <w:rFonts w:ascii="Courier New" w:hAnsi="Courier New" w:cs="Courier New" w:hint="eastAsia"/>
          <w:sz w:val="18"/>
          <w:szCs w:val="18"/>
        </w:rPr>
        <w:t>图中找一些路经，使之覆盖了图中的所有顶点，且任何一个顶点有且只有一条路径与之关联</w:t>
      </w:r>
      <w:r w:rsidRPr="00A571F5">
        <w:rPr>
          <w:rFonts w:ascii="Courier New" w:hAnsi="Courier New" w:cs="Courier New" w:hint="eastAsia"/>
          <w:sz w:val="18"/>
          <w:szCs w:val="18"/>
        </w:rPr>
        <w:t>(</w:t>
      </w:r>
      <w:r w:rsidRPr="00A571F5">
        <w:rPr>
          <w:rFonts w:ascii="Courier New" w:hAnsi="Courier New" w:cs="Courier New" w:hint="eastAsia"/>
          <w:sz w:val="18"/>
          <w:szCs w:val="18"/>
        </w:rPr>
        <w:t>建图要分点的）</w:t>
      </w:r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71F5">
        <w:rPr>
          <w:rFonts w:ascii="Courier New" w:hAnsi="Courier New" w:cs="Courier New" w:hint="eastAsia"/>
          <w:sz w:val="18"/>
          <w:szCs w:val="18"/>
        </w:rPr>
        <w:t>//</w:t>
      </w:r>
      <w:r w:rsidRPr="00A571F5">
        <w:rPr>
          <w:rFonts w:ascii="Courier New" w:hAnsi="Courier New" w:cs="Courier New" w:hint="eastAsia"/>
          <w:sz w:val="18"/>
          <w:szCs w:val="18"/>
        </w:rPr>
        <w:t>对于公式：最小路径覆盖＝｜Ｐ｜－最大匹配数；可以这么来理解；</w:t>
      </w:r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71F5">
        <w:rPr>
          <w:rFonts w:ascii="Courier New" w:hAnsi="Courier New" w:cs="Courier New" w:hint="eastAsia"/>
          <w:sz w:val="18"/>
          <w:szCs w:val="18"/>
        </w:rPr>
        <w:t>//</w:t>
      </w:r>
      <w:r w:rsidRPr="00A571F5">
        <w:rPr>
          <w:rFonts w:ascii="Courier New" w:hAnsi="Courier New" w:cs="Courier New" w:hint="eastAsia"/>
          <w:sz w:val="18"/>
          <w:szCs w:val="18"/>
        </w:rPr>
        <w:t>如果匹配数为零，那么Ｐ中不存在有向边，于是显然有：</w:t>
      </w:r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71F5">
        <w:rPr>
          <w:rFonts w:ascii="Courier New" w:hAnsi="Courier New" w:cs="Courier New" w:hint="eastAsia"/>
          <w:sz w:val="18"/>
          <w:szCs w:val="18"/>
        </w:rPr>
        <w:t>//</w:t>
      </w:r>
      <w:r w:rsidRPr="00A571F5">
        <w:rPr>
          <w:rFonts w:ascii="Courier New" w:hAnsi="Courier New" w:cs="Courier New" w:hint="eastAsia"/>
          <w:sz w:val="18"/>
          <w:szCs w:val="18"/>
        </w:rPr>
        <w:t>最小路径覆盖＝｜Ｐ｜－最大匹配数＝｜Ｐ｜－０＝｜Ｐ｜；即Ｐ的最小路径覆盖数为｜Ｐ｜；</w:t>
      </w:r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71F5">
        <w:rPr>
          <w:rFonts w:ascii="Courier New" w:hAnsi="Courier New" w:cs="Courier New" w:hint="eastAsia"/>
          <w:sz w:val="18"/>
          <w:szCs w:val="18"/>
        </w:rPr>
        <w:t>//</w:t>
      </w:r>
      <w:r w:rsidRPr="00A571F5">
        <w:rPr>
          <w:rFonts w:ascii="Courier New" w:hAnsi="Courier New" w:cs="Courier New" w:hint="eastAsia"/>
          <w:sz w:val="18"/>
          <w:szCs w:val="18"/>
        </w:rPr>
        <w:t>如果在Ｐ＇中增加一条匹配边</w:t>
      </w:r>
      <w:r w:rsidRPr="00A571F5">
        <w:rPr>
          <w:rFonts w:ascii="Courier New" w:hAnsi="Courier New" w:cs="Courier New" w:hint="eastAsia"/>
          <w:sz w:val="18"/>
          <w:szCs w:val="18"/>
        </w:rPr>
        <w:t>pi'</w:t>
      </w:r>
      <w:r w:rsidRPr="00A571F5">
        <w:rPr>
          <w:rFonts w:ascii="Courier New" w:hAnsi="Courier New" w:cs="Courier New" w:hint="eastAsia"/>
          <w:sz w:val="18"/>
          <w:szCs w:val="18"/>
        </w:rPr>
        <w:t>－－＞</w:t>
      </w:r>
      <w:r w:rsidRPr="00A571F5">
        <w:rPr>
          <w:rFonts w:ascii="Courier New" w:hAnsi="Courier New" w:cs="Courier New" w:hint="eastAsia"/>
          <w:sz w:val="18"/>
          <w:szCs w:val="18"/>
        </w:rPr>
        <w:t>pj''</w:t>
      </w:r>
      <w:r w:rsidRPr="00A571F5">
        <w:rPr>
          <w:rFonts w:ascii="Courier New" w:hAnsi="Courier New" w:cs="Courier New" w:hint="eastAsia"/>
          <w:sz w:val="18"/>
          <w:szCs w:val="18"/>
        </w:rPr>
        <w:t>，那么在图</w:t>
      </w:r>
      <w:r w:rsidRPr="00A571F5">
        <w:rPr>
          <w:rFonts w:ascii="Courier New" w:hAnsi="Courier New" w:cs="Courier New" w:hint="eastAsia"/>
          <w:sz w:val="18"/>
          <w:szCs w:val="18"/>
        </w:rPr>
        <w:t>P</w:t>
      </w:r>
      <w:r w:rsidRPr="00A571F5">
        <w:rPr>
          <w:rFonts w:ascii="Courier New" w:hAnsi="Courier New" w:cs="Courier New" w:hint="eastAsia"/>
          <w:sz w:val="18"/>
          <w:szCs w:val="18"/>
        </w:rPr>
        <w:t>的路径覆盖中就存在一条由</w:t>
      </w:r>
      <w:r w:rsidRPr="00A571F5">
        <w:rPr>
          <w:rFonts w:ascii="Courier New" w:hAnsi="Courier New" w:cs="Courier New" w:hint="eastAsia"/>
          <w:sz w:val="18"/>
          <w:szCs w:val="18"/>
        </w:rPr>
        <w:t>pi</w:t>
      </w:r>
      <w:r w:rsidRPr="00A571F5">
        <w:rPr>
          <w:rFonts w:ascii="Courier New" w:hAnsi="Courier New" w:cs="Courier New" w:hint="eastAsia"/>
          <w:sz w:val="18"/>
          <w:szCs w:val="18"/>
        </w:rPr>
        <w:t>连接</w:t>
      </w:r>
      <w:r w:rsidRPr="00A571F5">
        <w:rPr>
          <w:rFonts w:ascii="Courier New" w:hAnsi="Courier New" w:cs="Courier New" w:hint="eastAsia"/>
          <w:sz w:val="18"/>
          <w:szCs w:val="18"/>
        </w:rPr>
        <w:t>pj</w:t>
      </w:r>
      <w:r w:rsidRPr="00A571F5">
        <w:rPr>
          <w:rFonts w:ascii="Courier New" w:hAnsi="Courier New" w:cs="Courier New" w:hint="eastAsia"/>
          <w:sz w:val="18"/>
          <w:szCs w:val="18"/>
        </w:rPr>
        <w:t>的边，</w:t>
      </w:r>
    </w:p>
    <w:p w:rsidR="00A571F5" w:rsidRP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71F5">
        <w:rPr>
          <w:rFonts w:ascii="Courier New" w:hAnsi="Courier New" w:cs="Courier New" w:hint="eastAsia"/>
          <w:sz w:val="18"/>
          <w:szCs w:val="18"/>
        </w:rPr>
        <w:t>//</w:t>
      </w:r>
      <w:r w:rsidRPr="00A571F5">
        <w:rPr>
          <w:rFonts w:ascii="Courier New" w:hAnsi="Courier New" w:cs="Courier New" w:hint="eastAsia"/>
          <w:sz w:val="18"/>
          <w:szCs w:val="18"/>
        </w:rPr>
        <w:t>也就是说</w:t>
      </w:r>
      <w:r w:rsidRPr="00A571F5">
        <w:rPr>
          <w:rFonts w:ascii="Courier New" w:hAnsi="Courier New" w:cs="Courier New" w:hint="eastAsia"/>
          <w:sz w:val="18"/>
          <w:szCs w:val="18"/>
        </w:rPr>
        <w:t>pi</w:t>
      </w:r>
      <w:r w:rsidRPr="00A571F5">
        <w:rPr>
          <w:rFonts w:ascii="Courier New" w:hAnsi="Courier New" w:cs="Courier New" w:hint="eastAsia"/>
          <w:sz w:val="18"/>
          <w:szCs w:val="18"/>
        </w:rPr>
        <w:t>与</w:t>
      </w:r>
      <w:r w:rsidRPr="00A571F5">
        <w:rPr>
          <w:rFonts w:ascii="Courier New" w:hAnsi="Courier New" w:cs="Courier New" w:hint="eastAsia"/>
          <w:sz w:val="18"/>
          <w:szCs w:val="18"/>
        </w:rPr>
        <w:t xml:space="preserve">pj </w:t>
      </w:r>
      <w:r w:rsidRPr="00A571F5">
        <w:rPr>
          <w:rFonts w:ascii="Courier New" w:hAnsi="Courier New" w:cs="Courier New" w:hint="eastAsia"/>
          <w:sz w:val="18"/>
          <w:szCs w:val="18"/>
        </w:rPr>
        <w:t>在一条路径上，于是路径覆盖数就可以减少一个；</w:t>
      </w:r>
    </w:p>
    <w:p w:rsidR="00A571F5" w:rsidRDefault="00A571F5" w:rsidP="00A571F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71F5">
        <w:rPr>
          <w:rFonts w:ascii="Courier New" w:hAnsi="Courier New" w:cs="Courier New" w:hint="eastAsia"/>
          <w:sz w:val="18"/>
          <w:szCs w:val="18"/>
        </w:rPr>
        <w:t xml:space="preserve">//pku 3216 </w:t>
      </w:r>
      <w:r w:rsidRPr="00A571F5">
        <w:rPr>
          <w:rFonts w:ascii="Courier New" w:hAnsi="Courier New" w:cs="Courier New" w:hint="eastAsia"/>
          <w:sz w:val="18"/>
          <w:szCs w:val="18"/>
        </w:rPr>
        <w:t>最小路径覆盖</w:t>
      </w:r>
    </w:p>
    <w:p w:rsidR="00A571F5" w:rsidRPr="00946468" w:rsidRDefault="00A571F5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42C44" w:rsidRPr="00946468" w:rsidRDefault="00242C44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14" w:name="_Toc304454043"/>
      <w:r w:rsidRPr="00946468">
        <w:rPr>
          <w:rFonts w:ascii="Courier New" w:hAnsi="Courier New" w:cs="Courier New" w:hint="eastAsia"/>
          <w:sz w:val="18"/>
          <w:szCs w:val="18"/>
        </w:rPr>
        <w:t>二分图最大匹配</w:t>
      </w:r>
      <w:r w:rsidR="003E2F53"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="003E2F53" w:rsidRPr="00946468">
        <w:rPr>
          <w:rFonts w:ascii="Courier New" w:hAnsi="Courier New" w:cs="Courier New" w:hint="eastAsia"/>
          <w:sz w:val="18"/>
          <w:szCs w:val="18"/>
        </w:rPr>
        <w:t>邻接阵</w:t>
      </w:r>
      <w:bookmarkEnd w:id="114"/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************</w:t>
      </w:r>
      <w:r w:rsidRPr="00946468">
        <w:rPr>
          <w:rFonts w:ascii="Courier New" w:hAnsi="Courier New" w:cs="Courier New" w:hint="eastAsia"/>
          <w:sz w:val="18"/>
          <w:szCs w:val="18"/>
        </w:rPr>
        <w:t>二分图最大匹配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邻接矩阵</w:t>
      </w:r>
      <w:r w:rsidRPr="00946468">
        <w:rPr>
          <w:rFonts w:ascii="Courier New" w:hAnsi="Courier New" w:cs="Courier New" w:hint="eastAsia"/>
          <w:sz w:val="18"/>
          <w:szCs w:val="18"/>
        </w:rPr>
        <w:t>********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555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L,nR; //nL-&gt;nR   base1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tch[maxn]; //1~m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vst[maxn];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mat[maxn][maxn];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it(){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match,-1,sizeof(match));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mat,false,sizeof(mat));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bool dfs(int u){ //</w:t>
      </w:r>
      <w:r w:rsidRPr="00946468">
        <w:rPr>
          <w:rFonts w:ascii="Courier New" w:hAnsi="Courier New" w:cs="Courier New" w:hint="eastAsia"/>
          <w:sz w:val="18"/>
          <w:szCs w:val="18"/>
        </w:rPr>
        <w:t>匈牙利递归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v=1;v&lt;=nR;v++){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mat[u][v] &amp;&amp; !vst[v]) {//vst</w:t>
      </w:r>
      <w:r w:rsidRPr="00946468">
        <w:rPr>
          <w:rFonts w:ascii="Courier New" w:hAnsi="Courier New" w:cs="Courier New" w:hint="eastAsia"/>
          <w:sz w:val="18"/>
          <w:szCs w:val="18"/>
        </w:rPr>
        <w:t>保证只搜一次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st[v]=true;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mp=match[v];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tch[v]=u;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tmp==-1 || dfs(tmp))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true;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tch[v]=tmp;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false;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x_match(){</w:t>
      </w:r>
    </w:p>
    <w:p w:rsidR="00242C44" w:rsidRDefault="00242C44" w:rsidP="00066452">
      <w:pPr>
        <w:spacing w:line="0" w:lineRule="atLeast"/>
        <w:rPr>
          <w:rFonts w:ascii="Courier New" w:hAnsi="Courier New" w:cs="Courier New" w:hint="eastAsia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0;</w:t>
      </w:r>
    </w:p>
    <w:p w:rsidR="005519CE" w:rsidRPr="00946468" w:rsidRDefault="005519C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 w:hint="eastAsia"/>
          <w:sz w:val="18"/>
          <w:szCs w:val="18"/>
        </w:rPr>
        <w:tab/>
      </w:r>
      <w:r w:rsidRPr="005519CE">
        <w:rPr>
          <w:rFonts w:ascii="Courier New" w:hAnsi="Courier New" w:cs="Courier New"/>
          <w:sz w:val="18"/>
          <w:szCs w:val="18"/>
        </w:rPr>
        <w:t>memset(match,-1,sizeof(match));</w:t>
      </w:r>
      <w:bookmarkStart w:id="115" w:name="_GoBack"/>
      <w:bookmarkEnd w:id="115"/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nL;i++){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vst,false,sizeof(vst));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fs(i) ) ret++;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42C4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787E74" w:rsidRPr="00946468" w:rsidRDefault="00242C4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</w:t>
      </w:r>
      <w:r w:rsidRPr="00946468">
        <w:rPr>
          <w:rFonts w:ascii="Courier New" w:hAnsi="Courier New" w:cs="Courier New" w:hint="eastAsia"/>
          <w:sz w:val="18"/>
          <w:szCs w:val="18"/>
        </w:rPr>
        <w:t>以上模板</w:t>
      </w:r>
      <w:r w:rsidRPr="00946468">
        <w:rPr>
          <w:rFonts w:ascii="Courier New" w:hAnsi="Courier New" w:cs="Courier New" w:hint="eastAsia"/>
          <w:sz w:val="18"/>
          <w:szCs w:val="18"/>
        </w:rPr>
        <w:t>**********</w:t>
      </w:r>
    </w:p>
    <w:p w:rsidR="000F0907" w:rsidRPr="00946468" w:rsidRDefault="000F0907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F0907" w:rsidRPr="00946468" w:rsidRDefault="000F0907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F0907" w:rsidRPr="00946468" w:rsidRDefault="000F0907" w:rsidP="000F0907">
      <w:pPr>
        <w:pStyle w:val="2"/>
        <w:rPr>
          <w:rFonts w:ascii="Courier New" w:hAnsi="Courier New" w:cs="Courier New"/>
          <w:sz w:val="18"/>
          <w:szCs w:val="18"/>
        </w:rPr>
      </w:pPr>
      <w:bookmarkStart w:id="116" w:name="_Toc304454044"/>
      <w:r w:rsidRPr="00946468">
        <w:rPr>
          <w:rFonts w:ascii="Courier New" w:hAnsi="Courier New" w:cs="Courier New" w:hint="eastAsia"/>
          <w:sz w:val="18"/>
          <w:szCs w:val="18"/>
        </w:rPr>
        <w:lastRenderedPageBreak/>
        <w:t>二分图最大匹配</w:t>
      </w:r>
      <w:r w:rsidR="003E2F53"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邻接表</w:t>
      </w:r>
      <w:bookmarkEnd w:id="116"/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100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int v,x; }E[1000000]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[maxn],e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it(){ memset(l,-1,sizeof(l)); e=0; }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insert(int a,int b){ //</w:t>
      </w:r>
      <w:r w:rsidRPr="00946468">
        <w:rPr>
          <w:rFonts w:ascii="Courier New" w:hAnsi="Courier New" w:cs="Courier New" w:hint="eastAsia"/>
          <w:sz w:val="18"/>
          <w:szCs w:val="18"/>
        </w:rPr>
        <w:t>单向边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e].v=b; E[e].x=l[a]; l[a]=e++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pre[maxn], vst[maxn]; //pre</w:t>
      </w:r>
      <w:r w:rsidRPr="00946468">
        <w:rPr>
          <w:rFonts w:ascii="Courier New" w:hAnsi="Courier New" w:cs="Courier New" w:hint="eastAsia"/>
          <w:sz w:val="18"/>
          <w:szCs w:val="18"/>
        </w:rPr>
        <w:t>是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右边</w:t>
      </w:r>
      <w:r w:rsidRPr="00946468">
        <w:rPr>
          <w:rFonts w:ascii="Courier New" w:hAnsi="Courier New" w:cs="Courier New" w:hint="eastAsia"/>
          <w:sz w:val="18"/>
          <w:szCs w:val="18"/>
        </w:rPr>
        <w:t>-&gt;zuobian , vst</w:t>
      </w:r>
      <w:r w:rsidRPr="00946468">
        <w:rPr>
          <w:rFonts w:ascii="Courier New" w:hAnsi="Courier New" w:cs="Courier New" w:hint="eastAsia"/>
          <w:sz w:val="18"/>
          <w:szCs w:val="18"/>
        </w:rPr>
        <w:t>标记的是右边的点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dfs(int i){ //</w:t>
      </w:r>
      <w:r w:rsidRPr="00946468">
        <w:rPr>
          <w:rFonts w:ascii="Courier New" w:hAnsi="Courier New" w:cs="Courier New" w:hint="eastAsia"/>
          <w:sz w:val="18"/>
          <w:szCs w:val="18"/>
        </w:rPr>
        <w:t>匈牙利递归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每次递归都要先</w:t>
      </w:r>
      <w:r w:rsidRPr="00946468">
        <w:rPr>
          <w:rFonts w:ascii="Courier New" w:hAnsi="Courier New" w:cs="Courier New" w:hint="eastAsia"/>
          <w:sz w:val="18"/>
          <w:szCs w:val="18"/>
        </w:rPr>
        <w:t>clear vst</w:t>
      </w:r>
      <w:r w:rsidRPr="00946468">
        <w:rPr>
          <w:rFonts w:ascii="Courier New" w:hAnsi="Courier New" w:cs="Courier New" w:hint="eastAsia"/>
          <w:sz w:val="18"/>
          <w:szCs w:val="18"/>
        </w:rPr>
        <w:t>数组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p=l[i];p!=-1;p=E[p].x){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p].v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!vst[v] ) {//</w:t>
      </w:r>
      <w:r w:rsidRPr="00946468">
        <w:rPr>
          <w:rFonts w:ascii="Courier New" w:hAnsi="Courier New" w:cs="Courier New" w:hint="eastAsia"/>
          <w:sz w:val="18"/>
          <w:szCs w:val="18"/>
        </w:rPr>
        <w:t>这里可以保证不会回头的</w:t>
      </w:r>
      <w:r w:rsidRPr="00946468">
        <w:rPr>
          <w:rFonts w:ascii="Courier New" w:hAnsi="Courier New" w:cs="Courier New" w:hint="eastAsia"/>
          <w:sz w:val="18"/>
          <w:szCs w:val="18"/>
        </w:rPr>
        <w:t>************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vst[v]=1;//</w:t>
      </w:r>
      <w:r w:rsidRPr="00946468">
        <w:rPr>
          <w:rFonts w:ascii="Courier New" w:hAnsi="Courier New" w:cs="Courier New" w:hint="eastAsia"/>
          <w:sz w:val="18"/>
          <w:szCs w:val="18"/>
        </w:rPr>
        <w:t>这个不要回溯，因为这次不行，下次一样不行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mp=pre[v]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e[v]=i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tmp==-1 || dfs(tmp)) return 1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e[v]=tmp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0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x_match(int n,int m){//base0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pre,-1,sizeof(pre))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0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ill(vst,vst+m,0)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+=dfs(i)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// init(); insert(...); max_match();</w:t>
      </w:r>
    </w:p>
    <w:p w:rsidR="000F0907" w:rsidRPr="00946468" w:rsidRDefault="000F0907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F0907" w:rsidRPr="00946468" w:rsidRDefault="007A2C08" w:rsidP="007A2C08">
      <w:pPr>
        <w:pStyle w:val="2"/>
        <w:rPr>
          <w:rFonts w:ascii="Courier New" w:hAnsi="Courier New" w:cs="Courier New"/>
          <w:sz w:val="18"/>
          <w:szCs w:val="18"/>
        </w:rPr>
      </w:pPr>
      <w:bookmarkStart w:id="117" w:name="_Toc304454045"/>
      <w:r w:rsidRPr="00946468">
        <w:rPr>
          <w:rFonts w:ascii="Courier New" w:hAnsi="Courier New" w:cs="Courier New" w:hint="eastAsia"/>
          <w:sz w:val="18"/>
          <w:szCs w:val="18"/>
        </w:rPr>
        <w:t>二分图最大匹配</w:t>
      </w:r>
      <w:r w:rsidRPr="00946468">
        <w:rPr>
          <w:rFonts w:ascii="Courier New" w:hAnsi="Courier New" w:cs="Courier New" w:hint="eastAsia"/>
          <w:sz w:val="18"/>
          <w:szCs w:val="18"/>
        </w:rPr>
        <w:t>HK</w:t>
      </w:r>
      <w:bookmarkEnd w:id="117"/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Hopcroft Karp</w:t>
      </w:r>
      <w:r w:rsidRPr="00946468">
        <w:rPr>
          <w:rFonts w:ascii="Courier New" w:hAnsi="Courier New" w:cs="Courier New" w:hint="eastAsia"/>
          <w:sz w:val="18"/>
          <w:szCs w:val="18"/>
        </w:rPr>
        <w:t>算法在增加匹配集合</w:t>
      </w:r>
      <w:r w:rsidRPr="00946468">
        <w:rPr>
          <w:rFonts w:ascii="Courier New" w:hAnsi="Courier New" w:cs="Courier New" w:hint="eastAsia"/>
          <w:sz w:val="18"/>
          <w:szCs w:val="18"/>
        </w:rPr>
        <w:t>M</w:t>
      </w:r>
      <w:r w:rsidRPr="00946468">
        <w:rPr>
          <w:rFonts w:ascii="Courier New" w:hAnsi="Courier New" w:cs="Courier New" w:hint="eastAsia"/>
          <w:sz w:val="18"/>
          <w:szCs w:val="18"/>
        </w:rPr>
        <w:t>时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每次寻找多条增广路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>O(V^0.5*E)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int MAXN = 50005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int MAXM = 150005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x,ny,m,x,y,ans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edge,head[MAXN],nxt[MAXM],e[MAXM]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cx[MAXN], cy[MAXN];// cx[i]</w:t>
      </w:r>
      <w:r w:rsidRPr="00946468">
        <w:rPr>
          <w:rFonts w:ascii="Courier New" w:hAnsi="Courier New" w:cs="Courier New" w:hint="eastAsia"/>
          <w:sz w:val="18"/>
          <w:szCs w:val="18"/>
        </w:rPr>
        <w:t>表示</w:t>
      </w:r>
      <w:r w:rsidRPr="00946468">
        <w:rPr>
          <w:rFonts w:ascii="Courier New" w:hAnsi="Courier New" w:cs="Courier New" w:hint="eastAsia"/>
          <w:sz w:val="18"/>
          <w:szCs w:val="18"/>
        </w:rPr>
        <w:t>xi</w:t>
      </w:r>
      <w:r w:rsidRPr="00946468">
        <w:rPr>
          <w:rFonts w:ascii="Courier New" w:hAnsi="Courier New" w:cs="Courier New" w:hint="eastAsia"/>
          <w:sz w:val="18"/>
          <w:szCs w:val="18"/>
        </w:rPr>
        <w:t>对应的匹配</w:t>
      </w:r>
      <w:r w:rsidRPr="00946468">
        <w:rPr>
          <w:rFonts w:ascii="Courier New" w:hAnsi="Courier New" w:cs="Courier New" w:hint="eastAsia"/>
          <w:sz w:val="18"/>
          <w:szCs w:val="18"/>
        </w:rPr>
        <w:t>,cy[i]</w:t>
      </w:r>
      <w:r w:rsidRPr="00946468">
        <w:rPr>
          <w:rFonts w:ascii="Courier New" w:hAnsi="Courier New" w:cs="Courier New" w:hint="eastAsia"/>
          <w:sz w:val="18"/>
          <w:szCs w:val="18"/>
        </w:rPr>
        <w:t>表示</w:t>
      </w:r>
      <w:r w:rsidRPr="00946468">
        <w:rPr>
          <w:rFonts w:ascii="Courier New" w:hAnsi="Courier New" w:cs="Courier New" w:hint="eastAsia"/>
          <w:sz w:val="18"/>
          <w:szCs w:val="18"/>
        </w:rPr>
        <w:t>yi</w:t>
      </w:r>
      <w:r w:rsidRPr="00946468">
        <w:rPr>
          <w:rFonts w:ascii="Courier New" w:hAnsi="Courier New" w:cs="Courier New" w:hint="eastAsia"/>
          <w:sz w:val="18"/>
          <w:szCs w:val="18"/>
        </w:rPr>
        <w:t>对应的匹配</w:t>
      </w:r>
      <w:r w:rsidRPr="00946468">
        <w:rPr>
          <w:rFonts w:ascii="Courier New" w:hAnsi="Courier New" w:cs="Courier New" w:hint="eastAsia"/>
          <w:sz w:val="18"/>
          <w:szCs w:val="18"/>
        </w:rPr>
        <w:t>.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int distx[MAXN], disty[MAXN]; // </w:t>
      </w:r>
      <w:r w:rsidRPr="00946468">
        <w:rPr>
          <w:rFonts w:ascii="Courier New" w:hAnsi="Courier New" w:cs="Courier New" w:hint="eastAsia"/>
          <w:sz w:val="18"/>
          <w:szCs w:val="18"/>
        </w:rPr>
        <w:t>层的概念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即在</w:t>
      </w:r>
      <w:r w:rsidRPr="00946468">
        <w:rPr>
          <w:rFonts w:ascii="Courier New" w:hAnsi="Courier New" w:cs="Courier New" w:hint="eastAsia"/>
          <w:sz w:val="18"/>
          <w:szCs w:val="18"/>
        </w:rPr>
        <w:t>BFS</w:t>
      </w:r>
      <w:r w:rsidRPr="00946468">
        <w:rPr>
          <w:rFonts w:ascii="Courier New" w:hAnsi="Courier New" w:cs="Courier New" w:hint="eastAsia"/>
          <w:sz w:val="18"/>
          <w:szCs w:val="18"/>
        </w:rPr>
        <w:t>中的第几层</w:t>
      </w:r>
      <w:r w:rsidRPr="00946468">
        <w:rPr>
          <w:rFonts w:ascii="Courier New" w:hAnsi="Courier New" w:cs="Courier New" w:hint="eastAsia"/>
          <w:sz w:val="18"/>
          <w:szCs w:val="18"/>
        </w:rPr>
        <w:t>.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que[MAXN]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it()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cx,-1,sizeof(cx))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cy,-1,sizeof(cy))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head,-1,sizeof(head))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dge = 0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ns = 0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addedge(int u,int v)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edge] = v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xt[edge] = head[u]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head[u] = edge++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BFS()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flag = 0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distx,0,sizeof(distx))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disty,0,sizeof(disty))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 = 0,r = 0,h,t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nt i = 1;i &lt;= nx;i++)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cx[i] == -1)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ue[r++] = i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l != r)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h = l,t = r;h != t;h = (h + 1) % MAXN)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 = que[h]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i = head[u];i != -1;i = nxt[i])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 = e[i]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!disty[v])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isty[v] = distx[u] + 1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cy[v] == -1) flag = 1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istx[cy[v]] = disty[v] + 1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ue[r] = cy[v]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 = (r + 1) % MAXN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 = t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flag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bool DFS(int u) { //</w:t>
      </w:r>
      <w:r w:rsidRPr="00946468">
        <w:rPr>
          <w:rFonts w:ascii="Courier New" w:hAnsi="Courier New" w:cs="Courier New" w:hint="eastAsia"/>
          <w:sz w:val="18"/>
          <w:szCs w:val="18"/>
        </w:rPr>
        <w:t>递归层数为</w:t>
      </w:r>
      <w:r w:rsidRPr="00946468">
        <w:rPr>
          <w:rFonts w:ascii="Courier New" w:hAnsi="Courier New" w:cs="Courier New" w:hint="eastAsia"/>
          <w:sz w:val="18"/>
          <w:szCs w:val="18"/>
        </w:rPr>
        <w:t>sqrt(n)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nt i = head[u];i != -1;i = nxt[i])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 = e[i]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 (disty[v] == distx[u] + 1) { //</w:t>
      </w:r>
      <w:r w:rsidRPr="00946468">
        <w:rPr>
          <w:rFonts w:ascii="Courier New" w:hAnsi="Courier New" w:cs="Courier New" w:hint="eastAsia"/>
          <w:sz w:val="18"/>
          <w:szCs w:val="18"/>
        </w:rPr>
        <w:t>说明</w:t>
      </w:r>
      <w:r w:rsidRPr="00946468">
        <w:rPr>
          <w:rFonts w:ascii="Courier New" w:hAnsi="Courier New" w:cs="Courier New" w:hint="eastAsia"/>
          <w:sz w:val="18"/>
          <w:szCs w:val="18"/>
        </w:rPr>
        <w:t>v</w:t>
      </w:r>
      <w:r w:rsidRPr="00946468">
        <w:rPr>
          <w:rFonts w:ascii="Courier New" w:hAnsi="Courier New" w:cs="Courier New" w:hint="eastAsia"/>
          <w:sz w:val="18"/>
          <w:szCs w:val="18"/>
        </w:rPr>
        <w:t>是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的后继结点</w:t>
      </w:r>
      <w:r w:rsidRPr="00946468">
        <w:rPr>
          <w:rFonts w:ascii="Courier New" w:hAnsi="Courier New" w:cs="Courier New" w:hint="eastAsia"/>
          <w:sz w:val="18"/>
          <w:szCs w:val="18"/>
        </w:rPr>
        <w:t>.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disty[v] = 0; // v</w:t>
      </w:r>
      <w:r w:rsidRPr="00946468">
        <w:rPr>
          <w:rFonts w:ascii="Courier New" w:hAnsi="Courier New" w:cs="Courier New" w:hint="eastAsia"/>
          <w:sz w:val="18"/>
          <w:szCs w:val="18"/>
        </w:rPr>
        <w:t>被用过了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不能再作为其他点的后继结点了</w:t>
      </w:r>
      <w:r w:rsidRPr="00946468">
        <w:rPr>
          <w:rFonts w:ascii="Courier New" w:hAnsi="Courier New" w:cs="Courier New" w:hint="eastAsia"/>
          <w:sz w:val="18"/>
          <w:szCs w:val="18"/>
        </w:rPr>
        <w:t>.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cy[v] == -1 || DFS(cy[v]))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x[u] = v, cy[v] = u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1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0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Hopcroft_Karp()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BFS())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i = 1;i &lt;= nx;i++)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cx[i] == -1 &amp;&amp; DFS(i))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++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scanf("%d %d %d",&amp;nx,&amp;ny,&amp;m) != EOF)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it()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i = 0;i &lt; m;i++) {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%d",&amp;x,&amp;y)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edge(x,y)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Hopcroft_Karp()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ans);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E55E3" w:rsidRPr="00946468" w:rsidRDefault="003E55E3" w:rsidP="003E55E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E55E3" w:rsidRPr="00946468" w:rsidRDefault="003E55E3" w:rsidP="000F090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F0907" w:rsidRPr="00946468" w:rsidRDefault="000F0907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87E74" w:rsidRPr="00946468" w:rsidRDefault="00787E7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D3253C" w:rsidRPr="00946468" w:rsidRDefault="00556CB8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18" w:name="_Toc304454046"/>
      <w:r w:rsidRPr="00946468">
        <w:rPr>
          <w:rFonts w:ascii="Courier New" w:hAnsi="Courier New" w:cs="Courier New" w:hint="eastAsia"/>
          <w:sz w:val="18"/>
          <w:szCs w:val="18"/>
        </w:rPr>
        <w:t>二分图最大权值匹配</w:t>
      </w:r>
      <w:bookmarkEnd w:id="118"/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二分图最大权值匹配</w:t>
      </w:r>
      <w:r w:rsidRPr="00946468">
        <w:rPr>
          <w:rFonts w:ascii="Courier New" w:hAnsi="Courier New" w:cs="Courier New" w:hint="eastAsia"/>
          <w:sz w:val="18"/>
          <w:szCs w:val="18"/>
        </w:rPr>
        <w:t>,KM</w:t>
      </w:r>
      <w:r w:rsidRPr="00946468">
        <w:rPr>
          <w:rFonts w:ascii="Courier New" w:hAnsi="Courier New" w:cs="Courier New" w:hint="eastAsia"/>
          <w:sz w:val="18"/>
          <w:szCs w:val="18"/>
        </w:rPr>
        <w:t>算法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O(m^3)  (</w:t>
      </w:r>
      <w:r w:rsidRPr="00946468">
        <w:rPr>
          <w:rFonts w:ascii="Courier New" w:hAnsi="Courier New" w:cs="Courier New" w:hint="eastAsia"/>
          <w:sz w:val="18"/>
          <w:szCs w:val="18"/>
        </w:rPr>
        <w:t>在</w:t>
      </w:r>
      <w:r w:rsidRPr="00946468">
        <w:rPr>
          <w:rFonts w:ascii="Courier New" w:hAnsi="Courier New" w:cs="Courier New" w:hint="eastAsia"/>
          <w:sz w:val="18"/>
          <w:szCs w:val="18"/>
        </w:rPr>
        <w:t>n&lt;m</w:t>
      </w:r>
      <w:r w:rsidRPr="00946468">
        <w:rPr>
          <w:rFonts w:ascii="Courier New" w:hAnsi="Courier New" w:cs="Courier New" w:hint="eastAsia"/>
          <w:sz w:val="18"/>
          <w:szCs w:val="18"/>
        </w:rPr>
        <w:t>的时候比</w:t>
      </w:r>
      <w:r w:rsidRPr="00946468">
        <w:rPr>
          <w:rFonts w:ascii="Courier New" w:hAnsi="Courier New" w:cs="Courier New" w:hint="eastAsia"/>
          <w:sz w:val="18"/>
          <w:szCs w:val="18"/>
        </w:rPr>
        <w:t>zju</w:t>
      </w:r>
      <w:r w:rsidRPr="00946468">
        <w:rPr>
          <w:rFonts w:ascii="Courier New" w:hAnsi="Courier New" w:cs="Courier New" w:hint="eastAsia"/>
          <w:sz w:val="18"/>
          <w:szCs w:val="18"/>
        </w:rPr>
        <w:t>模板慢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modified by zjut_DD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int type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int MAX = 330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type inf = 1&lt;&lt;30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,m,match[MAX];      // n&lt;=m   match:Y-&gt;X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type w[MAX][MAX];        // </w:t>
      </w:r>
      <w:r w:rsidRPr="00946468">
        <w:rPr>
          <w:rFonts w:ascii="Courier New" w:hAnsi="Courier New" w:cs="Courier New" w:hint="eastAsia"/>
          <w:sz w:val="18"/>
          <w:szCs w:val="18"/>
        </w:rPr>
        <w:t>权值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type lx[MAX],ly[MAX];    // </w:t>
      </w:r>
      <w:r w:rsidRPr="00946468">
        <w:rPr>
          <w:rFonts w:ascii="Courier New" w:hAnsi="Courier New" w:cs="Courier New" w:hint="eastAsia"/>
          <w:sz w:val="18"/>
          <w:szCs w:val="18"/>
        </w:rPr>
        <w:t>标号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bool sx[MAX],sy[MAX];    // </w:t>
      </w:r>
      <w:r w:rsidRPr="00946468">
        <w:rPr>
          <w:rFonts w:ascii="Courier New" w:hAnsi="Courier New" w:cs="Courier New" w:hint="eastAsia"/>
          <w:sz w:val="18"/>
          <w:szCs w:val="18"/>
        </w:rPr>
        <w:t>是否被搜索过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dfs(int u){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sx [u] = true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v=0;v&lt;m;v++){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!sy[v] &amp;&amp; lx[u]+ly[v]==w[u][v]){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y[v]=true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match[v]==-1 || dfs(match[v])){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tch[v]=u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true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false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type bestmatch() {//</w:t>
      </w:r>
      <w:r w:rsidRPr="00946468">
        <w:rPr>
          <w:rFonts w:ascii="Courier New" w:hAnsi="Courier New" w:cs="Courier New" w:hint="eastAsia"/>
          <w:sz w:val="18"/>
          <w:szCs w:val="18"/>
        </w:rPr>
        <w:t>二分图最大权匹配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权值改成负的最小权匹配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 n&lt;m ){ //</w:t>
      </w:r>
      <w:r w:rsidRPr="00946468">
        <w:rPr>
          <w:rFonts w:ascii="Courier New" w:hAnsi="Courier New" w:cs="Courier New" w:hint="eastAsia"/>
          <w:sz w:val="18"/>
          <w:szCs w:val="18"/>
        </w:rPr>
        <w:t>左边点数少于右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补成</w:t>
      </w:r>
      <w:r w:rsidRPr="00946468">
        <w:rPr>
          <w:rFonts w:ascii="Courier New" w:hAnsi="Courier New" w:cs="Courier New" w:hint="eastAsia"/>
          <w:sz w:val="18"/>
          <w:szCs w:val="18"/>
        </w:rPr>
        <w:t>m*m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n;i&lt;m;i++) for(int j=0;j&lt;m;j++) w[i][j]=0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m;i++){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x[i]=-inf; ly[i]=0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j=0;j&lt;m;j++){ //</w:t>
      </w:r>
      <w:r w:rsidRPr="00946468">
        <w:rPr>
          <w:rFonts w:ascii="Courier New" w:hAnsi="Courier New" w:cs="Courier New" w:hint="eastAsia"/>
          <w:sz w:val="18"/>
          <w:szCs w:val="18"/>
        </w:rPr>
        <w:t>任意时刻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两定标和</w:t>
      </w:r>
      <w:r w:rsidRPr="00946468">
        <w:rPr>
          <w:rFonts w:ascii="Courier New" w:hAnsi="Courier New" w:cs="Courier New" w:hint="eastAsia"/>
          <w:sz w:val="18"/>
          <w:szCs w:val="18"/>
        </w:rPr>
        <w:t>&gt;=</w:t>
      </w:r>
      <w:r w:rsidRPr="00946468">
        <w:rPr>
          <w:rFonts w:ascii="Courier New" w:hAnsi="Courier New" w:cs="Courier New" w:hint="eastAsia"/>
          <w:sz w:val="18"/>
          <w:szCs w:val="18"/>
        </w:rPr>
        <w:t>边权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lx[i]&lt;w[i][j]) lx[i]=w[i][j]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match,-1,sizeof(match))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u=0;u&lt;m;u++){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 (1) {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sx,0,sizeof(sx))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sy,0,sizeof(sy))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 (dfs (u) ) break; //</w:t>
      </w:r>
      <w:r w:rsidRPr="00946468">
        <w:rPr>
          <w:rFonts w:ascii="Courier New" w:hAnsi="Courier New" w:cs="Courier New" w:hint="eastAsia"/>
          <w:sz w:val="18"/>
          <w:szCs w:val="18"/>
        </w:rPr>
        <w:t>能增广了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type dx = inf; // </w:t>
      </w:r>
      <w:r w:rsidRPr="00946468">
        <w:rPr>
          <w:rFonts w:ascii="Courier New" w:hAnsi="Courier New" w:cs="Courier New" w:hint="eastAsia"/>
          <w:sz w:val="18"/>
          <w:szCs w:val="18"/>
        </w:rPr>
        <w:t>修改标号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m;i++){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!sx[i]) continue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m;j++){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sy[j]) continue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x=min(lx[i]+ly[j]-w[i][j],dx)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m;i++) if(sx[i]) lx[i]-=dx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m;j++) if(sy[j]) ly[j]+=dx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ype sum = 0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j=0;j&lt;m;j++) sum+=w[ match[j] ][j]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sum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</w:t>
      </w:r>
      <w:r w:rsidRPr="00946468">
        <w:rPr>
          <w:rFonts w:ascii="Courier New" w:hAnsi="Courier New" w:cs="Courier New" w:hint="eastAsia"/>
          <w:sz w:val="18"/>
          <w:szCs w:val="18"/>
        </w:rPr>
        <w:t>用法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n,m,w[][], </w:t>
      </w:r>
      <w:r w:rsidRPr="00946468">
        <w:rPr>
          <w:rFonts w:ascii="Courier New" w:hAnsi="Courier New" w:cs="Courier New" w:hint="eastAsia"/>
          <w:sz w:val="18"/>
          <w:szCs w:val="18"/>
        </w:rPr>
        <w:t>调用</w:t>
      </w:r>
      <w:r w:rsidRPr="00946468">
        <w:rPr>
          <w:rFonts w:ascii="Courier New" w:hAnsi="Courier New" w:cs="Courier New" w:hint="eastAsia"/>
          <w:sz w:val="18"/>
          <w:szCs w:val="18"/>
        </w:rPr>
        <w:t>bestmatch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 %d",&amp;n,&amp;m)!=EOF ){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for(int j=0;j&lt;m;j++) scanf("%d",w[i]+j)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bestmatch());</w:t>
      </w:r>
    </w:p>
    <w:p w:rsidR="00C72B6F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87E74" w:rsidRPr="00946468" w:rsidRDefault="00C72B6F" w:rsidP="00C72B6F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787E74" w:rsidRPr="00946468" w:rsidRDefault="00787E7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87E74" w:rsidRPr="00946468" w:rsidRDefault="00787E7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87E74" w:rsidRPr="00946468" w:rsidRDefault="003A41BC" w:rsidP="003A41BC">
      <w:pPr>
        <w:pStyle w:val="2"/>
        <w:rPr>
          <w:rFonts w:ascii="Courier New" w:hAnsi="Courier New" w:cs="Courier New"/>
          <w:sz w:val="18"/>
          <w:szCs w:val="18"/>
        </w:rPr>
      </w:pPr>
      <w:bookmarkStart w:id="119" w:name="_Toc304454047"/>
      <w:r w:rsidRPr="00946468">
        <w:rPr>
          <w:rFonts w:ascii="Courier New" w:hAnsi="Courier New" w:cs="Courier New" w:hint="eastAsia"/>
          <w:sz w:val="18"/>
          <w:szCs w:val="18"/>
        </w:rPr>
        <w:t>一般图匹配</w:t>
      </w:r>
      <w:bookmarkEnd w:id="119"/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author: momodi@whuacm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ural 1099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一般图匹配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带花树算法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初始化需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n</w:t>
      </w:r>
      <w:r w:rsidRPr="00946468">
        <w:rPr>
          <w:rFonts w:ascii="Courier New" w:hAnsi="Courier New" w:cs="Courier New" w:hint="eastAsia"/>
          <w:sz w:val="18"/>
          <w:szCs w:val="18"/>
        </w:rPr>
        <w:t>的大小</w:t>
      </w:r>
      <w:r w:rsidRPr="00946468">
        <w:rPr>
          <w:rFonts w:ascii="Courier New" w:hAnsi="Courier New" w:cs="Courier New" w:hint="eastAsia"/>
          <w:sz w:val="18"/>
          <w:szCs w:val="18"/>
        </w:rPr>
        <w:t>(base0),adj</w:t>
      </w:r>
      <w:r w:rsidRPr="00946468">
        <w:rPr>
          <w:rFonts w:ascii="Courier New" w:hAnsi="Courier New" w:cs="Courier New" w:hint="eastAsia"/>
          <w:sz w:val="18"/>
          <w:szCs w:val="18"/>
        </w:rPr>
        <w:t>矩阵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include&lt;iostream&gt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sing namespace std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0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;//</w:t>
      </w:r>
      <w:r w:rsidRPr="00946468">
        <w:rPr>
          <w:rFonts w:ascii="Courier New" w:hAnsi="Courier New" w:cs="Courier New" w:hint="eastAsia"/>
          <w:sz w:val="18"/>
          <w:szCs w:val="18"/>
        </w:rPr>
        <w:t>节点个数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用的是</w:t>
      </w:r>
      <w:r w:rsidRPr="00946468">
        <w:rPr>
          <w:rFonts w:ascii="Courier New" w:hAnsi="Courier New" w:cs="Courier New" w:hint="eastAsia"/>
          <w:sz w:val="18"/>
          <w:szCs w:val="18"/>
        </w:rPr>
        <w:t>0~n-1,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match[maxn];//</w:t>
      </w:r>
      <w:r w:rsidRPr="00946468">
        <w:rPr>
          <w:rFonts w:ascii="Courier New" w:hAnsi="Courier New" w:cs="Courier New" w:hint="eastAsia"/>
          <w:sz w:val="18"/>
          <w:szCs w:val="18"/>
        </w:rPr>
        <w:t>每个点匹配情况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bool adj[maxn][maxn];//</w:t>
      </w:r>
      <w:r w:rsidRPr="00946468">
        <w:rPr>
          <w:rFonts w:ascii="Courier New" w:hAnsi="Courier New" w:cs="Courier New" w:hint="eastAsia"/>
          <w:sz w:val="18"/>
          <w:szCs w:val="18"/>
        </w:rPr>
        <w:t>邻接阵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连通为</w:t>
      </w:r>
      <w:r w:rsidRPr="00946468">
        <w:rPr>
          <w:rFonts w:ascii="Courier New" w:hAnsi="Courier New" w:cs="Courier New" w:hint="eastAsia"/>
          <w:sz w:val="18"/>
          <w:szCs w:val="18"/>
        </w:rPr>
        <w:t>true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void clear(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adj, 0, sizeof(adj)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 = 0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sert(const int &amp;u, const int &amp;v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dj[u][v] = adj[v][u] = 1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Q[maxn], pre[maxn], base[maxn]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_h[maxn]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in_blossom[maxn]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argument(int u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u != -1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 = pre[u]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k = match[v]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tch[u] = v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tch[v] = u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 = k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change_blossom(int b, int u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base[u] != b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 = match[u]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_blossom[base[v]] = in_blossom[base[u]] = true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 = pre[v]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base[u] != b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e[u] = v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find_base(int u, int v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in_path[maxn] = {}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true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_path[u] = true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match[u] == -1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reak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 = base[pre[match[u]]]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 (!in_path[v]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 = base[pre[match[v]]]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v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contract(int u, int v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in_blossom, 0, sizeof(in_blossom)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b = find_base(base[u], base[v]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hange_blossom(b, u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hange_blossom(b, v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base[u] != b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e[u] = v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 (base[v] != b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e[v] = u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b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bfs(int p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pre, -1, sizeof(pre)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_h, 0, sizeof(_h)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nt i = 0; i &lt; n; ++i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ase[i] = i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Q[0] = p;  _h[p] = 1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nt s = 0, t = 1; s &lt; t; ++s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 = Q[s]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v = 0; v &lt; n; ++v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adj[u][v] &amp;&amp; base[u] != base[v] &amp;&amp; v != match[u])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v == p || (match[v] != -1 &amp;&amp; pre[match[v]] != -1))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b = contract(u, v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i = 0; i &lt; n; ++i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in_blossom[base[i]]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ase[i] = b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_h[i] == 0)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h[i] = 1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[t++] = i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 else if (pre[v] == -1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e[v] = u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match[v] == -1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rgument(v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1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} 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[t++] = match[v]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h[match[v]] = 1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0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max_match(){ //</w:t>
      </w:r>
      <w:r w:rsidRPr="00946468">
        <w:rPr>
          <w:rFonts w:ascii="Courier New" w:hAnsi="Courier New" w:cs="Courier New" w:hint="eastAsia"/>
          <w:sz w:val="18"/>
          <w:szCs w:val="18"/>
        </w:rPr>
        <w:t>节点编号从</w:t>
      </w:r>
      <w:r w:rsidRPr="00946468">
        <w:rPr>
          <w:rFonts w:ascii="Courier New" w:hAnsi="Courier New" w:cs="Courier New" w:hint="eastAsia"/>
          <w:sz w:val="18"/>
          <w:szCs w:val="18"/>
        </w:rPr>
        <w:t>0~n-1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memset(match, -1, sizeof(match));//</w:t>
      </w:r>
      <w:r w:rsidRPr="00946468">
        <w:rPr>
          <w:rFonts w:ascii="Courier New" w:hAnsi="Courier New" w:cs="Courier New" w:hint="eastAsia"/>
          <w:sz w:val="18"/>
          <w:szCs w:val="18"/>
        </w:rPr>
        <w:t>没匹配的就是</w:t>
      </w:r>
      <w:r w:rsidRPr="00946468">
        <w:rPr>
          <w:rFonts w:ascii="Courier New" w:hAnsi="Courier New" w:cs="Courier New" w:hint="eastAsia"/>
          <w:sz w:val="18"/>
          <w:szCs w:val="18"/>
        </w:rPr>
        <w:t>-1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ans = 0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 (int i = 0; i &lt; n; ++i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 (match[i] == -1) 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 += bfs(i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ans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a,b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canf("%d",&amp;N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=N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adj,false,sizeof(adj)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scanf("%d%d",&amp;a,&amp;b)!=EOF)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a-1][b-1]=adj[b-1][a-1]=true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max_match(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rintf("%d\n",ret*2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atch[i]!=-1){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 %d\n",i+1,match[i]+1)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tch[ match[i] ]=-1;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41BC" w:rsidRPr="00946468" w:rsidRDefault="003A41BC" w:rsidP="003A41B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787E74" w:rsidRPr="00946468" w:rsidRDefault="00AC7639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787E74" w:rsidRPr="00946468" w:rsidRDefault="00787E7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87E74" w:rsidRPr="00946468" w:rsidRDefault="00787E7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87E74" w:rsidRPr="00946468" w:rsidRDefault="00787E7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87E74" w:rsidRPr="00946468" w:rsidRDefault="00787E74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D7BC6" w:rsidRPr="00946468" w:rsidRDefault="004D7BC6" w:rsidP="000C1CCD">
      <w:pPr>
        <w:pStyle w:val="a8"/>
        <w:spacing w:line="0" w:lineRule="atLeast"/>
        <w:ind w:leftChars="445" w:left="934"/>
        <w:jc w:val="center"/>
        <w:outlineLvl w:val="0"/>
        <w:rPr>
          <w:i w:val="0"/>
          <w:sz w:val="18"/>
          <w:szCs w:val="18"/>
        </w:rPr>
      </w:pPr>
      <w:bookmarkStart w:id="120" w:name="_Toc304454048"/>
      <w:r w:rsidRPr="00946468">
        <w:rPr>
          <w:rFonts w:hint="eastAsia"/>
          <w:i w:val="0"/>
          <w:sz w:val="18"/>
          <w:szCs w:val="18"/>
        </w:rPr>
        <w:t>随机算法</w:t>
      </w:r>
      <w:bookmarkEnd w:id="120"/>
    </w:p>
    <w:p w:rsidR="004D7BC6" w:rsidRPr="00946468" w:rsidRDefault="004D7BC6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8E3678" w:rsidRPr="00946468" w:rsidRDefault="008E3678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21" w:name="_Toc304454049"/>
      <w:r w:rsidRPr="00946468">
        <w:rPr>
          <w:rFonts w:ascii="Courier New" w:hAnsi="Courier New" w:cs="Courier New" w:hint="eastAsia"/>
          <w:sz w:val="18"/>
          <w:szCs w:val="18"/>
        </w:rPr>
        <w:t>费马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模拟退火</w:t>
      </w:r>
      <w:bookmarkEnd w:id="121"/>
    </w:p>
    <w:p w:rsidR="00122CAA" w:rsidRPr="00946468" w:rsidRDefault="00122CA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实现模拟退火的一些细节</w:t>
      </w:r>
    </w:p>
    <w:p w:rsidR="00122CAA" w:rsidRPr="00946468" w:rsidRDefault="00122CA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1,</w:t>
      </w:r>
      <w:r w:rsidRPr="00946468">
        <w:rPr>
          <w:rFonts w:ascii="Courier New" w:hAnsi="Courier New" w:cs="Courier New" w:hint="eastAsia"/>
          <w:sz w:val="18"/>
          <w:szCs w:val="18"/>
        </w:rPr>
        <w:t>每次随机一个方向可能不够平均</w:t>
      </w:r>
    </w:p>
    <w:p w:rsidR="00122CAA" w:rsidRPr="00946468" w:rsidRDefault="00122CA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2,</w:t>
      </w:r>
      <w:r w:rsidRPr="00946468">
        <w:rPr>
          <w:rFonts w:ascii="Courier New" w:hAnsi="Courier New" w:cs="Courier New" w:hint="eastAsia"/>
          <w:sz w:val="18"/>
          <w:szCs w:val="18"/>
        </w:rPr>
        <w:t>平均分好几个方向又太死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可能没有我们想要的方向</w:t>
      </w:r>
    </w:p>
    <w:p w:rsidR="00122CAA" w:rsidRPr="00946468" w:rsidRDefault="00122CA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3,</w:t>
      </w:r>
      <w:r w:rsidRPr="00946468">
        <w:rPr>
          <w:rFonts w:ascii="Courier New" w:hAnsi="Courier New" w:cs="Courier New" w:hint="eastAsia"/>
          <w:sz w:val="18"/>
          <w:szCs w:val="18"/>
        </w:rPr>
        <w:t>首先随机一个基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然后平均</w:t>
      </w:r>
      <w:r w:rsidRPr="00946468">
        <w:rPr>
          <w:rFonts w:ascii="Courier New" w:hAnsi="Courier New" w:cs="Courier New" w:hint="eastAsia"/>
          <w:sz w:val="18"/>
          <w:szCs w:val="18"/>
        </w:rPr>
        <w:t>L</w:t>
      </w:r>
      <w:r w:rsidRPr="00946468">
        <w:rPr>
          <w:rFonts w:ascii="Courier New" w:hAnsi="Courier New" w:cs="Courier New" w:hint="eastAsia"/>
          <w:sz w:val="18"/>
          <w:szCs w:val="18"/>
        </w:rPr>
        <w:t>次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for(i</w:t>
      </w:r>
      <w:r w:rsidR="00D0275A" w:rsidRPr="00946468">
        <w:rPr>
          <w:rFonts w:ascii="Courier New" w:hAnsi="Courier New" w:cs="Courier New" w:hint="eastAsia"/>
          <w:sz w:val="18"/>
          <w:szCs w:val="18"/>
        </w:rPr>
        <w:t>nt j=0;j&lt;L;j++) base+2*PI/L * j</w:t>
      </w:r>
    </w:p>
    <w:p w:rsidR="00122CAA" w:rsidRPr="00946468" w:rsidRDefault="00122CA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>4,wa</w:t>
      </w:r>
      <w:r w:rsidRPr="00946468">
        <w:rPr>
          <w:rFonts w:ascii="Courier New" w:hAnsi="Courier New" w:cs="Courier New" w:hint="eastAsia"/>
          <w:sz w:val="18"/>
          <w:szCs w:val="18"/>
        </w:rPr>
        <w:t>了之后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测试选那种极端的数据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比如是三角形的话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选那种很扁很扁的那种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a+b</w:t>
      </w:r>
      <w:r w:rsidRPr="00946468">
        <w:rPr>
          <w:rFonts w:ascii="Courier New" w:hAnsi="Courier New" w:cs="Courier New" w:hint="eastAsia"/>
          <w:sz w:val="18"/>
          <w:szCs w:val="18"/>
        </w:rPr>
        <w:t>几乎等于</w:t>
      </w:r>
      <w:r w:rsidRPr="00946468">
        <w:rPr>
          <w:rFonts w:ascii="Courier New" w:hAnsi="Courier New" w:cs="Courier New" w:hint="eastAsia"/>
          <w:sz w:val="18"/>
          <w:szCs w:val="18"/>
        </w:rPr>
        <w:t>c</w:t>
      </w:r>
      <w:r w:rsidRPr="00946468">
        <w:rPr>
          <w:rFonts w:ascii="Courier New" w:hAnsi="Courier New" w:cs="Courier New" w:hint="eastAsia"/>
          <w:sz w:val="18"/>
          <w:szCs w:val="18"/>
        </w:rPr>
        <w:t>的那种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多次运行看结果</w:t>
      </w:r>
    </w:p>
    <w:p w:rsidR="00303190" w:rsidRPr="00946468" w:rsidRDefault="0030319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03190" w:rsidRPr="00946468" w:rsidRDefault="00303190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求多边形费马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模拟退火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double PI=acos(-1.0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=4; //N</w:t>
      </w:r>
      <w:r w:rsidRPr="00946468">
        <w:rPr>
          <w:rFonts w:ascii="Courier New" w:hAnsi="Courier New" w:cs="Courier New" w:hint="eastAsia"/>
          <w:sz w:val="18"/>
          <w:szCs w:val="18"/>
        </w:rPr>
        <w:t>边形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onst double eps=1e-5; //</w:t>
      </w:r>
      <w:r w:rsidRPr="00946468">
        <w:rPr>
          <w:rFonts w:ascii="Courier New" w:hAnsi="Courier New" w:cs="Courier New" w:hint="eastAsia"/>
          <w:sz w:val="18"/>
          <w:szCs w:val="18"/>
        </w:rPr>
        <w:t>精度要求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onst double alf=0.95; //</w:t>
      </w:r>
      <w:r w:rsidRPr="00946468">
        <w:rPr>
          <w:rFonts w:ascii="Courier New" w:hAnsi="Courier New" w:cs="Courier New" w:hint="eastAsia"/>
          <w:sz w:val="18"/>
          <w:szCs w:val="18"/>
        </w:rPr>
        <w:t>冷却系数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onst int S=3;      //</w:t>
      </w:r>
      <w:r w:rsidRPr="00946468">
        <w:rPr>
          <w:rFonts w:ascii="Courier New" w:hAnsi="Courier New" w:cs="Courier New" w:hint="eastAsia"/>
          <w:sz w:val="18"/>
          <w:szCs w:val="18"/>
        </w:rPr>
        <w:t>并行解的个数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onst int L=3;      //</w:t>
      </w:r>
      <w:r w:rsidRPr="00946468">
        <w:rPr>
          <w:rFonts w:ascii="Courier New" w:hAnsi="Courier New" w:cs="Courier New" w:hint="eastAsia"/>
          <w:sz w:val="18"/>
          <w:szCs w:val="18"/>
        </w:rPr>
        <w:t>调整尝试次数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onst int F=10;     //360</w:t>
      </w:r>
      <w:r w:rsidRPr="00946468">
        <w:rPr>
          <w:rFonts w:ascii="Courier New" w:hAnsi="Courier New" w:cs="Courier New" w:hint="eastAsia"/>
          <w:sz w:val="18"/>
          <w:szCs w:val="18"/>
        </w:rPr>
        <w:t>度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等分数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onst double A=2*PI/F; //</w:t>
      </w:r>
      <w:r w:rsidRPr="00946468">
        <w:rPr>
          <w:rFonts w:ascii="Courier New" w:hAnsi="Courier New" w:cs="Courier New" w:hint="eastAsia"/>
          <w:sz w:val="18"/>
          <w:szCs w:val="18"/>
        </w:rPr>
        <w:t>每次累加弧度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onst int BS=10000;   //</w:t>
      </w:r>
      <w:r w:rsidRPr="00946468">
        <w:rPr>
          <w:rFonts w:ascii="Courier New" w:hAnsi="Courier New" w:cs="Courier New" w:hint="eastAsia"/>
          <w:sz w:val="18"/>
          <w:szCs w:val="18"/>
        </w:rPr>
        <w:t>随机化池的大小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double one[BS][F][2]; //</w:t>
      </w:r>
      <w:r w:rsidRPr="00946468">
        <w:rPr>
          <w:rFonts w:ascii="Courier New" w:hAnsi="Courier New" w:cs="Courier New" w:hint="eastAsia"/>
          <w:sz w:val="18"/>
          <w:szCs w:val="18"/>
        </w:rPr>
        <w:t>随机化单位向量池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P{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x,y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(double _x=0,double _y=0):x(_x),y(_y){}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dis(const P &amp;b)const{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sqrt( (x-b.x)*(x-b.x) + (y-b.y)*(y-b.y) 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p[5555]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double all_dis(P a){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ret=0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 ret+=a.dis(p[i]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double get_double(){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( ( (int)rand()&lt;&lt;15 )|rand() )/(double)((1&lt;&lt;30)-1); //vs c++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initOne(){ //</w:t>
      </w:r>
      <w:r w:rsidRPr="00946468">
        <w:rPr>
          <w:rFonts w:ascii="Courier New" w:hAnsi="Courier New" w:cs="Courier New" w:hint="eastAsia"/>
          <w:sz w:val="18"/>
          <w:szCs w:val="18"/>
        </w:rPr>
        <w:t>初始化等分单位向量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BS;i++){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bas=get_double()*A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F;j++){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ne[i][j][0]=cos(bas+j*A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ne[i][j][1]=sin(bas+j*A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reopen("in.txt","r",stdin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reopen("out7.txt","w",stdout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rand(time(NULL)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itOne(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",&amp;N)!=EOF ){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scanf("%lf %lf",&amp;p[i].x,&amp;p[i].y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[1].x&lt;0 ) break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 res[S]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d[S]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T=2000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0;i&lt;S;i++){ //</w:t>
      </w:r>
      <w:r w:rsidRPr="00946468">
        <w:rPr>
          <w:rFonts w:ascii="Courier New" w:hAnsi="Courier New" w:cs="Courier New" w:hint="eastAsia"/>
          <w:sz w:val="18"/>
          <w:szCs w:val="18"/>
        </w:rPr>
        <w:t>随机初始解集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x,ty,sx=0,sy=0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s[i].x=res[i].y=0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0;k&lt;N;k++){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x=rand()%1000; sx+=tx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y=rand()%1000; sy+=ty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s[i].x+=p[k].x*tx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s[i].y+=p[k].y*ty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s[i].x/=sx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s[i].y/=sy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//printf("%.3lf %.3lf\n",res[i].x,res[i].y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[i]=all_dis(res[i]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T&gt;eps ){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S;i++){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 cur=res[i]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j=0;j&lt;L;j++){ //</w:t>
      </w:r>
      <w:r w:rsidRPr="00946468">
        <w:rPr>
          <w:rFonts w:ascii="Courier New" w:hAnsi="Courier New" w:cs="Courier New" w:hint="eastAsia"/>
          <w:sz w:val="18"/>
          <w:szCs w:val="18"/>
        </w:rPr>
        <w:t>尝试调整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ind=rand()%BS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0;k&lt;F;k++){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 tmp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.x=cur.x+T*one[ind][k][0]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.y=cur.y+T*one[ind][k][1]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D=all_dis(tmp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f( D&lt;d[i] ){ 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s[i]=tmp; d[i]=D; //break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T*=alf; //</w:t>
      </w:r>
      <w:r w:rsidRPr="00946468">
        <w:rPr>
          <w:rFonts w:ascii="Courier New" w:hAnsi="Courier New" w:cs="Courier New" w:hint="eastAsia"/>
          <w:sz w:val="18"/>
          <w:szCs w:val="18"/>
        </w:rPr>
        <w:t>冷却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id=0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S;i++){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[i]&lt;d[id] ) id=i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(%.3lf,%.3lf) %.4lf\n",res[id].x,res[id].y,d[id]);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8E3678" w:rsidRPr="00946468" w:rsidRDefault="008E367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7739E" w:rsidRPr="00946468" w:rsidRDefault="0057739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C2DCA" w:rsidRPr="00946468" w:rsidRDefault="00AC2DCA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22" w:name="_Toc304454050"/>
      <w:r w:rsidRPr="00946468">
        <w:rPr>
          <w:rFonts w:ascii="Courier New" w:hAnsi="Courier New" w:cs="Courier New" w:hint="eastAsia"/>
          <w:sz w:val="18"/>
          <w:szCs w:val="18"/>
        </w:rPr>
        <w:t>费马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双重三分</w:t>
      </w:r>
      <w:bookmarkEnd w:id="122"/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求多边形费马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双重三分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(</w:t>
      </w:r>
      <w:r w:rsidR="000E784E" w:rsidRPr="00946468">
        <w:rPr>
          <w:rFonts w:ascii="Courier New" w:hAnsi="Courier New" w:cs="Courier New" w:hint="eastAsia"/>
          <w:sz w:val="18"/>
          <w:szCs w:val="18"/>
        </w:rPr>
        <w:t>求解</w:t>
      </w:r>
      <w:r w:rsidRPr="00946468">
        <w:rPr>
          <w:rFonts w:ascii="Courier New" w:hAnsi="Courier New" w:cs="Courier New" w:hint="eastAsia"/>
          <w:sz w:val="18"/>
          <w:szCs w:val="18"/>
        </w:rPr>
        <w:t>精度</w:t>
      </w:r>
      <w:r w:rsidRPr="00946468">
        <w:rPr>
          <w:rFonts w:ascii="Courier New" w:hAnsi="Courier New" w:cs="Courier New" w:hint="eastAsia"/>
          <w:sz w:val="18"/>
          <w:szCs w:val="18"/>
        </w:rPr>
        <w:t>1e-4</w:t>
      </w:r>
      <w:r w:rsidRPr="00946468">
        <w:rPr>
          <w:rFonts w:ascii="Courier New" w:hAnsi="Courier New" w:cs="Courier New" w:hint="eastAsia"/>
          <w:sz w:val="18"/>
          <w:szCs w:val="18"/>
        </w:rPr>
        <w:t>无压力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double PI=acos(-1.0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double eps=1e-7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onst double alf=0.45; //&lt;0.5 !!! 0.49</w:t>
      </w:r>
      <w:r w:rsidRPr="00946468">
        <w:rPr>
          <w:rFonts w:ascii="Courier New" w:hAnsi="Courier New" w:cs="Courier New" w:hint="eastAsia"/>
          <w:sz w:val="18"/>
          <w:szCs w:val="18"/>
        </w:rPr>
        <w:t>就接近二分了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=4; //N</w:t>
      </w:r>
      <w:r w:rsidRPr="00946468">
        <w:rPr>
          <w:rFonts w:ascii="Courier New" w:hAnsi="Courier New" w:cs="Courier New" w:hint="eastAsia"/>
          <w:sz w:val="18"/>
          <w:szCs w:val="18"/>
        </w:rPr>
        <w:t>边形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P{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x,y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(double _x=0,double _y=0):x(_x),y(_y){}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dis(const P &amp;b)const{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sqrt( (x-b.x)*(x-b.x) + (y-b.y)*(y-b.y) 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p[5555]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double all_dis(P a){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ret=0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 ret+=a.dis(p[i]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double miX,maX,miY,maY;//</w:t>
      </w:r>
      <w:r w:rsidRPr="00946468">
        <w:rPr>
          <w:rFonts w:ascii="Courier New" w:hAnsi="Courier New" w:cs="Courier New" w:hint="eastAsia"/>
          <w:sz w:val="18"/>
          <w:szCs w:val="18"/>
        </w:rPr>
        <w:t>三分的范围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要初始化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double min_disX(double x,double &amp;y){//x</w:t>
      </w:r>
      <w:r w:rsidRPr="00946468">
        <w:rPr>
          <w:rFonts w:ascii="Courier New" w:hAnsi="Courier New" w:cs="Courier New" w:hint="eastAsia"/>
          <w:sz w:val="18"/>
          <w:szCs w:val="18"/>
        </w:rPr>
        <w:t>为定值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三分</w:t>
      </w:r>
      <w:r w:rsidRPr="00946468">
        <w:rPr>
          <w:rFonts w:ascii="Courier New" w:hAnsi="Courier New" w:cs="Courier New" w:hint="eastAsia"/>
          <w:sz w:val="18"/>
          <w:szCs w:val="18"/>
        </w:rPr>
        <w:t>y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l=miY,r=maY, d1,d2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r-l&gt;eps ){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y1=l+(r-l)*alf, y2=r-(r-l)*alf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1=all_dis(P(x,y1)), d2=all_dis(P(x,y2)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1&gt;d2 ) l=y1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r=y2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y=l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all_dis(P(x,y)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double min_dis(double &amp;x,double &amp;y){//</w:t>
      </w:r>
      <w:r w:rsidRPr="00946468">
        <w:rPr>
          <w:rFonts w:ascii="Courier New" w:hAnsi="Courier New" w:cs="Courier New" w:hint="eastAsia"/>
          <w:sz w:val="18"/>
          <w:szCs w:val="18"/>
        </w:rPr>
        <w:t>三分</w:t>
      </w:r>
      <w:r w:rsidRPr="00946468">
        <w:rPr>
          <w:rFonts w:ascii="Courier New" w:hAnsi="Courier New" w:cs="Courier New" w:hint="eastAsia"/>
          <w:sz w:val="18"/>
          <w:szCs w:val="18"/>
        </w:rPr>
        <w:t>x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l=miX,r=maX, d1,d2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r-l&gt;eps ){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x1=l+(r-l)*alf, x2=r-(r-l)*alf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1=min_disX(x1,y), d2=min_disX(x2,y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1&gt;d2 ) l=x1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else r=x2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x=l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min_disX(x,y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",&amp;N)!=EOF ){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X=miY=1000000000.0; maX=maY=0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{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lf %lf",&amp;p[i].x,&amp;p[i].y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X=min(miX,p[i].x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Y=min(miY,p[i].y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X=max(maX,p[i].x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Y=max(maY,p[i].y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x,y,ans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=min_dis(x,y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(%.3lf,%.3lf) %.4lf\n",x,y,ans);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AC2DCA" w:rsidRPr="00946468" w:rsidRDefault="00AC2DCA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7739E" w:rsidRPr="00946468" w:rsidRDefault="0057739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7739E" w:rsidRPr="00946468" w:rsidRDefault="00BB3E28" w:rsidP="00066452">
      <w:pPr>
        <w:pStyle w:val="2"/>
        <w:spacing w:line="0" w:lineRule="atLeast"/>
        <w:rPr>
          <w:rFonts w:ascii="Courier New" w:hAnsi="Courier New" w:cs="Courier New"/>
          <w:sz w:val="18"/>
          <w:szCs w:val="18"/>
        </w:rPr>
      </w:pPr>
      <w:bookmarkStart w:id="123" w:name="_Toc304454051"/>
      <w:r w:rsidRPr="00946468">
        <w:rPr>
          <w:rFonts w:ascii="Courier New" w:hAnsi="Courier New" w:cs="Courier New" w:hint="eastAsia"/>
          <w:sz w:val="18"/>
          <w:szCs w:val="18"/>
        </w:rPr>
        <w:t>随机增量算法</w:t>
      </w:r>
      <w:bookmarkEnd w:id="123"/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最小覆盖圆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随即增量算法</w:t>
      </w:r>
      <w:r w:rsidRPr="00946468">
        <w:rPr>
          <w:rFonts w:ascii="Courier New" w:hAnsi="Courier New" w:cs="Courier New" w:hint="eastAsia"/>
          <w:sz w:val="18"/>
          <w:szCs w:val="18"/>
        </w:rPr>
        <w:t>O(n) zju 1450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algorithm: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A</w:t>
      </w:r>
      <w:r w:rsidRPr="00946468">
        <w:rPr>
          <w:rFonts w:ascii="Courier New" w:hAnsi="Courier New" w:cs="Courier New" w:hint="eastAsia"/>
          <w:sz w:val="18"/>
          <w:szCs w:val="18"/>
        </w:rPr>
        <w:t>、令</w:t>
      </w:r>
      <w:r w:rsidRPr="00946468">
        <w:rPr>
          <w:rFonts w:ascii="Courier New" w:hAnsi="Courier New" w:cs="Courier New" w:hint="eastAsia"/>
          <w:sz w:val="18"/>
          <w:szCs w:val="18"/>
        </w:rPr>
        <w:t>Ci</w:t>
      </w:r>
      <w:r w:rsidRPr="00946468">
        <w:rPr>
          <w:rFonts w:ascii="Courier New" w:hAnsi="Courier New" w:cs="Courier New" w:hint="eastAsia"/>
          <w:sz w:val="18"/>
          <w:szCs w:val="18"/>
        </w:rPr>
        <w:t>表示为前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个点的最小覆盖圆。当加入新点</w:t>
      </w:r>
      <w:r w:rsidRPr="00946468">
        <w:rPr>
          <w:rFonts w:ascii="Courier New" w:hAnsi="Courier New" w:cs="Courier New" w:hint="eastAsia"/>
          <w:sz w:val="18"/>
          <w:szCs w:val="18"/>
        </w:rPr>
        <w:t>pi</w:t>
      </w:r>
      <w:r w:rsidRPr="00946468">
        <w:rPr>
          <w:rFonts w:ascii="Courier New" w:hAnsi="Courier New" w:cs="Courier New" w:hint="eastAsia"/>
          <w:sz w:val="18"/>
          <w:szCs w:val="18"/>
        </w:rPr>
        <w:t>时如果</w:t>
      </w:r>
      <w:r w:rsidRPr="00946468">
        <w:rPr>
          <w:rFonts w:ascii="Courier New" w:hAnsi="Courier New" w:cs="Courier New" w:hint="eastAsia"/>
          <w:sz w:val="18"/>
          <w:szCs w:val="18"/>
        </w:rPr>
        <w:t>pi</w:t>
      </w:r>
      <w:r w:rsidRPr="00946468">
        <w:rPr>
          <w:rFonts w:ascii="Courier New" w:hAnsi="Courier New" w:cs="Courier New" w:hint="eastAsia"/>
          <w:sz w:val="18"/>
          <w:szCs w:val="18"/>
        </w:rPr>
        <w:t>不在</w:t>
      </w:r>
      <w:r w:rsidRPr="00946468">
        <w:rPr>
          <w:rFonts w:ascii="Courier New" w:hAnsi="Courier New" w:cs="Courier New" w:hint="eastAsia"/>
          <w:sz w:val="18"/>
          <w:szCs w:val="18"/>
        </w:rPr>
        <w:t>Ci-1</w:t>
      </w:r>
      <w:r w:rsidRPr="00946468">
        <w:rPr>
          <w:rFonts w:ascii="Courier New" w:hAnsi="Courier New" w:cs="Courier New" w:hint="eastAsia"/>
          <w:sz w:val="18"/>
          <w:szCs w:val="18"/>
        </w:rPr>
        <w:t>里那么</w:t>
      </w:r>
      <w:r w:rsidRPr="00946468">
        <w:rPr>
          <w:rFonts w:ascii="Courier New" w:hAnsi="Courier New" w:cs="Courier New" w:hint="eastAsia"/>
          <w:sz w:val="18"/>
          <w:szCs w:val="18"/>
        </w:rPr>
        <w:t>pi</w:t>
      </w:r>
      <w:r w:rsidRPr="00946468">
        <w:rPr>
          <w:rFonts w:ascii="Courier New" w:hAnsi="Courier New" w:cs="Courier New" w:hint="eastAsia"/>
          <w:sz w:val="18"/>
          <w:szCs w:val="18"/>
        </w:rPr>
        <w:t>必定在</w:t>
      </w:r>
      <w:r w:rsidRPr="00946468">
        <w:rPr>
          <w:rFonts w:ascii="Courier New" w:hAnsi="Courier New" w:cs="Courier New" w:hint="eastAsia"/>
          <w:sz w:val="18"/>
          <w:szCs w:val="18"/>
        </w:rPr>
        <w:t>Ci</w:t>
      </w:r>
      <w:r w:rsidRPr="00946468">
        <w:rPr>
          <w:rFonts w:ascii="Courier New" w:hAnsi="Courier New" w:cs="Courier New" w:hint="eastAsia"/>
          <w:sz w:val="18"/>
          <w:szCs w:val="18"/>
        </w:rPr>
        <w:t>的边界上。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B</w:t>
      </w:r>
      <w:r w:rsidRPr="00946468">
        <w:rPr>
          <w:rFonts w:ascii="Courier New" w:hAnsi="Courier New" w:cs="Courier New" w:hint="eastAsia"/>
          <w:sz w:val="18"/>
          <w:szCs w:val="18"/>
        </w:rPr>
        <w:t>、再从新考虑这样一个问题，</w:t>
      </w:r>
      <w:r w:rsidRPr="00946468">
        <w:rPr>
          <w:rFonts w:ascii="Courier New" w:hAnsi="Courier New" w:cs="Courier New" w:hint="eastAsia"/>
          <w:sz w:val="18"/>
          <w:szCs w:val="18"/>
        </w:rPr>
        <w:t>Ci</w:t>
      </w:r>
      <w:r w:rsidRPr="00946468">
        <w:rPr>
          <w:rFonts w:ascii="Courier New" w:hAnsi="Courier New" w:cs="Courier New" w:hint="eastAsia"/>
          <w:sz w:val="18"/>
          <w:szCs w:val="18"/>
        </w:rPr>
        <w:t>为前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个点最小覆盖圆且</w:t>
      </w:r>
      <w:r w:rsidRPr="00946468">
        <w:rPr>
          <w:rFonts w:ascii="Courier New" w:hAnsi="Courier New" w:cs="Courier New" w:hint="eastAsia"/>
          <w:sz w:val="18"/>
          <w:szCs w:val="18"/>
        </w:rPr>
        <w:t>p</w:t>
      </w:r>
      <w:r w:rsidRPr="00946468">
        <w:rPr>
          <w:rFonts w:ascii="Courier New" w:hAnsi="Courier New" w:cs="Courier New" w:hint="eastAsia"/>
          <w:sz w:val="18"/>
          <w:szCs w:val="18"/>
        </w:rPr>
        <w:t>在</w:t>
      </w:r>
      <w:r w:rsidRPr="00946468">
        <w:rPr>
          <w:rFonts w:ascii="Courier New" w:hAnsi="Courier New" w:cs="Courier New" w:hint="eastAsia"/>
          <w:sz w:val="18"/>
          <w:szCs w:val="18"/>
        </w:rPr>
        <w:t>Ci</w:t>
      </w:r>
      <w:r w:rsidRPr="00946468">
        <w:rPr>
          <w:rFonts w:ascii="Courier New" w:hAnsi="Courier New" w:cs="Courier New" w:hint="eastAsia"/>
          <w:sz w:val="18"/>
          <w:szCs w:val="18"/>
        </w:rPr>
        <w:t>的的边界上！同理加入新点</w:t>
      </w:r>
      <w:r w:rsidRPr="00946468">
        <w:rPr>
          <w:rFonts w:ascii="Courier New" w:hAnsi="Courier New" w:cs="Courier New" w:hint="eastAsia"/>
          <w:sz w:val="18"/>
          <w:szCs w:val="18"/>
        </w:rPr>
        <w:t>pi</w:t>
      </w:r>
      <w:r w:rsidRPr="00946468">
        <w:rPr>
          <w:rFonts w:ascii="Courier New" w:hAnsi="Courier New" w:cs="Courier New" w:hint="eastAsia"/>
          <w:sz w:val="18"/>
          <w:szCs w:val="18"/>
        </w:rPr>
        <w:t>时如果</w:t>
      </w:r>
      <w:r w:rsidRPr="00946468">
        <w:rPr>
          <w:rFonts w:ascii="Courier New" w:hAnsi="Courier New" w:cs="Courier New" w:hint="eastAsia"/>
          <w:sz w:val="18"/>
          <w:szCs w:val="18"/>
        </w:rPr>
        <w:t>pi</w:t>
      </w:r>
      <w:r w:rsidRPr="00946468">
        <w:rPr>
          <w:rFonts w:ascii="Courier New" w:hAnsi="Courier New" w:cs="Courier New" w:hint="eastAsia"/>
          <w:sz w:val="18"/>
          <w:szCs w:val="18"/>
        </w:rPr>
        <w:t>不在</w:t>
      </w:r>
      <w:r w:rsidRPr="00946468">
        <w:rPr>
          <w:rFonts w:ascii="Courier New" w:hAnsi="Courier New" w:cs="Courier New" w:hint="eastAsia"/>
          <w:sz w:val="18"/>
          <w:szCs w:val="18"/>
        </w:rPr>
        <w:t>Ci-1</w:t>
      </w:r>
      <w:r w:rsidRPr="00946468">
        <w:rPr>
          <w:rFonts w:ascii="Courier New" w:hAnsi="Courier New" w:cs="Courier New" w:hint="eastAsia"/>
          <w:sz w:val="18"/>
          <w:szCs w:val="18"/>
        </w:rPr>
        <w:t>里那么</w:t>
      </w:r>
      <w:r w:rsidRPr="00946468">
        <w:rPr>
          <w:rFonts w:ascii="Courier New" w:hAnsi="Courier New" w:cs="Courier New" w:hint="eastAsia"/>
          <w:sz w:val="18"/>
          <w:szCs w:val="18"/>
        </w:rPr>
        <w:t>pi</w:t>
      </w:r>
      <w:r w:rsidRPr="00946468">
        <w:rPr>
          <w:rFonts w:ascii="Courier New" w:hAnsi="Courier New" w:cs="Courier New" w:hint="eastAsia"/>
          <w:sz w:val="18"/>
          <w:szCs w:val="18"/>
        </w:rPr>
        <w:t>必定在</w:t>
      </w:r>
      <w:r w:rsidRPr="00946468">
        <w:rPr>
          <w:rFonts w:ascii="Courier New" w:hAnsi="Courier New" w:cs="Courier New" w:hint="eastAsia"/>
          <w:sz w:val="18"/>
          <w:szCs w:val="18"/>
        </w:rPr>
        <w:t>Ci</w:t>
      </w:r>
      <w:r w:rsidRPr="00946468">
        <w:rPr>
          <w:rFonts w:ascii="Courier New" w:hAnsi="Courier New" w:cs="Courier New" w:hint="eastAsia"/>
          <w:sz w:val="18"/>
          <w:szCs w:val="18"/>
        </w:rPr>
        <w:t>的边界上。这时我们就包含了两个点在这个最小圆的边界上。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</w:t>
      </w:r>
      <w:r w:rsidRPr="00946468">
        <w:rPr>
          <w:rFonts w:ascii="Courier New" w:hAnsi="Courier New" w:cs="Courier New" w:hint="eastAsia"/>
          <w:sz w:val="18"/>
          <w:szCs w:val="18"/>
        </w:rPr>
        <w:t>、再从新考虑这样一个问题，</w:t>
      </w:r>
      <w:r w:rsidRPr="00946468">
        <w:rPr>
          <w:rFonts w:ascii="Courier New" w:hAnsi="Courier New" w:cs="Courier New" w:hint="eastAsia"/>
          <w:sz w:val="18"/>
          <w:szCs w:val="18"/>
        </w:rPr>
        <w:t>Ci</w:t>
      </w:r>
      <w:r w:rsidRPr="00946468">
        <w:rPr>
          <w:rFonts w:ascii="Courier New" w:hAnsi="Courier New" w:cs="Courier New" w:hint="eastAsia"/>
          <w:sz w:val="18"/>
          <w:szCs w:val="18"/>
        </w:rPr>
        <w:t>为前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个点最小覆盖圆且有两个确定点再边界上！此时先让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Point{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x,y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Point p[200000],O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double r,eps=1e-8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double dist(Point a,Point b){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sqrt( (a.x-b.x)*(a.x-b.x)+(a.y-b.y)*(a.y-b.y) )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注意到三角形里两条中垂线不可能平行，所以不会产生除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错误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calc(double a,double b,double c,double d,double e,double f){  //</w:t>
      </w:r>
      <w:r w:rsidRPr="00946468">
        <w:rPr>
          <w:rFonts w:ascii="Courier New" w:hAnsi="Courier New" w:cs="Courier New" w:hint="eastAsia"/>
          <w:sz w:val="18"/>
          <w:szCs w:val="18"/>
        </w:rPr>
        <w:t>给出两条直线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ax+by+c=0,dx+ey+f=0 </w:t>
      </w:r>
      <w:r w:rsidRPr="00946468">
        <w:rPr>
          <w:rFonts w:ascii="Courier New" w:hAnsi="Courier New" w:cs="Courier New" w:hint="eastAsia"/>
          <w:sz w:val="18"/>
          <w:szCs w:val="18"/>
        </w:rPr>
        <w:t>求交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                   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O.y=(c*d-f*a)/(b*d-e*a)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O.x=(c*e-f*b)/(a*e-b*d)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rand(time(NULL))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scanf("%d",&amp;n)!=EOF &amp;&amp; n ){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 (int i=1;i&lt;=n;++i) scanf("%lf%lf",&amp;p[i].x,&amp;p[i].y)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1;i&lt;=n;i++){ //</w:t>
      </w:r>
      <w:r w:rsidRPr="00946468">
        <w:rPr>
          <w:rFonts w:ascii="Courier New" w:hAnsi="Courier New" w:cs="Courier New" w:hint="eastAsia"/>
          <w:sz w:val="18"/>
          <w:szCs w:val="18"/>
        </w:rPr>
        <w:t>将点随机化，防止线性递增的序列使得复杂度变成</w:t>
      </w:r>
      <w:r w:rsidRPr="00946468">
        <w:rPr>
          <w:rFonts w:ascii="Courier New" w:hAnsi="Courier New" w:cs="Courier New" w:hint="eastAsia"/>
          <w:sz w:val="18"/>
          <w:szCs w:val="18"/>
        </w:rPr>
        <w:t>n^3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wap(p[i],p[rand()%n+1])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O=p[1];r=0;                  //</w:t>
      </w:r>
      <w:r w:rsidRPr="00946468">
        <w:rPr>
          <w:rFonts w:ascii="Courier New" w:hAnsi="Courier New" w:cs="Courier New" w:hint="eastAsia"/>
          <w:sz w:val="18"/>
          <w:szCs w:val="18"/>
        </w:rPr>
        <w:t>初始</w:t>
      </w:r>
      <w:r w:rsidRPr="00946468">
        <w:rPr>
          <w:rFonts w:ascii="Courier New" w:hAnsi="Courier New" w:cs="Courier New" w:hint="eastAsia"/>
          <w:sz w:val="18"/>
          <w:szCs w:val="18"/>
        </w:rPr>
        <w:t>C1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for (int i=2;i&lt;=n;++i){     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 (dist(O,p[i])&lt;r+eps) continue;  //</w:t>
      </w:r>
      <w:r w:rsidRPr="00946468">
        <w:rPr>
          <w:rFonts w:ascii="Courier New" w:hAnsi="Courier New" w:cs="Courier New" w:hint="eastAsia"/>
          <w:sz w:val="18"/>
          <w:szCs w:val="18"/>
        </w:rPr>
        <w:t>有</w:t>
      </w:r>
      <w:r w:rsidRPr="00946468">
        <w:rPr>
          <w:rFonts w:ascii="Courier New" w:hAnsi="Courier New" w:cs="Courier New" w:hint="eastAsia"/>
          <w:sz w:val="18"/>
          <w:szCs w:val="18"/>
        </w:rPr>
        <w:t>1/i</w:t>
      </w:r>
      <w:r w:rsidRPr="00946468">
        <w:rPr>
          <w:rFonts w:ascii="Courier New" w:hAnsi="Courier New" w:cs="Courier New" w:hint="eastAsia"/>
          <w:sz w:val="18"/>
          <w:szCs w:val="18"/>
        </w:rPr>
        <w:t>的概率不</w:t>
      </w:r>
      <w:r w:rsidRPr="00946468">
        <w:rPr>
          <w:rFonts w:ascii="Courier New" w:hAnsi="Courier New" w:cs="Courier New" w:hint="eastAsia"/>
          <w:sz w:val="18"/>
          <w:szCs w:val="18"/>
        </w:rPr>
        <w:t>continue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=p[i];r=0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for (int j=1;j&lt;=i-1;++j) {    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 (dist(O,p[j])&lt;r+eps) continue;   //</w:t>
      </w:r>
      <w:r w:rsidRPr="00946468">
        <w:rPr>
          <w:rFonts w:ascii="Courier New" w:hAnsi="Courier New" w:cs="Courier New" w:hint="eastAsia"/>
          <w:sz w:val="18"/>
          <w:szCs w:val="18"/>
        </w:rPr>
        <w:t>有</w:t>
      </w:r>
      <w:r w:rsidRPr="00946468">
        <w:rPr>
          <w:rFonts w:ascii="Courier New" w:hAnsi="Courier New" w:cs="Courier New" w:hint="eastAsia"/>
          <w:sz w:val="18"/>
          <w:szCs w:val="18"/>
        </w:rPr>
        <w:t>1/j</w:t>
      </w:r>
      <w:r w:rsidRPr="00946468">
        <w:rPr>
          <w:rFonts w:ascii="Courier New" w:hAnsi="Courier New" w:cs="Courier New" w:hint="eastAsia"/>
          <w:sz w:val="18"/>
          <w:szCs w:val="18"/>
        </w:rPr>
        <w:t>的概率不</w:t>
      </w:r>
      <w:r w:rsidRPr="00946468">
        <w:rPr>
          <w:rFonts w:ascii="Courier New" w:hAnsi="Courier New" w:cs="Courier New" w:hint="eastAsia"/>
          <w:sz w:val="18"/>
          <w:szCs w:val="18"/>
        </w:rPr>
        <w:t>continue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.x=(p[i].x+p[j].x)/2;O.y=(p[i].y+p[j].y)/2;r=dist(O,p[j])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for (int k=1;k&lt;=j-1;++k){ 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 (dist(O,p[k])&lt;r+eps) continue;   //</w:t>
      </w:r>
      <w:r w:rsidRPr="00946468">
        <w:rPr>
          <w:rFonts w:ascii="Courier New" w:hAnsi="Courier New" w:cs="Courier New" w:hint="eastAsia"/>
          <w:sz w:val="18"/>
          <w:szCs w:val="18"/>
        </w:rPr>
        <w:t>有</w:t>
      </w:r>
      <w:r w:rsidRPr="00946468">
        <w:rPr>
          <w:rFonts w:ascii="Courier New" w:hAnsi="Courier New" w:cs="Courier New" w:hint="eastAsia"/>
          <w:sz w:val="18"/>
          <w:szCs w:val="18"/>
        </w:rPr>
        <w:t>1/k</w:t>
      </w:r>
      <w:r w:rsidRPr="00946468">
        <w:rPr>
          <w:rFonts w:ascii="Courier New" w:hAnsi="Courier New" w:cs="Courier New" w:hint="eastAsia"/>
          <w:sz w:val="18"/>
          <w:szCs w:val="18"/>
        </w:rPr>
        <w:t>的概率不</w:t>
      </w:r>
      <w:r w:rsidRPr="00946468">
        <w:rPr>
          <w:rFonts w:ascii="Courier New" w:hAnsi="Courier New" w:cs="Courier New" w:hint="eastAsia"/>
          <w:sz w:val="18"/>
          <w:szCs w:val="18"/>
        </w:rPr>
        <w:t>continue</w:t>
      </w:r>
    </w:p>
    <w:p w:rsidR="004C57E0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alc(p[j].x-p[i].x,p[j].y-p[i].y,</w:t>
      </w:r>
    </w:p>
    <w:p w:rsidR="00BB3E28" w:rsidRPr="00946468" w:rsidRDefault="00BB3E28" w:rsidP="00946468">
      <w:pPr>
        <w:spacing w:line="0" w:lineRule="atLeast"/>
        <w:ind w:firstLineChars="1550" w:firstLine="2790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(p[j].x*p[j].x+p[j].y*p[j].y-p[i].x*p[i].x-p[i].y*p[i].y)/2,</w:t>
      </w:r>
    </w:p>
    <w:p w:rsidR="004C57E0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[k].x-p[i].x,p[k].y-p[i].y,</w:t>
      </w:r>
    </w:p>
    <w:p w:rsidR="00BB3E28" w:rsidRPr="00946468" w:rsidRDefault="00BB3E28" w:rsidP="00946468">
      <w:pPr>
        <w:spacing w:line="0" w:lineRule="atLeast"/>
        <w:ind w:firstLineChars="1550" w:firstLine="2790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 xml:space="preserve">(p[k].x*p[k].x+p[k].y*p[k].y-p[i].x*p[i].x-p[i].y*p[i].y)/2); 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=dist(O,p[k])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.2lf %.2lf %.2lf\n",O.x,O.y,r);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3E28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0;</w:t>
      </w:r>
    </w:p>
    <w:p w:rsidR="0057739E" w:rsidRPr="00946468" w:rsidRDefault="00BB3E28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7739E" w:rsidRPr="00946468" w:rsidRDefault="0057739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7739E" w:rsidRPr="00946468" w:rsidRDefault="0057739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7739E" w:rsidRPr="00946468" w:rsidRDefault="00067F70" w:rsidP="00067F70">
      <w:pPr>
        <w:pStyle w:val="2"/>
        <w:rPr>
          <w:rFonts w:ascii="Courier New" w:hAnsi="Courier New" w:cs="Courier New"/>
          <w:sz w:val="18"/>
          <w:szCs w:val="18"/>
        </w:rPr>
      </w:pPr>
      <w:bookmarkStart w:id="124" w:name="_Toc304454052"/>
      <w:r w:rsidRPr="00946468">
        <w:rPr>
          <w:rFonts w:ascii="Courier New" w:hAnsi="Courier New" w:cs="Courier New" w:hint="eastAsia"/>
          <w:sz w:val="18"/>
          <w:szCs w:val="18"/>
        </w:rPr>
        <w:t>最小包含球</w:t>
      </w:r>
      <w:bookmarkEnd w:id="124"/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PKU2069 Super Star  </w:t>
      </w:r>
      <w:r w:rsidRPr="00946468">
        <w:rPr>
          <w:rFonts w:ascii="Courier New" w:hAnsi="Courier New" w:cs="Courier New" w:hint="eastAsia"/>
          <w:sz w:val="18"/>
          <w:szCs w:val="18"/>
        </w:rPr>
        <w:t>最小包含球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int MAX=120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double INF=1e20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double eps=1e-6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point{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x,y,z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ps[MAX],q;             //q</w:t>
      </w:r>
      <w:r w:rsidRPr="00946468">
        <w:rPr>
          <w:rFonts w:ascii="Courier New" w:hAnsi="Courier New" w:cs="Courier New" w:hint="eastAsia"/>
          <w:sz w:val="18"/>
          <w:szCs w:val="18"/>
        </w:rPr>
        <w:t>是球心</w:t>
      </w:r>
      <w:r w:rsidRPr="00946468">
        <w:rPr>
          <w:rFonts w:ascii="Courier New" w:hAnsi="Courier New" w:cs="Courier New" w:hint="eastAsia"/>
          <w:sz w:val="18"/>
          <w:szCs w:val="18"/>
        </w:rPr>
        <w:t>***************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;                  //</w:t>
      </w:r>
      <w:r w:rsidRPr="00946468">
        <w:rPr>
          <w:rFonts w:ascii="Courier New" w:hAnsi="Courier New" w:cs="Courier New" w:hint="eastAsia"/>
          <w:sz w:val="18"/>
          <w:szCs w:val="18"/>
        </w:rPr>
        <w:t>多少个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标号</w:t>
      </w:r>
      <w:r w:rsidRPr="00946468">
        <w:rPr>
          <w:rFonts w:ascii="Courier New" w:hAnsi="Courier New" w:cs="Courier New" w:hint="eastAsia"/>
          <w:sz w:val="18"/>
          <w:szCs w:val="18"/>
        </w:rPr>
        <w:t>0~n-1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double dist(point a,point b){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.x-=b.x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.y-=b.y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.z-=b.z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sqrt(a.x*a.x+a.y*a.y+a.z*a.z)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xD(point p){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res=0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k=0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++i){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tmp=dist(p,ps[i])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tmp&gt;res){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k=i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s=dist(p,ps[i])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k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double min_ball(){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double step=100; //</w:t>
      </w:r>
      <w:r w:rsidRPr="00946468">
        <w:rPr>
          <w:rFonts w:ascii="Courier New" w:hAnsi="Courier New" w:cs="Courier New" w:hint="eastAsia"/>
          <w:sz w:val="18"/>
          <w:szCs w:val="18"/>
        </w:rPr>
        <w:t>精度</w:t>
      </w:r>
      <w:r w:rsidRPr="00946468">
        <w:rPr>
          <w:rFonts w:ascii="Courier New" w:hAnsi="Courier New" w:cs="Courier New" w:hint="eastAsia"/>
          <w:sz w:val="18"/>
          <w:szCs w:val="18"/>
        </w:rPr>
        <w:t>************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radius=INF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q.x=q.y=q.z=0.0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k=1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while(step&gt;eps){ //</w:t>
      </w:r>
      <w:r w:rsidRPr="00946468">
        <w:rPr>
          <w:rFonts w:ascii="Courier New" w:hAnsi="Courier New" w:cs="Courier New" w:hint="eastAsia"/>
          <w:sz w:val="18"/>
          <w:szCs w:val="18"/>
        </w:rPr>
        <w:t>精度没到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继续做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d=maxD(q)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tmp=dist(ps[d],q)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tmp&lt;radius)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adius=tmp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dx=ps[d].x-q.x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dy=ps[d].y-q.y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dz=ps[d].z-q.z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x/=tmp;dy/=tmp;dz/=tmp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.x=q.x+dx*step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.y=q.y+dy*step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.z=q.z+dz*step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ep*=0.98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adius+1e-7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scanf("%d",&amp;n),n){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++i)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lf%lf%lf",&amp;ps[i].x,&amp;ps[i].y,&amp;ps[i].z)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//printf("%lf %lf %lf\n",q.x,q.y,q.z)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.5f\n",min_ball() );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67F70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0;</w:t>
      </w:r>
    </w:p>
    <w:p w:rsidR="0057739E" w:rsidRPr="00946468" w:rsidRDefault="00067F70" w:rsidP="00067F7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7739E" w:rsidRPr="00946468" w:rsidRDefault="0057739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7739E" w:rsidRPr="00946468" w:rsidRDefault="0057739E" w:rsidP="0006645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4573" w:rsidRPr="00946468" w:rsidRDefault="00FE4573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865D2" w:rsidRPr="00946468" w:rsidRDefault="006865D2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  <w:bookmarkStart w:id="125" w:name="OLE_LINK1"/>
      <w:bookmarkStart w:id="126" w:name="OLE_LINK2"/>
    </w:p>
    <w:p w:rsidR="00EE7898" w:rsidRPr="00946468" w:rsidRDefault="00EE7898" w:rsidP="00127FAA">
      <w:pPr>
        <w:pStyle w:val="a8"/>
        <w:ind w:leftChars="445" w:left="934"/>
        <w:jc w:val="center"/>
        <w:outlineLvl w:val="0"/>
        <w:rPr>
          <w:i w:val="0"/>
          <w:sz w:val="18"/>
          <w:szCs w:val="18"/>
        </w:rPr>
      </w:pPr>
      <w:bookmarkStart w:id="127" w:name="_Toc304454053"/>
      <w:r w:rsidRPr="00946468">
        <w:rPr>
          <w:rFonts w:hint="eastAsia"/>
          <w:i w:val="0"/>
          <w:sz w:val="18"/>
          <w:szCs w:val="18"/>
        </w:rPr>
        <w:t>组合数学</w:t>
      </w:r>
      <w:bookmarkEnd w:id="127"/>
    </w:p>
    <w:p w:rsidR="006865D2" w:rsidRPr="00946468" w:rsidRDefault="00026EE0" w:rsidP="00026EE0">
      <w:pPr>
        <w:pStyle w:val="2"/>
        <w:rPr>
          <w:rFonts w:ascii="Courier New" w:hAnsi="Courier New" w:cs="Courier New"/>
          <w:sz w:val="18"/>
          <w:szCs w:val="18"/>
        </w:rPr>
      </w:pPr>
      <w:bookmarkStart w:id="128" w:name="_Toc304454054"/>
      <w:r w:rsidRPr="00946468">
        <w:rPr>
          <w:rFonts w:ascii="Courier New" w:hAnsi="Courier New" w:cs="Courier New" w:hint="eastAsia"/>
          <w:sz w:val="18"/>
          <w:szCs w:val="18"/>
        </w:rPr>
        <w:t>N*M</w:t>
      </w:r>
      <w:r w:rsidRPr="00946468">
        <w:rPr>
          <w:rFonts w:ascii="Courier New" w:hAnsi="Courier New" w:cs="Courier New" w:hint="eastAsia"/>
          <w:sz w:val="18"/>
          <w:szCs w:val="18"/>
        </w:rPr>
        <w:t>数码可达性判断</w:t>
      </w:r>
      <w:bookmarkEnd w:id="128"/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zjut 1462 N*M</w:t>
      </w:r>
      <w:r w:rsidRPr="00946468">
        <w:rPr>
          <w:rFonts w:ascii="Courier New" w:hAnsi="Courier New" w:cs="Courier New" w:hint="eastAsia"/>
          <w:sz w:val="18"/>
          <w:szCs w:val="18"/>
        </w:rPr>
        <w:t>数码可达性判断问题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分情况讨论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1</w:t>
      </w:r>
      <w:r w:rsidRPr="00946468">
        <w:rPr>
          <w:rFonts w:ascii="Courier New" w:hAnsi="Courier New" w:cs="Courier New" w:hint="eastAsia"/>
          <w:sz w:val="18"/>
          <w:szCs w:val="18"/>
        </w:rPr>
        <w:t>：当</w:t>
      </w:r>
      <w:r w:rsidRPr="00946468">
        <w:rPr>
          <w:rFonts w:ascii="Courier New" w:hAnsi="Courier New" w:cs="Courier New" w:hint="eastAsia"/>
          <w:sz w:val="18"/>
          <w:szCs w:val="18"/>
        </w:rPr>
        <w:t>N=1</w:t>
      </w:r>
      <w:r w:rsidRPr="00946468">
        <w:rPr>
          <w:rFonts w:ascii="Courier New" w:hAnsi="Courier New" w:cs="Courier New" w:hint="eastAsia"/>
          <w:sz w:val="18"/>
          <w:szCs w:val="18"/>
        </w:rPr>
        <w:t>即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不能上下移动时。。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2</w:t>
      </w:r>
      <w:r w:rsidRPr="00946468">
        <w:rPr>
          <w:rFonts w:ascii="Courier New" w:hAnsi="Courier New" w:cs="Courier New" w:hint="eastAsia"/>
          <w:sz w:val="18"/>
          <w:szCs w:val="18"/>
        </w:rPr>
        <w:t>：当</w:t>
      </w:r>
      <w:r w:rsidRPr="00946468">
        <w:rPr>
          <w:rFonts w:ascii="Courier New" w:hAnsi="Courier New" w:cs="Courier New" w:hint="eastAsia"/>
          <w:sz w:val="18"/>
          <w:szCs w:val="18"/>
        </w:rPr>
        <w:t>M</w:t>
      </w:r>
      <w:r w:rsidRPr="00946468">
        <w:rPr>
          <w:rFonts w:ascii="Courier New" w:hAnsi="Courier New" w:cs="Courier New" w:hint="eastAsia"/>
          <w:sz w:val="18"/>
          <w:szCs w:val="18"/>
        </w:rPr>
        <w:t>为奇数时除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外的逆序数的奇偶性必须相同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3</w:t>
      </w:r>
      <w:r w:rsidRPr="00946468">
        <w:rPr>
          <w:rFonts w:ascii="Courier New" w:hAnsi="Courier New" w:cs="Courier New" w:hint="eastAsia"/>
          <w:sz w:val="18"/>
          <w:szCs w:val="18"/>
        </w:rPr>
        <w:t>：当</w:t>
      </w:r>
      <w:r w:rsidRPr="00946468">
        <w:rPr>
          <w:rFonts w:ascii="Courier New" w:hAnsi="Courier New" w:cs="Courier New" w:hint="eastAsia"/>
          <w:sz w:val="18"/>
          <w:szCs w:val="18"/>
        </w:rPr>
        <w:t>M</w:t>
      </w:r>
      <w:r w:rsidRPr="00946468">
        <w:rPr>
          <w:rFonts w:ascii="Courier New" w:hAnsi="Courier New" w:cs="Courier New" w:hint="eastAsia"/>
          <w:sz w:val="18"/>
          <w:szCs w:val="18"/>
        </w:rPr>
        <w:t>为偶数时，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上下移动一次，逆序数改变，但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的行号也改变，抓住这个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以上所说的逆序数都是去掉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后的。。。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a[2600]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b[2600]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sum[2600]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int lowbit(int t){  return t&amp;(-t);  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update(int i){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i&lt;2600){  sum[i]++;  i+=lowbit(i); 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getsum(int i){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s=0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i&gt;=1){ s+=sum[i];  i-=lowbit(i);  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s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work(int *t,int num){ //</w:t>
      </w:r>
      <w:r w:rsidRPr="00946468">
        <w:rPr>
          <w:rFonts w:ascii="Courier New" w:hAnsi="Courier New" w:cs="Courier New" w:hint="eastAsia"/>
          <w:sz w:val="18"/>
          <w:szCs w:val="18"/>
        </w:rPr>
        <w:t>用树状数组求逆序数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sum,0,sizeof(sum))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0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num;i&gt;=1;i--){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+=getsum(t[i])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pdate(t[i])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M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scanf("%d%d",&amp;N,&amp;M)!=EOF){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,ind=1,  ax,ay,bx,by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1;j&lt;=M;j++){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&amp;v)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v)  a[ind++]=v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 ax=i,ay=j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d=1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1;j&lt;=M;j++){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&amp;v)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v)  b[ind++]=v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 bx=i,by=j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ool flag=true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N==1){ //</w:t>
      </w:r>
      <w:r w:rsidRPr="00946468">
        <w:rPr>
          <w:rFonts w:ascii="Courier New" w:hAnsi="Courier New" w:cs="Courier New" w:hint="eastAsia"/>
          <w:sz w:val="18"/>
          <w:szCs w:val="18"/>
        </w:rPr>
        <w:t>特殊考虑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ind;i++)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a[i]!=b[i]){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lag=false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reak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flag) puts("YES")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 puts("NO")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uma=work(a,ind-1)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umb=work(b,ind-1)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M%2){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suma%2 == sumb%2)  puts("YES")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 puts("NO")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a+=ax-1;  sumb+=bx-1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suma%2 == sumb%2) puts("YES")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 puts("NO");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26EE0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E7898" w:rsidRPr="00946468" w:rsidRDefault="00026EE0" w:rsidP="00026EE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E7898" w:rsidRPr="00946468" w:rsidRDefault="00EE7898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423A4" w:rsidRPr="00946468" w:rsidRDefault="001423A4" w:rsidP="001423A4">
      <w:pPr>
        <w:pStyle w:val="2"/>
        <w:rPr>
          <w:rFonts w:ascii="Courier New" w:hAnsi="Courier New" w:cs="Courier New"/>
          <w:sz w:val="18"/>
          <w:szCs w:val="18"/>
        </w:rPr>
      </w:pPr>
      <w:bookmarkStart w:id="129" w:name="_Toc304454055"/>
      <w:r w:rsidRPr="00946468">
        <w:rPr>
          <w:rFonts w:ascii="Courier New" w:hAnsi="Courier New" w:cs="Courier New"/>
          <w:sz w:val="18"/>
          <w:szCs w:val="18"/>
        </w:rPr>
        <w:t>Polya</w:t>
      </w:r>
      <w:r w:rsidRPr="00946468">
        <w:rPr>
          <w:rFonts w:ascii="Courier New" w:hAnsi="Courier New" w:cs="Courier New" w:hint="eastAsia"/>
          <w:sz w:val="18"/>
          <w:szCs w:val="18"/>
        </w:rPr>
        <w:t>计数</w:t>
      </w:r>
      <w:bookmarkEnd w:id="129"/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pku 1286 Polya</w:t>
      </w:r>
    </w:p>
    <w:p w:rsidR="002933D5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题意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: </w:t>
      </w:r>
      <w:r w:rsidRPr="00946468">
        <w:rPr>
          <w:rFonts w:ascii="Courier New" w:hAnsi="Courier New" w:cs="Courier New" w:hint="eastAsia"/>
          <w:sz w:val="18"/>
          <w:szCs w:val="18"/>
        </w:rPr>
        <w:t>用三种颜色的珠子组成总共有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个珠子的项链，问总共有多少种不同组法。</w:t>
      </w:r>
      <w:r w:rsidRPr="00946468">
        <w:rPr>
          <w:rFonts w:ascii="Courier New" w:hAnsi="Courier New" w:cs="Courier New" w:hint="eastAsia"/>
          <w:sz w:val="18"/>
          <w:szCs w:val="18"/>
        </w:rPr>
        <w:t>2</w:t>
      </w:r>
      <w:r w:rsidRPr="00946468">
        <w:rPr>
          <w:rFonts w:ascii="Courier New" w:hAnsi="Courier New" w:cs="Courier New" w:hint="eastAsia"/>
          <w:sz w:val="18"/>
          <w:szCs w:val="18"/>
        </w:rPr>
        <w:t>种项链旋转，翻转后能变为同一种的，看做是相同的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__int64 _pow(int a,int b){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__int64 ans=1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b){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b&amp;1) ans*=a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*=a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&gt;&gt;=1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ans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gcd(int a,int b){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b==0)  return a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temp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a%b){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emp=a%b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=b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=temp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b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scanf("%d",&amp;n)!=EOF&amp;&amp;n!=-1){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n==0){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0\n")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ntinue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_int64 ans=0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+=_pow(3,gcd(i,n))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n&amp;1)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+=_pow(3,n/2+1)*n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+=_pow(3,n/2)*n/2+_pow(3,n/2+1)*n/2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I64d\n",ans/2/n);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E7898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8558D3" w:rsidRPr="00946468" w:rsidRDefault="008558D3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8558D3" w:rsidRPr="00946468" w:rsidRDefault="008558D3" w:rsidP="008558D3">
      <w:pPr>
        <w:pStyle w:val="2"/>
        <w:rPr>
          <w:rFonts w:ascii="Courier New" w:hAnsi="Courier New" w:cs="Courier New"/>
          <w:sz w:val="18"/>
          <w:szCs w:val="18"/>
        </w:rPr>
      </w:pPr>
      <w:bookmarkStart w:id="130" w:name="_Toc304454056"/>
      <w:r w:rsidRPr="00946468">
        <w:rPr>
          <w:rFonts w:ascii="Courier New" w:hAnsi="Courier New" w:cs="Courier New" w:hint="eastAsia"/>
          <w:sz w:val="18"/>
          <w:szCs w:val="18"/>
        </w:rPr>
        <w:lastRenderedPageBreak/>
        <w:t>公式</w:t>
      </w:r>
      <w:bookmarkEnd w:id="130"/>
    </w:p>
    <w:p w:rsidR="006865D2" w:rsidRPr="00946468" w:rsidRDefault="006865D2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C67C2" w:rsidRPr="00946468" w:rsidRDefault="001423A4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错排公式为</w:t>
      </w:r>
      <w:r w:rsidRPr="00946468">
        <w:rPr>
          <w:rFonts w:ascii="Courier New" w:hAnsi="Courier New" w:cs="Courier New" w:hint="eastAsia"/>
          <w:sz w:val="18"/>
          <w:szCs w:val="18"/>
        </w:rPr>
        <w:t>M(n)=n!(1/2!-1/3!+</w:t>
      </w:r>
      <w:r w:rsidRPr="00946468">
        <w:rPr>
          <w:rFonts w:ascii="Courier New" w:hAnsi="Courier New" w:cs="Courier New" w:hint="eastAsia"/>
          <w:sz w:val="18"/>
          <w:szCs w:val="18"/>
        </w:rPr>
        <w:t>…</w:t>
      </w:r>
      <w:r w:rsidRPr="00946468">
        <w:rPr>
          <w:rFonts w:ascii="Courier New" w:hAnsi="Courier New" w:cs="Courier New" w:hint="eastAsia"/>
          <w:sz w:val="18"/>
          <w:szCs w:val="18"/>
        </w:rPr>
        <w:t>..+(-1)^n/n!)</w:t>
      </w:r>
    </w:p>
    <w:p w:rsidR="006C67C2" w:rsidRPr="00946468" w:rsidRDefault="006C67C2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423A4" w:rsidRPr="00946468" w:rsidRDefault="001423A4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  <w:bookmarkStart w:id="131" w:name="OLE_LINK3"/>
      <w:bookmarkStart w:id="132" w:name="OLE_LINK4"/>
      <w:r w:rsidRPr="00946468">
        <w:rPr>
          <w:rFonts w:ascii="Courier New" w:hAnsi="Courier New" w:cs="Courier New" w:hint="eastAsia"/>
          <w:sz w:val="18"/>
          <w:szCs w:val="18"/>
        </w:rPr>
        <w:t>容斥原理</w:t>
      </w:r>
    </w:p>
    <w:p w:rsidR="001423A4" w:rsidRPr="00946468" w:rsidRDefault="001423A4" w:rsidP="001423A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1, </w:t>
      </w:r>
      <w:r w:rsidR="00B046E2" w:rsidRPr="00946468">
        <w:rPr>
          <w:position w:val="-10"/>
          <w:sz w:val="18"/>
          <w:szCs w:val="18"/>
        </w:rPr>
        <w:object w:dxaOrig="27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6pt;height:16.3pt" o:ole="">
            <v:imagedata r:id="rId10" o:title=""/>
          </v:shape>
          <o:OLEObject Type="Embed" ProgID="Equation.DSMT4" ShapeID="_x0000_i1025" DrawAspect="Content" ObjectID="_1379074227" r:id="rId11"/>
        </w:object>
      </w:r>
    </w:p>
    <w:p w:rsidR="006865D2" w:rsidRPr="00946468" w:rsidRDefault="001423A4" w:rsidP="00B046E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2, </w:t>
      </w:r>
      <w:r w:rsidR="00B046E2" w:rsidRPr="00946468">
        <w:rPr>
          <w:position w:val="-10"/>
          <w:sz w:val="18"/>
          <w:szCs w:val="18"/>
        </w:rPr>
        <w:object w:dxaOrig="4020" w:dyaOrig="480">
          <v:shape id="_x0000_i1026" type="#_x0000_t75" style="width:200.95pt;height:24.4pt" o:ole="">
            <v:imagedata r:id="rId12" o:title=""/>
          </v:shape>
          <o:OLEObject Type="Embed" ProgID="Equation.DSMT4" ShapeID="_x0000_i1026" DrawAspect="Content" ObjectID="_1379074228" r:id="rId13"/>
        </w:object>
      </w:r>
    </w:p>
    <w:bookmarkEnd w:id="125"/>
    <w:bookmarkEnd w:id="126"/>
    <w:bookmarkEnd w:id="131"/>
    <w:bookmarkEnd w:id="132"/>
    <w:p w:rsidR="006865D2" w:rsidRPr="00946468" w:rsidRDefault="006865D2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8558D3" w:rsidRPr="00946468" w:rsidRDefault="008558D3" w:rsidP="008558D3">
      <w:pPr>
        <w:rPr>
          <w:rFonts w:asciiTheme="majorEastAsia" w:eastAsiaTheme="majorEastAsia" w:hAnsiTheme="majorEastAsia" w:cs="Courier New"/>
          <w:sz w:val="18"/>
          <w:szCs w:val="18"/>
        </w:rPr>
      </w:pPr>
      <w:r w:rsidRPr="00946468">
        <w:rPr>
          <w:rFonts w:asciiTheme="majorEastAsia" w:eastAsiaTheme="majorEastAsia" w:hAnsiTheme="majorEastAsia" w:cs="Courier New"/>
          <w:sz w:val="18"/>
          <w:szCs w:val="18"/>
        </w:rPr>
        <w:t xml:space="preserve">n个不同的点,使之连通的连边方案数(无重边).  pku1737 </w:t>
      </w:r>
    </w:p>
    <w:p w:rsidR="008558D3" w:rsidRPr="00946468" w:rsidRDefault="002A2425" w:rsidP="008558D3">
      <w:pPr>
        <w:rPr>
          <w:rFonts w:asciiTheme="majorEastAsia" w:eastAsiaTheme="majorEastAsia" w:hAnsiTheme="majorEastAsia" w:cs="Courier New"/>
          <w:sz w:val="18"/>
          <w:szCs w:val="18"/>
        </w:rPr>
      </w:pPr>
      <w:r w:rsidRPr="00946468">
        <w:rPr>
          <w:position w:val="-28"/>
          <w:sz w:val="18"/>
          <w:szCs w:val="18"/>
        </w:rPr>
        <w:object w:dxaOrig="4740" w:dyaOrig="680">
          <v:shape id="_x0000_i1027" type="#_x0000_t75" style="width:288.65pt;height:41.95pt" o:ole="">
            <v:imagedata r:id="rId14" o:title=""/>
          </v:shape>
          <o:OLEObject Type="Embed" ProgID="Equation.DSMT4" ShapeID="_x0000_i1027" DrawAspect="Content" ObjectID="_1379074229" r:id="rId15"/>
        </w:object>
      </w:r>
    </w:p>
    <w:p w:rsidR="002A2425" w:rsidRPr="00946468" w:rsidRDefault="002A2425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81388" w:rsidRPr="00946468" w:rsidRDefault="00581388" w:rsidP="00581388">
      <w:pPr>
        <w:pStyle w:val="2"/>
        <w:rPr>
          <w:rFonts w:asciiTheme="minorEastAsia" w:eastAsiaTheme="minorEastAsia" w:hAnsiTheme="minorEastAsia" w:cs="Courier New"/>
          <w:kern w:val="0"/>
          <w:sz w:val="18"/>
          <w:szCs w:val="18"/>
        </w:rPr>
      </w:pPr>
      <w:bookmarkStart w:id="133" w:name="_Toc304454057"/>
      <w:r w:rsidRPr="00946468">
        <w:rPr>
          <w:rFonts w:asciiTheme="minorEastAsia" w:eastAsiaTheme="minorEastAsia" w:hAnsiTheme="minorEastAsia" w:cs="Courier New"/>
          <w:kern w:val="0"/>
          <w:sz w:val="18"/>
          <w:szCs w:val="18"/>
        </w:rPr>
        <w:t>容斥原理</w:t>
      </w:r>
      <w:bookmarkEnd w:id="133"/>
    </w:p>
    <w:p w:rsidR="00F02AA5" w:rsidRPr="00946468" w:rsidRDefault="00950EAF" w:rsidP="00F02A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使用容斥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关键是先定好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个条件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也就是所谓的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个圈圈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然后求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个圈圈的并集</w:t>
      </w:r>
      <w:r w:rsidR="002341D9" w:rsidRPr="00946468">
        <w:rPr>
          <w:rFonts w:ascii="Courier New" w:hAnsi="Courier New" w:cs="Courier New" w:hint="eastAsia"/>
          <w:sz w:val="18"/>
          <w:szCs w:val="18"/>
        </w:rPr>
        <w:t>神马的</w:t>
      </w:r>
      <w:r w:rsidRPr="00946468">
        <w:rPr>
          <w:rFonts w:ascii="Courier New" w:hAnsi="Courier New" w:cs="Courier New" w:hint="eastAsia"/>
          <w:sz w:val="18"/>
          <w:szCs w:val="18"/>
        </w:rPr>
        <w:t>....</w:t>
      </w:r>
    </w:p>
    <w:p w:rsidR="00F02AA5" w:rsidRPr="00946468" w:rsidRDefault="00F02AA5" w:rsidP="00F02A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1, </w:t>
      </w:r>
      <w:r w:rsidRPr="00946468">
        <w:rPr>
          <w:position w:val="-10"/>
          <w:sz w:val="18"/>
          <w:szCs w:val="18"/>
        </w:rPr>
        <w:object w:dxaOrig="2799" w:dyaOrig="320">
          <v:shape id="_x0000_i1028" type="#_x0000_t75" style="width:139.6pt;height:16.3pt" o:ole="">
            <v:imagedata r:id="rId10" o:title=""/>
          </v:shape>
          <o:OLEObject Type="Embed" ProgID="Equation.DSMT4" ShapeID="_x0000_i1028" DrawAspect="Content" ObjectID="_1379074230" r:id="rId16"/>
        </w:object>
      </w:r>
    </w:p>
    <w:p w:rsidR="00F02AA5" w:rsidRPr="00946468" w:rsidRDefault="00F02AA5" w:rsidP="00F02A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2, </w:t>
      </w:r>
      <w:r w:rsidRPr="00946468">
        <w:rPr>
          <w:position w:val="-10"/>
          <w:sz w:val="18"/>
          <w:szCs w:val="18"/>
        </w:rPr>
        <w:object w:dxaOrig="4020" w:dyaOrig="480">
          <v:shape id="_x0000_i1029" type="#_x0000_t75" style="width:200.95pt;height:24.4pt" o:ole="">
            <v:imagedata r:id="rId12" o:title=""/>
          </v:shape>
          <o:OLEObject Type="Embed" ProgID="Equation.DSMT4" ShapeID="_x0000_i1029" DrawAspect="Content" ObjectID="_1379074231" r:id="rId17"/>
        </w:object>
      </w:r>
    </w:p>
    <w:p w:rsidR="00F02AA5" w:rsidRPr="00946468" w:rsidRDefault="00F02AA5" w:rsidP="00581388">
      <w:pPr>
        <w:rPr>
          <w:rFonts w:ascii="Courier New" w:hAnsi="Courier New" w:cs="Courier New"/>
          <w:sz w:val="18"/>
          <w:szCs w:val="18"/>
        </w:rPr>
      </w:pPr>
    </w:p>
    <w:p w:rsidR="00F02AA5" w:rsidRPr="00946468" w:rsidRDefault="00F02AA5" w:rsidP="00F02AA5">
      <w:pPr>
        <w:pStyle w:val="2"/>
        <w:rPr>
          <w:rFonts w:ascii="Courier New" w:hAnsi="Courier New" w:cs="Courier New"/>
          <w:sz w:val="18"/>
          <w:szCs w:val="18"/>
        </w:rPr>
      </w:pPr>
      <w:bookmarkStart w:id="134" w:name="_Toc304454058"/>
      <w:r w:rsidRPr="00946468">
        <w:rPr>
          <w:rFonts w:ascii="Courier New" w:hAnsi="Courier New" w:cs="Courier New" w:hint="eastAsia"/>
          <w:sz w:val="18"/>
          <w:szCs w:val="18"/>
        </w:rPr>
        <w:t>广义容斥原理</w:t>
      </w:r>
      <w:bookmarkEnd w:id="134"/>
    </w:p>
    <w:p w:rsidR="00581388" w:rsidRPr="00946468" w:rsidRDefault="00581388" w:rsidP="00581388">
      <w:pPr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给定集合</w:t>
      </w:r>
      <w:r w:rsidRPr="00946468">
        <w:rPr>
          <w:rFonts w:ascii="Courier New" w:hAnsi="Courier New" w:cs="Courier New"/>
          <w:sz w:val="18"/>
          <w:szCs w:val="18"/>
        </w:rPr>
        <w:t>N</w:t>
      </w:r>
      <w:r w:rsidRPr="00946468">
        <w:rPr>
          <w:rFonts w:ascii="Courier New" w:hAnsi="Courier New" w:cs="Courier New"/>
          <w:sz w:val="18"/>
          <w:szCs w:val="18"/>
        </w:rPr>
        <w:t>和性质</w:t>
      </w:r>
      <w:r w:rsidRPr="00946468">
        <w:rPr>
          <w:rFonts w:ascii="Courier New" w:hAnsi="Courier New" w:cs="Courier New"/>
          <w:position w:val="-12"/>
          <w:sz w:val="18"/>
          <w:szCs w:val="18"/>
        </w:rPr>
        <w:object w:dxaOrig="1180" w:dyaOrig="360">
          <v:shape id="_x0000_i1030" type="#_x0000_t75" style="width:58.85pt;height:18.15pt" o:ole="">
            <v:imagedata r:id="rId18" o:title=""/>
          </v:shape>
          <o:OLEObject Type="Embed" ProgID="Equation.DSMT4" ShapeID="_x0000_i1030" DrawAspect="Content" ObjectID="_1379074232" r:id="rId19"/>
        </w:object>
      </w:r>
    </w:p>
    <w:p w:rsidR="00581388" w:rsidRPr="00946468" w:rsidRDefault="00581388" w:rsidP="00581388">
      <w:pPr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令</w:t>
      </w:r>
      <w:r w:rsidRPr="00946468">
        <w:rPr>
          <w:position w:val="-14"/>
          <w:sz w:val="18"/>
          <w:szCs w:val="18"/>
        </w:rPr>
        <w:object w:dxaOrig="2980" w:dyaOrig="400">
          <v:shape id="_x0000_i1031" type="#_x0000_t75" style="width:149pt;height:20.05pt" o:ole="">
            <v:imagedata r:id="rId20" o:title=""/>
          </v:shape>
          <o:OLEObject Type="Embed" ProgID="Equation.DSMT4" ShapeID="_x0000_i1031" DrawAspect="Content" ObjectID="_1379074233" r:id="rId21"/>
        </w:object>
      </w:r>
      <w:r w:rsidRPr="00946468">
        <w:rPr>
          <w:rFonts w:ascii="Courier New" w:hAnsi="Courier New" w:cs="Courier New"/>
          <w:sz w:val="18"/>
          <w:szCs w:val="18"/>
        </w:rPr>
        <w:t>,</w:t>
      </w:r>
    </w:p>
    <w:p w:rsidR="00581388" w:rsidRPr="00946468" w:rsidRDefault="00581388" w:rsidP="00581388">
      <w:pPr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则</w:t>
      </w:r>
      <w:r w:rsidRPr="00946468">
        <w:rPr>
          <w:position w:val="-10"/>
          <w:sz w:val="18"/>
          <w:szCs w:val="18"/>
        </w:rPr>
        <w:object w:dxaOrig="580" w:dyaOrig="320">
          <v:shape id="_x0000_i1032" type="#_x0000_t75" style="width:28.8pt;height:16.3pt" o:ole="">
            <v:imagedata r:id="rId22" o:title=""/>
          </v:shape>
          <o:OLEObject Type="Embed" ProgID="Equation.DSMT4" ShapeID="_x0000_i1032" DrawAspect="Content" ObjectID="_1379074234" r:id="rId23"/>
        </w:object>
      </w:r>
      <w:r w:rsidRPr="00946468">
        <w:rPr>
          <w:rFonts w:ascii="Courier New" w:hAnsi="Courier New" w:cs="Courier New"/>
          <w:sz w:val="18"/>
          <w:szCs w:val="18"/>
        </w:rPr>
        <w:t>计数了具有</w:t>
      </w:r>
      <w:r w:rsidRPr="00946468">
        <w:rPr>
          <w:rFonts w:ascii="Courier New" w:hAnsi="Courier New" w:cs="Courier New"/>
          <w:sz w:val="18"/>
          <w:szCs w:val="18"/>
        </w:rPr>
        <w:t>m+k</w:t>
      </w:r>
      <w:r w:rsidRPr="00946468">
        <w:rPr>
          <w:rFonts w:ascii="Courier New" w:hAnsi="Courier New" w:cs="Courier New"/>
          <w:sz w:val="18"/>
          <w:szCs w:val="18"/>
        </w:rPr>
        <w:t>个性质的元素</w:t>
      </w:r>
      <w:r w:rsidRPr="00946468">
        <w:rPr>
          <w:rFonts w:ascii="Courier New" w:hAnsi="Courier New" w:cs="Courier New"/>
          <w:position w:val="-12"/>
          <w:sz w:val="18"/>
          <w:szCs w:val="18"/>
        </w:rPr>
        <w:object w:dxaOrig="499" w:dyaOrig="380">
          <v:shape id="_x0000_i1033" type="#_x0000_t75" style="width:25.05pt;height:18.8pt" o:ole="">
            <v:imagedata r:id="rId24" o:title=""/>
          </v:shape>
          <o:OLEObject Type="Embed" ProgID="Equation.DSMT4" ShapeID="_x0000_i1033" DrawAspect="Content" ObjectID="_1379074235" r:id="rId25"/>
        </w:object>
      </w:r>
      <w:r w:rsidRPr="00946468">
        <w:rPr>
          <w:rFonts w:ascii="Courier New" w:hAnsi="Courier New" w:cs="Courier New"/>
          <w:sz w:val="18"/>
          <w:szCs w:val="18"/>
        </w:rPr>
        <w:t>次</w:t>
      </w:r>
      <w:r w:rsidRPr="00946468">
        <w:rPr>
          <w:rFonts w:ascii="Courier New" w:hAnsi="Courier New" w:cs="Courier New"/>
          <w:sz w:val="18"/>
          <w:szCs w:val="18"/>
        </w:rPr>
        <w:t>.</w:t>
      </w:r>
    </w:p>
    <w:p w:rsidR="00581388" w:rsidRPr="00946468" w:rsidRDefault="00581388" w:rsidP="00581388">
      <w:pPr>
        <w:rPr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令</w:t>
      </w:r>
      <w:r w:rsidRPr="00946468">
        <w:rPr>
          <w:position w:val="-10"/>
          <w:sz w:val="18"/>
          <w:szCs w:val="18"/>
        </w:rPr>
        <w:object w:dxaOrig="580" w:dyaOrig="320">
          <v:shape id="_x0000_i1034" type="#_x0000_t75" style="width:28.8pt;height:16.3pt" o:ole="">
            <v:imagedata r:id="rId26" o:title=""/>
          </v:shape>
          <o:OLEObject Type="Embed" ProgID="Equation.DSMT4" ShapeID="_x0000_i1034" DrawAspect="Content" ObjectID="_1379074236" r:id="rId27"/>
        </w:object>
      </w:r>
      <w:r w:rsidRPr="00946468">
        <w:rPr>
          <w:rFonts w:hint="eastAsia"/>
          <w:sz w:val="18"/>
          <w:szCs w:val="18"/>
        </w:rPr>
        <w:t>表示恰好有</w:t>
      </w:r>
      <w:r w:rsidRPr="00946468">
        <w:rPr>
          <w:rFonts w:hint="eastAsia"/>
          <w:sz w:val="18"/>
          <w:szCs w:val="18"/>
        </w:rPr>
        <w:t>m</w:t>
      </w:r>
      <w:r w:rsidRPr="00946468">
        <w:rPr>
          <w:rFonts w:hint="eastAsia"/>
          <w:sz w:val="18"/>
          <w:szCs w:val="18"/>
        </w:rPr>
        <w:t>种性质的元素个数</w:t>
      </w:r>
      <w:r w:rsidRPr="00946468">
        <w:rPr>
          <w:rFonts w:hint="eastAsia"/>
          <w:sz w:val="18"/>
          <w:szCs w:val="18"/>
        </w:rPr>
        <w:t>,</w:t>
      </w:r>
      <w:r w:rsidRPr="00946468">
        <w:rPr>
          <w:rFonts w:hint="eastAsia"/>
          <w:sz w:val="18"/>
          <w:szCs w:val="18"/>
        </w:rPr>
        <w:t>则有</w:t>
      </w:r>
    </w:p>
    <w:p w:rsidR="00581388" w:rsidRPr="00946468" w:rsidRDefault="00581388" w:rsidP="00581388">
      <w:pPr>
        <w:rPr>
          <w:sz w:val="18"/>
          <w:szCs w:val="18"/>
        </w:rPr>
      </w:pPr>
      <w:r w:rsidRPr="00946468">
        <w:rPr>
          <w:position w:val="-28"/>
          <w:sz w:val="18"/>
          <w:szCs w:val="18"/>
        </w:rPr>
        <w:object w:dxaOrig="6600" w:dyaOrig="680">
          <v:shape id="_x0000_i1035" type="#_x0000_t75" style="width:329.95pt;height:33.8pt" o:ole="">
            <v:imagedata r:id="rId28" o:title=""/>
          </v:shape>
          <o:OLEObject Type="Embed" ProgID="Equation.DSMT4" ShapeID="_x0000_i1035" DrawAspect="Content" ObjectID="_1379074237" r:id="rId29"/>
        </w:object>
      </w:r>
    </w:p>
    <w:p w:rsidR="00581388" w:rsidRPr="00946468" w:rsidRDefault="00581388" w:rsidP="00581388">
      <w:pPr>
        <w:rPr>
          <w:sz w:val="18"/>
          <w:szCs w:val="18"/>
        </w:rPr>
      </w:pPr>
      <w:r w:rsidRPr="00946468">
        <w:rPr>
          <w:rFonts w:hint="eastAsia"/>
          <w:sz w:val="18"/>
          <w:szCs w:val="18"/>
        </w:rPr>
        <w:t>特别的</w:t>
      </w:r>
      <w:r w:rsidRPr="00946468">
        <w:rPr>
          <w:position w:val="-28"/>
          <w:sz w:val="18"/>
          <w:szCs w:val="18"/>
        </w:rPr>
        <w:object w:dxaOrig="2060" w:dyaOrig="680">
          <v:shape id="_x0000_i1036" type="#_x0000_t75" style="width:103.3pt;height:33.8pt" o:ole="">
            <v:imagedata r:id="rId30" o:title=""/>
          </v:shape>
          <o:OLEObject Type="Embed" ProgID="Equation.DSMT4" ShapeID="_x0000_i1036" DrawAspect="Content" ObjectID="_1379074238" r:id="rId31"/>
        </w:object>
      </w:r>
      <w:r w:rsidRPr="00946468">
        <w:rPr>
          <w:rFonts w:hint="eastAsia"/>
          <w:sz w:val="18"/>
          <w:szCs w:val="18"/>
        </w:rPr>
        <w:t>.</w:t>
      </w:r>
      <w:r w:rsidRPr="00946468">
        <w:rPr>
          <w:rFonts w:hint="eastAsia"/>
          <w:sz w:val="18"/>
          <w:szCs w:val="18"/>
        </w:rPr>
        <w:t>错排公式可由这个推导出来</w:t>
      </w:r>
      <w:r w:rsidRPr="00946468">
        <w:rPr>
          <w:rFonts w:hint="eastAsia"/>
          <w:sz w:val="18"/>
          <w:szCs w:val="18"/>
        </w:rPr>
        <w:t>.</w:t>
      </w:r>
    </w:p>
    <w:p w:rsidR="002A2425" w:rsidRPr="00946468" w:rsidRDefault="002A2425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A2425" w:rsidRPr="00946468" w:rsidRDefault="002A2425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25B56" w:rsidRPr="00946468" w:rsidRDefault="00B25B56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25B56" w:rsidRPr="00946468" w:rsidRDefault="00B25B56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25B56" w:rsidRPr="00946468" w:rsidRDefault="00B25B56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A2425" w:rsidRPr="00946468" w:rsidRDefault="002A2425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A2425" w:rsidRPr="00946468" w:rsidRDefault="002A2425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A2425" w:rsidRPr="00946468" w:rsidRDefault="002A2425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8558D3" w:rsidRPr="00946468" w:rsidRDefault="008558D3" w:rsidP="00FE4573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865D2" w:rsidRPr="00946468" w:rsidRDefault="006865D2" w:rsidP="00EE234E">
      <w:pPr>
        <w:pStyle w:val="a8"/>
        <w:ind w:leftChars="445" w:left="934"/>
        <w:jc w:val="center"/>
        <w:outlineLvl w:val="0"/>
        <w:rPr>
          <w:i w:val="0"/>
          <w:sz w:val="18"/>
          <w:szCs w:val="18"/>
        </w:rPr>
      </w:pPr>
      <w:bookmarkStart w:id="135" w:name="_Toc304454059"/>
      <w:r w:rsidRPr="00946468">
        <w:rPr>
          <w:rFonts w:hint="eastAsia"/>
          <w:i w:val="0"/>
          <w:sz w:val="18"/>
          <w:szCs w:val="18"/>
        </w:rPr>
        <w:lastRenderedPageBreak/>
        <w:t>应用</w:t>
      </w:r>
      <w:bookmarkEnd w:id="135"/>
    </w:p>
    <w:p w:rsidR="004E27F8" w:rsidRPr="00946468" w:rsidRDefault="004E27F8" w:rsidP="004E27F8">
      <w:pPr>
        <w:pStyle w:val="2"/>
        <w:rPr>
          <w:rFonts w:ascii="Courier New" w:hAnsi="Courier New" w:cs="Courier New"/>
          <w:sz w:val="18"/>
          <w:szCs w:val="18"/>
        </w:rPr>
      </w:pPr>
      <w:bookmarkStart w:id="136" w:name="_Toc304454060"/>
      <w:r w:rsidRPr="00946468">
        <w:rPr>
          <w:rFonts w:ascii="Courier New" w:hAnsi="Courier New" w:cs="Courier New" w:hint="eastAsia"/>
          <w:sz w:val="18"/>
          <w:szCs w:val="18"/>
        </w:rPr>
        <w:t>一维最多不交叉线段数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基于递归的</w:t>
      </w:r>
      <w:r w:rsidRPr="00946468">
        <w:rPr>
          <w:rFonts w:ascii="Courier New" w:hAnsi="Courier New" w:cs="Courier New" w:hint="eastAsia"/>
          <w:sz w:val="18"/>
          <w:szCs w:val="18"/>
        </w:rPr>
        <w:t>dp</w:t>
      </w:r>
      <w:r w:rsidRPr="00946468">
        <w:rPr>
          <w:rFonts w:ascii="Courier New" w:hAnsi="Courier New" w:cs="Courier New" w:hint="eastAsia"/>
          <w:sz w:val="18"/>
          <w:szCs w:val="18"/>
        </w:rPr>
        <w:t>状态</w:t>
      </w:r>
      <w:bookmarkEnd w:id="136"/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problem : </w:t>
      </w:r>
      <w:r w:rsidRPr="00946468">
        <w:rPr>
          <w:rFonts w:ascii="Courier New" w:hAnsi="Courier New" w:cs="Courier New" w:hint="eastAsia"/>
          <w:sz w:val="18"/>
          <w:szCs w:val="18"/>
        </w:rPr>
        <w:t>给你一些线段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求最多能找到几条是相互之间都没有交叉关系的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分析下解的结构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: </w:t>
      </w:r>
      <w:r w:rsidRPr="00946468">
        <w:rPr>
          <w:rFonts w:ascii="Courier New" w:hAnsi="Courier New" w:cs="Courier New" w:hint="eastAsia"/>
          <w:sz w:val="18"/>
          <w:szCs w:val="18"/>
        </w:rPr>
        <w:t>解是由一些线段组成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而这些线段的上面还有线段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被它包含着的</w:t>
      </w:r>
      <w:r w:rsidRPr="00946468">
        <w:rPr>
          <w:rFonts w:ascii="Courier New" w:hAnsi="Courier New" w:cs="Courier New" w:hint="eastAsia"/>
          <w:sz w:val="18"/>
          <w:szCs w:val="18"/>
        </w:rPr>
        <w:t>),</w:t>
      </w:r>
      <w:r w:rsidRPr="00946468">
        <w:rPr>
          <w:rFonts w:ascii="Courier New" w:hAnsi="Courier New" w:cs="Courier New" w:hint="eastAsia"/>
          <w:sz w:val="18"/>
          <w:szCs w:val="18"/>
        </w:rPr>
        <w:t>那么很明显这是个递归定义的结构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如果我们在原来基础上再加上一条</w:t>
      </w:r>
      <w:r w:rsidRPr="00946468">
        <w:rPr>
          <w:rFonts w:ascii="Courier New" w:hAnsi="Courier New" w:cs="Courier New" w:hint="eastAsia"/>
          <w:sz w:val="18"/>
          <w:szCs w:val="18"/>
        </w:rPr>
        <w:t>[-inf,inf]</w:t>
      </w:r>
      <w:r w:rsidRPr="00946468">
        <w:rPr>
          <w:rFonts w:ascii="Courier New" w:hAnsi="Courier New" w:cs="Courier New" w:hint="eastAsia"/>
          <w:sz w:val="18"/>
          <w:szCs w:val="18"/>
        </w:rPr>
        <w:t>的线段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那么解就有更加清晰地子结构了</w:t>
      </w:r>
      <w:r w:rsidRPr="00946468">
        <w:rPr>
          <w:rFonts w:ascii="Courier New" w:hAnsi="Courier New" w:cs="Courier New" w:hint="eastAsia"/>
          <w:sz w:val="18"/>
          <w:szCs w:val="18"/>
        </w:rPr>
        <w:t>...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算法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：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可以将一条线段拆分成两个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然后变成了</w:t>
      </w:r>
      <w:r w:rsidRPr="00946468">
        <w:rPr>
          <w:rFonts w:ascii="Courier New" w:hAnsi="Courier New" w:cs="Courier New" w:hint="eastAsia"/>
          <w:sz w:val="18"/>
          <w:szCs w:val="18"/>
        </w:rPr>
        <w:t>2*n</w:t>
      </w:r>
      <w:r w:rsidRPr="00946468">
        <w:rPr>
          <w:rFonts w:ascii="Courier New" w:hAnsi="Courier New" w:cs="Courier New" w:hint="eastAsia"/>
          <w:sz w:val="18"/>
          <w:szCs w:val="18"/>
        </w:rPr>
        <w:t>个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对这些点排序后进行</w:t>
      </w:r>
      <w:r w:rsidRPr="00946468">
        <w:rPr>
          <w:rFonts w:ascii="Courier New" w:hAnsi="Courier New" w:cs="Courier New" w:hint="eastAsia"/>
          <w:sz w:val="18"/>
          <w:szCs w:val="18"/>
        </w:rPr>
        <w:t>dp,</w:t>
      </w:r>
      <w:r w:rsidRPr="00946468">
        <w:rPr>
          <w:rFonts w:ascii="Courier New" w:hAnsi="Courier New" w:cs="Courier New" w:hint="eastAsia"/>
          <w:sz w:val="18"/>
          <w:szCs w:val="18"/>
        </w:rPr>
        <w:t>复杂度为</w:t>
      </w:r>
      <w:r w:rsidRPr="00946468">
        <w:rPr>
          <w:rFonts w:ascii="Courier New" w:hAnsi="Courier New" w:cs="Courier New" w:hint="eastAsia"/>
          <w:sz w:val="18"/>
          <w:szCs w:val="18"/>
        </w:rPr>
        <w:t>(2*n)^3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算法</w:t>
      </w:r>
      <w:r w:rsidRPr="00946468">
        <w:rPr>
          <w:rFonts w:ascii="Courier New" w:hAnsi="Courier New" w:cs="Courier New" w:hint="eastAsia"/>
          <w:sz w:val="18"/>
          <w:szCs w:val="18"/>
        </w:rPr>
        <w:t>2</w:t>
      </w:r>
      <w:r w:rsidRPr="00946468">
        <w:rPr>
          <w:rFonts w:ascii="Courier New" w:hAnsi="Courier New" w:cs="Courier New" w:hint="eastAsia"/>
          <w:sz w:val="18"/>
          <w:szCs w:val="18"/>
        </w:rPr>
        <w:t>：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我们设计一个基于递归定义的状态</w:t>
      </w:r>
      <w:r w:rsidRPr="00946468">
        <w:rPr>
          <w:rFonts w:ascii="Courier New" w:hAnsi="Courier New" w:cs="Courier New" w:hint="eastAsia"/>
          <w:sz w:val="18"/>
          <w:szCs w:val="18"/>
        </w:rPr>
        <w:t>,dp[i][j]</w:t>
      </w:r>
      <w:r w:rsidRPr="00946468">
        <w:rPr>
          <w:rFonts w:ascii="Courier New" w:hAnsi="Courier New" w:cs="Courier New" w:hint="eastAsia"/>
          <w:sz w:val="18"/>
          <w:szCs w:val="18"/>
        </w:rPr>
        <w:t>表示线段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之后以线段</w:t>
      </w:r>
      <w:r w:rsidRPr="00946468">
        <w:rPr>
          <w:rFonts w:ascii="Courier New" w:hAnsi="Courier New" w:cs="Courier New" w:hint="eastAsia"/>
          <w:sz w:val="18"/>
          <w:szCs w:val="18"/>
        </w:rPr>
        <w:t>j</w:t>
      </w:r>
      <w:r w:rsidRPr="00946468">
        <w:rPr>
          <w:rFonts w:ascii="Courier New" w:hAnsi="Courier New" w:cs="Courier New" w:hint="eastAsia"/>
          <w:sz w:val="18"/>
          <w:szCs w:val="18"/>
        </w:rPr>
        <w:t>结束的结构的最大值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这样可以枚举结束点来转移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>n^3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305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DD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,R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operator&lt;(const DD &amp;b)const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!=b.L ) return L &lt; b.L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R&gt;b.R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n]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dp[maxn][maxn]; //dp[i][j]</w:t>
      </w:r>
      <w:r w:rsidRPr="00946468">
        <w:rPr>
          <w:rFonts w:ascii="Courier New" w:hAnsi="Courier New" w:cs="Courier New" w:hint="eastAsia"/>
          <w:sz w:val="18"/>
          <w:szCs w:val="18"/>
        </w:rPr>
        <w:t>表示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段上面以第</w:t>
      </w:r>
      <w:r w:rsidRPr="00946468">
        <w:rPr>
          <w:rFonts w:ascii="Courier New" w:hAnsi="Courier New" w:cs="Courier New" w:hint="eastAsia"/>
          <w:sz w:val="18"/>
          <w:szCs w:val="18"/>
        </w:rPr>
        <w:t>j</w:t>
      </w:r>
      <w:r w:rsidRPr="00946468">
        <w:rPr>
          <w:rFonts w:ascii="Courier New" w:hAnsi="Courier New" w:cs="Courier New" w:hint="eastAsia"/>
          <w:sz w:val="18"/>
          <w:szCs w:val="18"/>
        </w:rPr>
        <w:t>段为最后的结构最多有几段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mdp[maxn]; //mdp[i]</w:t>
      </w:r>
      <w:r w:rsidRPr="00946468">
        <w:rPr>
          <w:rFonts w:ascii="Courier New" w:hAnsi="Courier New" w:cs="Courier New" w:hint="eastAsia"/>
          <w:sz w:val="18"/>
          <w:szCs w:val="18"/>
        </w:rPr>
        <w:t>表示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段上面连同自己共有几段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cas; cin&gt;&gt;cas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cas-- &amp;&amp; cin&gt;&gt;n)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cin&gt;&gt;dd[i].L&gt;&gt;dd[i].R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[n].L=-0x6fffffff,dd[n++].R=0x6fffffff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ort(dd,dd+n)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memset(dp,0,sizeof(dp)); 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mdp[i]=1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n-1;i&gt;=0;i--)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i+1;j&lt;n;j++)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d[j].R&gt; dd[i].R) continue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ma=1+mdp[j]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i+1;k&lt;j;k++)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dd[k].R&lt;=dd[i].R &amp;&amp; dd[k].R&lt;=dd[j].L ) //k</w:t>
      </w:r>
      <w:r w:rsidRPr="00946468">
        <w:rPr>
          <w:rFonts w:ascii="Courier New" w:hAnsi="Courier New" w:cs="Courier New" w:hint="eastAsia"/>
          <w:sz w:val="18"/>
          <w:szCs w:val="18"/>
        </w:rPr>
        <w:t>在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内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且和</w:t>
      </w:r>
      <w:r w:rsidRPr="00946468">
        <w:rPr>
          <w:rFonts w:ascii="Courier New" w:hAnsi="Courier New" w:cs="Courier New" w:hint="eastAsia"/>
          <w:sz w:val="18"/>
          <w:szCs w:val="18"/>
        </w:rPr>
        <w:t>j</w:t>
      </w:r>
      <w:r w:rsidRPr="00946468">
        <w:rPr>
          <w:rFonts w:ascii="Courier New" w:hAnsi="Courier New" w:cs="Courier New" w:hint="eastAsia"/>
          <w:sz w:val="18"/>
          <w:szCs w:val="18"/>
        </w:rPr>
        <w:t>不相交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=max(ma,dp[i][k]+mdp[j])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i][j]=max(dp[i][j],ma)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dp[i]=max(mdp[i],ma)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//printf("dp[%d][%d]=%d\n",i,j,dp[i][j])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mdp[0]-1&lt;&lt;endl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15D6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A15D6" w:rsidRPr="00946468" w:rsidRDefault="003A15D6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A15D6" w:rsidRPr="00946468" w:rsidRDefault="003A15D6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A15D6" w:rsidRPr="00946468" w:rsidRDefault="004E27F8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最长公共子串转最长上升子序列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設有序列</w:t>
      </w:r>
      <w:r w:rsidRPr="00946468">
        <w:rPr>
          <w:rFonts w:ascii="Courier New" w:hAnsi="Courier New" w:cs="Courier New" w:hint="eastAsia"/>
          <w:sz w:val="18"/>
          <w:szCs w:val="18"/>
        </w:rPr>
        <w:t>A</w:t>
      </w:r>
      <w:r w:rsidRPr="00946468">
        <w:rPr>
          <w:rFonts w:ascii="Courier New" w:hAnsi="Courier New" w:cs="Courier New" w:hint="eastAsia"/>
          <w:sz w:val="18"/>
          <w:szCs w:val="18"/>
        </w:rPr>
        <w:t>，</w:t>
      </w:r>
      <w:r w:rsidRPr="00946468">
        <w:rPr>
          <w:rFonts w:ascii="Courier New" w:hAnsi="Courier New" w:cs="Courier New" w:hint="eastAsia"/>
          <w:sz w:val="18"/>
          <w:szCs w:val="18"/>
        </w:rPr>
        <w:t>B</w:t>
      </w:r>
      <w:r w:rsidRPr="00946468">
        <w:rPr>
          <w:rFonts w:ascii="Courier New" w:hAnsi="Courier New" w:cs="Courier New" w:hint="eastAsia"/>
          <w:sz w:val="18"/>
          <w:szCs w:val="18"/>
        </w:rPr>
        <w:t>。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記序列</w:t>
      </w:r>
      <w:r w:rsidRPr="00946468">
        <w:rPr>
          <w:rFonts w:ascii="Courier New" w:hAnsi="Courier New" w:cs="Courier New" w:hint="eastAsia"/>
          <w:sz w:val="18"/>
          <w:szCs w:val="18"/>
        </w:rPr>
        <w:t>A</w:t>
      </w:r>
      <w:r w:rsidRPr="00946468">
        <w:rPr>
          <w:rFonts w:ascii="Courier New" w:hAnsi="Courier New" w:cs="Courier New" w:hint="eastAsia"/>
          <w:sz w:val="18"/>
          <w:szCs w:val="18"/>
        </w:rPr>
        <w:t>中各個元素在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B </w:t>
      </w:r>
      <w:r w:rsidRPr="00946468">
        <w:rPr>
          <w:rFonts w:ascii="Courier New" w:hAnsi="Courier New" w:cs="Courier New" w:hint="eastAsia"/>
          <w:sz w:val="18"/>
          <w:szCs w:val="18"/>
        </w:rPr>
        <w:t>中的位子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降序排列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然後按在</w:t>
      </w:r>
      <w:r w:rsidRPr="00946468">
        <w:rPr>
          <w:rFonts w:ascii="Courier New" w:hAnsi="Courier New" w:cs="Courier New" w:hint="eastAsia"/>
          <w:sz w:val="18"/>
          <w:szCs w:val="18"/>
        </w:rPr>
        <w:t>A</w:t>
      </w:r>
      <w:r w:rsidRPr="00946468">
        <w:rPr>
          <w:rFonts w:ascii="Courier New" w:hAnsi="Courier New" w:cs="Courier New" w:hint="eastAsia"/>
          <w:sz w:val="18"/>
          <w:szCs w:val="18"/>
        </w:rPr>
        <w:t>中的位置依次列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出按後求</w:t>
      </w:r>
      <w:r w:rsidRPr="00946468">
        <w:rPr>
          <w:rFonts w:ascii="Courier New" w:hAnsi="Courier New" w:cs="Courier New" w:hint="eastAsia"/>
          <w:sz w:val="18"/>
          <w:szCs w:val="18"/>
        </w:rPr>
        <w:t>A</w:t>
      </w:r>
      <w:r w:rsidRPr="00946468">
        <w:rPr>
          <w:rFonts w:ascii="Courier New" w:hAnsi="Courier New" w:cs="Courier New" w:hint="eastAsia"/>
          <w:sz w:val="18"/>
          <w:szCs w:val="18"/>
        </w:rPr>
        <w:t>的最長遞增子序列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例如：有</w:t>
      </w:r>
      <w:r w:rsidRPr="00946468">
        <w:rPr>
          <w:rFonts w:ascii="Courier New" w:hAnsi="Courier New" w:cs="Courier New" w:hint="eastAsia"/>
          <w:sz w:val="18"/>
          <w:szCs w:val="18"/>
        </w:rPr>
        <w:t>A={a,b,a,c,x}</w:t>
      </w:r>
      <w:r w:rsidRPr="00946468">
        <w:rPr>
          <w:rFonts w:ascii="Courier New" w:hAnsi="Courier New" w:cs="Courier New" w:hint="eastAsia"/>
          <w:sz w:val="18"/>
          <w:szCs w:val="18"/>
        </w:rPr>
        <w:t>，</w:t>
      </w:r>
      <w:r w:rsidRPr="00946468">
        <w:rPr>
          <w:rFonts w:ascii="Courier New" w:hAnsi="Courier New" w:cs="Courier New" w:hint="eastAsia"/>
          <w:sz w:val="18"/>
          <w:szCs w:val="18"/>
        </w:rPr>
        <w:t>B={b,a,a,b,c,a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則有</w:t>
      </w:r>
      <w:r w:rsidRPr="00946468">
        <w:rPr>
          <w:rFonts w:ascii="Courier New" w:hAnsi="Courier New" w:cs="Courier New" w:hint="eastAsia"/>
          <w:sz w:val="18"/>
          <w:szCs w:val="18"/>
        </w:rPr>
        <w:t>a={6,3,2},b={4,1},c={5};x=/;</w:t>
      </w:r>
      <w:r w:rsidRPr="00946468">
        <w:rPr>
          <w:rFonts w:ascii="Courier New" w:hAnsi="Courier New" w:cs="Courier New" w:hint="eastAsia"/>
          <w:sz w:val="18"/>
          <w:szCs w:val="18"/>
        </w:rPr>
        <w:t>（注意降序排列）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然後按</w:t>
      </w:r>
      <w:r w:rsidRPr="00946468">
        <w:rPr>
          <w:rFonts w:ascii="Courier New" w:hAnsi="Courier New" w:cs="Courier New" w:hint="eastAsia"/>
          <w:sz w:val="18"/>
          <w:szCs w:val="18"/>
        </w:rPr>
        <w:t>A</w:t>
      </w:r>
      <w:r w:rsidRPr="00946468">
        <w:rPr>
          <w:rFonts w:ascii="Courier New" w:hAnsi="Courier New" w:cs="Courier New" w:hint="eastAsia"/>
          <w:sz w:val="18"/>
          <w:szCs w:val="18"/>
        </w:rPr>
        <w:t>中次序排出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{a(6,3,2),b(4,1),a(6,3,2),c(5),x()}={6,3,2,4,1,6,3,2,5}</w:t>
      </w:r>
      <w:r w:rsidRPr="00946468">
        <w:rPr>
          <w:rFonts w:ascii="Courier New" w:hAnsi="Courier New" w:cs="Courier New" w:hint="eastAsia"/>
          <w:sz w:val="18"/>
          <w:szCs w:val="18"/>
        </w:rPr>
        <w:t>；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對此序列求最長遞增子序列即可</w:t>
      </w:r>
      <w:r w:rsidRPr="00946468">
        <w:rPr>
          <w:rFonts w:ascii="Courier New" w:hAnsi="Courier New" w:cs="Courier New" w:hint="eastAsia"/>
          <w:sz w:val="18"/>
          <w:szCs w:val="18"/>
        </w:rPr>
        <w:t>~~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*/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sq[100005],inds;//0~inds-1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y[10005][12];//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iy[10005]; //</w:t>
      </w:r>
      <w:r w:rsidRPr="00946468">
        <w:rPr>
          <w:rFonts w:ascii="Courier New" w:hAnsi="Courier New" w:cs="Courier New" w:hint="eastAsia"/>
          <w:sz w:val="18"/>
          <w:szCs w:val="18"/>
        </w:rPr>
        <w:t>存放下标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a[100010],b[100010]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LCS(int n,int m){//</w:t>
      </w:r>
      <w:r w:rsidRPr="00946468">
        <w:rPr>
          <w:rFonts w:ascii="Courier New" w:hAnsi="Courier New" w:cs="Courier New" w:hint="eastAsia"/>
          <w:sz w:val="18"/>
          <w:szCs w:val="18"/>
        </w:rPr>
        <w:t>最长公共子序列</w:t>
      </w:r>
      <w:r w:rsidRPr="00946468">
        <w:rPr>
          <w:rFonts w:ascii="Courier New" w:hAnsi="Courier New" w:cs="Courier New" w:hint="eastAsia"/>
          <w:sz w:val="18"/>
          <w:szCs w:val="18"/>
        </w:rPr>
        <w:t>nlogn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len=n*m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memset(iy,0,sizeof(iy))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(int i=1;i&lt;=len;i++)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nt v=a[i]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y[ v ][ iy[v]++ ]=i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(int i=1;i&lt;n;i++)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sort(y[i],y[i]+m)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ds=0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(int i=1;i&lt;=len;i++)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j=m-1;j&gt;=0;j--) 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t v=y[ b[i] ][j];//1~100000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f( inds==0 )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sq[inds++]=v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continue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t left=0,right=inds-1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f(sq[left]&gt;=v)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sq[left]=min(sq[left],v)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continue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f( sq[right]&lt;v)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sq[inds++]=v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continue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while( left+1&lt;right){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int mid=(left+right)&gt;&gt;1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if( sq[mid] &gt;= v) right=mid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else left=mid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sq[right]=min(sq[right],v)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inds;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E27F8" w:rsidRPr="00946468" w:rsidRDefault="004E27F8" w:rsidP="004E27F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4E27F8" w:rsidRPr="00946468" w:rsidRDefault="00C710A9" w:rsidP="00C710A9">
      <w:pPr>
        <w:pStyle w:val="2"/>
        <w:rPr>
          <w:rFonts w:ascii="Courier New" w:hAnsi="Courier New" w:cs="Courier New"/>
          <w:sz w:val="18"/>
          <w:szCs w:val="18"/>
        </w:rPr>
      </w:pPr>
      <w:bookmarkStart w:id="137" w:name="_Toc304454061"/>
      <w:r w:rsidRPr="00946468">
        <w:rPr>
          <w:rFonts w:ascii="Courier New" w:hAnsi="Courier New" w:cs="Courier New" w:hint="eastAsia"/>
          <w:sz w:val="18"/>
          <w:szCs w:val="18"/>
        </w:rPr>
        <w:t>不同子串个数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SA nlog(n)</w:t>
      </w:r>
      <w:bookmarkEnd w:id="137"/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++++</w:t>
      </w:r>
      <w:r w:rsidRPr="00946468">
        <w:rPr>
          <w:rFonts w:ascii="Courier New" w:hAnsi="Courier New" w:cs="Courier New" w:hint="eastAsia"/>
          <w:sz w:val="18"/>
          <w:szCs w:val="18"/>
        </w:rPr>
        <w:t>后缀数组模板</w:t>
      </w:r>
      <w:r w:rsidRPr="00946468">
        <w:rPr>
          <w:rFonts w:ascii="Courier New" w:hAnsi="Courier New" w:cs="Courier New" w:hint="eastAsia"/>
          <w:sz w:val="18"/>
          <w:szCs w:val="18"/>
        </w:rPr>
        <w:t>++++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diff_substr(char *str){ //</w:t>
      </w:r>
      <w:r w:rsidRPr="00946468">
        <w:rPr>
          <w:rFonts w:ascii="Courier New" w:hAnsi="Courier New" w:cs="Courier New" w:hint="eastAsia"/>
          <w:sz w:val="18"/>
          <w:szCs w:val="18"/>
        </w:rPr>
        <w:t>计算不同子串个数</w:t>
      </w:r>
      <w:r w:rsidRPr="00946468">
        <w:rPr>
          <w:rFonts w:ascii="Courier New" w:hAnsi="Courier New" w:cs="Courier New" w:hint="eastAsia"/>
          <w:sz w:val="18"/>
          <w:szCs w:val="18"/>
        </w:rPr>
        <w:t>nlog(n), str base1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=strlen(str+1)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cpy(data,str,(n+1)*sizeof(char))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ake_SA(); make_H()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n-SA[1]+1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&lt;=n;i++){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=n-SA[i]+1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&gt;H[i] ) ret+=l-H[i]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3A15D6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 //diff_substr(str);...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710A9" w:rsidRPr="00946468" w:rsidRDefault="00C710A9" w:rsidP="00C710A9">
      <w:pPr>
        <w:pStyle w:val="2"/>
        <w:rPr>
          <w:rFonts w:ascii="Courier New" w:hAnsi="Courier New" w:cs="Courier New"/>
          <w:sz w:val="18"/>
          <w:szCs w:val="18"/>
        </w:rPr>
      </w:pPr>
      <w:bookmarkStart w:id="138" w:name="_Toc304454062"/>
      <w:r w:rsidRPr="00946468">
        <w:rPr>
          <w:rFonts w:ascii="Courier New" w:hAnsi="Courier New" w:cs="Courier New" w:hint="eastAsia"/>
          <w:sz w:val="18"/>
          <w:szCs w:val="18"/>
        </w:rPr>
        <w:t>不同子串个数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哈希</w:t>
      </w:r>
      <w:r w:rsidRPr="00946468">
        <w:rPr>
          <w:rFonts w:ascii="Courier New" w:hAnsi="Courier New" w:cs="Courier New" w:hint="eastAsia"/>
          <w:sz w:val="18"/>
          <w:szCs w:val="18"/>
        </w:rPr>
        <w:t>n^2logn</w:t>
      </w:r>
      <w:bookmarkEnd w:id="138"/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2100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typedef unsigned long long uint64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pair&lt;uint64,uint64&gt; PUU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b1=130, b2=131; //</w:t>
      </w:r>
      <w:r w:rsidRPr="00946468">
        <w:rPr>
          <w:rFonts w:ascii="Courier New" w:hAnsi="Courier New" w:cs="Courier New" w:hint="eastAsia"/>
          <w:sz w:val="18"/>
          <w:szCs w:val="18"/>
        </w:rPr>
        <w:t>进制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uint64 pow1[maxn], pow2[maxn]; //</w:t>
      </w:r>
      <w:r w:rsidRPr="00946468">
        <w:rPr>
          <w:rFonts w:ascii="Courier New" w:hAnsi="Courier New" w:cs="Courier New" w:hint="eastAsia"/>
          <w:sz w:val="18"/>
          <w:szCs w:val="18"/>
        </w:rPr>
        <w:t>幂次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int64 h1[maxn],h2[maxn]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PUU res[maxn*maxn]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PUU getValue(int l,int r){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PUU( h1[r]-h1[l-1]*pow1[r-l+1], h2[r]-h2[l-1]*pow2[r-l+1] )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calc(char *str){ //</w:t>
      </w:r>
      <w:r w:rsidRPr="00946468">
        <w:rPr>
          <w:rFonts w:ascii="Courier New" w:hAnsi="Courier New" w:cs="Courier New" w:hint="eastAsia"/>
          <w:sz w:val="18"/>
          <w:szCs w:val="18"/>
        </w:rPr>
        <w:t>计算一个字符串有多少个不同的子串</w:t>
      </w:r>
      <w:r w:rsidRPr="00946468">
        <w:rPr>
          <w:rFonts w:ascii="Courier New" w:hAnsi="Courier New" w:cs="Courier New" w:hint="eastAsia"/>
          <w:sz w:val="18"/>
          <w:szCs w:val="18"/>
        </w:rPr>
        <w:t>,base1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en=strlen(str+1)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ow1[0]=pow2[0]=1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len;i++){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ow1[i]=pow1[i-1]*b1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ow2[i]=pow2[i-1]*b2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len;i++){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h1[i]=h1[i-1]*b1 + str[i]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h2[i]=h2[i-1]*b2 + str[i]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ind=0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len;i++){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i;j&lt;=len;j++){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//if( j-i+1&lt;L || can1[i]==false || can2[j]==false ) continue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s[ind++]=getValue(i,j)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ort(res,res+ind)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d=unique(res,res+ind)-res;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ind;</w:t>
      </w:r>
    </w:p>
    <w:p w:rsidR="003A15D6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C710A9" w:rsidRPr="00946468" w:rsidRDefault="00C710A9" w:rsidP="00C710A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710A9" w:rsidRPr="00946468" w:rsidRDefault="00502CAD" w:rsidP="00502CAD">
      <w:pPr>
        <w:pStyle w:val="2"/>
        <w:rPr>
          <w:rFonts w:ascii="Courier New" w:hAnsi="Courier New" w:cs="Courier New"/>
          <w:sz w:val="18"/>
          <w:szCs w:val="18"/>
        </w:rPr>
      </w:pPr>
      <w:bookmarkStart w:id="139" w:name="_Toc304454063"/>
      <w:r w:rsidRPr="00946468">
        <w:rPr>
          <w:rFonts w:ascii="Courier New" w:hAnsi="Courier New" w:cs="Courier New" w:hint="eastAsia"/>
          <w:sz w:val="18"/>
          <w:szCs w:val="18"/>
        </w:rPr>
        <w:t>部分点最小生成树</w:t>
      </w:r>
      <w:bookmarkEnd w:id="139"/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部分点最小生成树</w:t>
      </w:r>
      <w:r w:rsidRPr="00946468">
        <w:rPr>
          <w:rFonts w:ascii="Courier New" w:hAnsi="Courier New" w:cs="Courier New" w:hint="eastAsia"/>
          <w:sz w:val="18"/>
          <w:szCs w:val="18"/>
        </w:rPr>
        <w:t>(steiner tree),</w:t>
      </w:r>
      <w:r w:rsidRPr="00946468">
        <w:rPr>
          <w:rFonts w:ascii="Courier New" w:hAnsi="Courier New" w:cs="Courier New" w:hint="eastAsia"/>
          <w:sz w:val="18"/>
          <w:szCs w:val="18"/>
        </w:rPr>
        <w:t>共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个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前</w:t>
      </w:r>
      <w:r w:rsidRPr="00946468">
        <w:rPr>
          <w:rFonts w:ascii="Courier New" w:hAnsi="Courier New" w:cs="Courier New" w:hint="eastAsia"/>
          <w:sz w:val="18"/>
          <w:szCs w:val="18"/>
        </w:rPr>
        <w:t>sel</w:t>
      </w:r>
      <w:r w:rsidRPr="00946468">
        <w:rPr>
          <w:rFonts w:ascii="Courier New" w:hAnsi="Courier New" w:cs="Courier New" w:hint="eastAsia"/>
          <w:sz w:val="18"/>
          <w:szCs w:val="18"/>
        </w:rPr>
        <w:t>个是需要连通的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算法</w:t>
      </w:r>
      <w:r w:rsidRPr="00946468">
        <w:rPr>
          <w:rFonts w:ascii="Courier New" w:hAnsi="Courier New" w:cs="Courier New" w:hint="eastAsia"/>
          <w:sz w:val="18"/>
          <w:szCs w:val="18"/>
        </w:rPr>
        <w:t>: dp[i][mask]</w:t>
      </w:r>
      <w:r w:rsidRPr="00946468">
        <w:rPr>
          <w:rFonts w:ascii="Courier New" w:hAnsi="Courier New" w:cs="Courier New" w:hint="eastAsia"/>
          <w:sz w:val="18"/>
          <w:szCs w:val="18"/>
        </w:rPr>
        <w:t>表示覆盖的点集为</w:t>
      </w:r>
      <w:r w:rsidRPr="00946468">
        <w:rPr>
          <w:rFonts w:ascii="Courier New" w:hAnsi="Courier New" w:cs="Courier New" w:hint="eastAsia"/>
          <w:sz w:val="18"/>
          <w:szCs w:val="18"/>
        </w:rPr>
        <w:t>mask,</w:t>
      </w:r>
      <w:r w:rsidRPr="00946468">
        <w:rPr>
          <w:rFonts w:ascii="Courier New" w:hAnsi="Courier New" w:cs="Courier New" w:hint="eastAsia"/>
          <w:sz w:val="18"/>
          <w:szCs w:val="18"/>
        </w:rPr>
        <w:t>向外扩展的接口是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的情况下的最小树</w:t>
      </w:r>
      <w:r w:rsidRPr="00946468">
        <w:rPr>
          <w:rFonts w:ascii="Courier New" w:hAnsi="Courier New" w:cs="Courier New" w:hint="eastAsia"/>
          <w:sz w:val="18"/>
          <w:szCs w:val="18"/>
        </w:rPr>
        <w:t>...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由于没有什么拓扑顺序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所以只能选择</w:t>
      </w:r>
      <w:r w:rsidRPr="00946468">
        <w:rPr>
          <w:rFonts w:ascii="Courier New" w:hAnsi="Courier New" w:cs="Courier New" w:hint="eastAsia"/>
          <w:sz w:val="18"/>
          <w:szCs w:val="18"/>
        </w:rPr>
        <w:t>spfa</w:t>
      </w:r>
      <w:r w:rsidRPr="00946468">
        <w:rPr>
          <w:rFonts w:ascii="Courier New" w:hAnsi="Courier New" w:cs="Courier New" w:hint="eastAsia"/>
          <w:sz w:val="18"/>
          <w:szCs w:val="18"/>
        </w:rPr>
        <w:t>一样的逐步求精的思路</w:t>
      </w:r>
      <w:r w:rsidRPr="00946468">
        <w:rPr>
          <w:rFonts w:ascii="Courier New" w:hAnsi="Courier New" w:cs="Courier New" w:hint="eastAsia"/>
          <w:sz w:val="18"/>
          <w:szCs w:val="18"/>
        </w:rPr>
        <w:t>...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n*(1&lt;&lt;sel)^2</w:t>
      </w:r>
    </w:p>
    <w:p w:rsidR="00502CAD" w:rsidRPr="00946468" w:rsidRDefault="002933D5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100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m 10500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 int v,val,next; }E[2*maxm]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ist[maxn],eid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it(){ memset(list,-1,sizeof(list)); eid=0; }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insert(int a,int b,int val){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E[eid].v=b; E[eid].val=val; E[eid].next=list[a]; list[a]=eid++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E[eid].v=a; E[eid].val=val; E[eid].next=list[b]; list[b]=eid++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dp[maxn][1&lt;&lt;6]; //</w:t>
      </w:r>
      <w:r w:rsidRPr="00946468">
        <w:rPr>
          <w:rFonts w:ascii="Courier New" w:hAnsi="Courier New" w:cs="Courier New" w:hint="eastAsia"/>
          <w:sz w:val="18"/>
          <w:szCs w:val="18"/>
        </w:rPr>
        <w:t>总状态为</w:t>
      </w:r>
      <w:r w:rsidRPr="00946468">
        <w:rPr>
          <w:rFonts w:ascii="Courier New" w:hAnsi="Courier New" w:cs="Courier New" w:hint="eastAsia"/>
          <w:sz w:val="18"/>
          <w:szCs w:val="18"/>
        </w:rPr>
        <w:t>1000*2^6</w:t>
      </w:r>
      <w:r w:rsidRPr="00946468">
        <w:rPr>
          <w:rFonts w:ascii="Courier New" w:hAnsi="Courier New" w:cs="Courier New" w:hint="eastAsia"/>
          <w:sz w:val="18"/>
          <w:szCs w:val="18"/>
        </w:rPr>
        <w:t>的最短路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in[maxn][1&lt;&lt;6]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queue&lt;pair&lt;int,int&gt; &gt; q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steiner(int n,int sel){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(int i=0;i&lt;n;i++) 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(1&lt;&lt;sel);j++)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i][j]=0x1fffffff,in[i][j]=false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while( !q.empty()) q.pop()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 xml:space="preserve">    int u,msk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    for(int i=0;i&lt;n;i++){ //</w:t>
      </w:r>
      <w:r w:rsidRPr="00946468">
        <w:rPr>
          <w:rFonts w:ascii="Courier New" w:hAnsi="Courier New" w:cs="Courier New" w:hint="eastAsia"/>
          <w:sz w:val="18"/>
          <w:szCs w:val="18"/>
        </w:rPr>
        <w:t>初始化队列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i&lt;sel){  //</w:t>
      </w:r>
      <w:r w:rsidRPr="00946468">
        <w:rPr>
          <w:rFonts w:ascii="Courier New" w:hAnsi="Courier New" w:cs="Courier New" w:hint="eastAsia"/>
          <w:sz w:val="18"/>
          <w:szCs w:val="18"/>
        </w:rPr>
        <w:t>主动扩展的肯定是</w:t>
      </w:r>
      <w:r w:rsidRPr="00946468">
        <w:rPr>
          <w:rFonts w:ascii="Courier New" w:hAnsi="Courier New" w:cs="Courier New" w:hint="eastAsia"/>
          <w:sz w:val="18"/>
          <w:szCs w:val="18"/>
        </w:rPr>
        <w:t>selected</w:t>
      </w:r>
      <w:r w:rsidRPr="00946468">
        <w:rPr>
          <w:rFonts w:ascii="Courier New" w:hAnsi="Courier New" w:cs="Courier New" w:hint="eastAsia"/>
          <w:sz w:val="18"/>
          <w:szCs w:val="18"/>
        </w:rPr>
        <w:t>的那些点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i][1&lt;&lt;i]=0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.push(pair&lt;int,int&gt;(i,1&lt;&lt;i) )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[i][1&lt;&lt;i]=true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i][0]=0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nCost=0x7fffffff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while( !q.empty() ){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u=q.front().first, msk=q.front().second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q.pop(); in[u][msk]=false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 msk==(1&lt;&lt;sel)-1 ) minCost=min(minCost,dp[u][msk]); //</w:t>
      </w:r>
      <w:r w:rsidRPr="00946468">
        <w:rPr>
          <w:rFonts w:ascii="Courier New" w:hAnsi="Courier New" w:cs="Courier New" w:hint="eastAsia"/>
          <w:sz w:val="18"/>
          <w:szCs w:val="18"/>
        </w:rPr>
        <w:t>剪枝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p[u][msk]&gt;=minCost ) continue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p=list[u];p!=-1;p=E[p].next){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t v=E[p].v, sub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t M=(1&lt;&lt;sel)-1 - msk; //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for(sub=M;;sub=(sub-1)&amp;M){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int nxt=sub|msk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if( dp[v][nxt] &gt; dp[u][msk]+dp[v][sub]+E[p].val){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dp[v][nxt] = dp[u][msk]+dp[v][sub]+E[p].val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if( in[v][nxt]==false ){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in[v][nxt]=true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q.push( pair&lt;int,int&gt;(v,nxt) )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}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}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if( sub==0 ) break; //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}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minCost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n,m,p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while(scanf("%d%d%d",&amp;n,&amp;m,&amp;p)!=EOF){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nit()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i=1;i&lt;=n+m;i++) {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t a; scanf("%d",&amp;a)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sert(0,i,a)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i=0;i&lt;p;i++){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t a,b,val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scanf("%d%d%d",&amp;a,&amp;b,&amp;val)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sert(a,b,val)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printf("%d\n",steiner(n+m+1,n+1));</w:t>
      </w:r>
    </w:p>
    <w:p w:rsidR="00502CAD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C710A9" w:rsidRPr="00946468" w:rsidRDefault="00502CAD" w:rsidP="00502CAD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A15D6" w:rsidRPr="00946468" w:rsidRDefault="003A15D6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A15D6" w:rsidRPr="00946468" w:rsidRDefault="00FE11C6" w:rsidP="00FE11C6">
      <w:pPr>
        <w:pStyle w:val="2"/>
        <w:rPr>
          <w:rFonts w:ascii="Courier New" w:hAnsi="Courier New" w:cs="Courier New"/>
          <w:sz w:val="18"/>
          <w:szCs w:val="18"/>
        </w:rPr>
      </w:pPr>
      <w:bookmarkStart w:id="140" w:name="_Toc304454064"/>
      <w:r w:rsidRPr="00946468">
        <w:rPr>
          <w:rFonts w:ascii="Courier New" w:hAnsi="Courier New" w:cs="Courier New" w:hint="eastAsia"/>
          <w:sz w:val="18"/>
          <w:szCs w:val="18"/>
        </w:rPr>
        <w:t>插头</w:t>
      </w:r>
      <w:r w:rsidRPr="00946468">
        <w:rPr>
          <w:rFonts w:ascii="Courier New" w:hAnsi="Courier New" w:cs="Courier New" w:hint="eastAsia"/>
          <w:sz w:val="18"/>
          <w:szCs w:val="18"/>
        </w:rPr>
        <w:t>dp</w:t>
      </w:r>
      <w:bookmarkEnd w:id="140"/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fzu 1997  </w:t>
      </w:r>
      <w:r w:rsidRPr="00946468">
        <w:rPr>
          <w:rFonts w:ascii="Courier New" w:hAnsi="Courier New" w:cs="Courier New" w:hint="eastAsia"/>
          <w:sz w:val="18"/>
          <w:szCs w:val="18"/>
        </w:rPr>
        <w:t>插头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dp </w:t>
      </w:r>
      <w:r w:rsidRPr="00946468">
        <w:rPr>
          <w:rFonts w:ascii="Courier New" w:hAnsi="Courier New" w:cs="Courier New" w:hint="eastAsia"/>
          <w:sz w:val="18"/>
          <w:szCs w:val="18"/>
        </w:rPr>
        <w:t>模板样式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注意点</w:t>
      </w:r>
      <w:r w:rsidRPr="00946468">
        <w:rPr>
          <w:rFonts w:ascii="Courier New" w:hAnsi="Courier New" w:cs="Courier New" w:hint="eastAsia"/>
          <w:sz w:val="18"/>
          <w:szCs w:val="18"/>
        </w:rPr>
        <w:t>: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如果要求是只有一个环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那么只有最后一个空闲格子才能</w:t>
      </w:r>
      <w:r w:rsidRPr="00946468">
        <w:rPr>
          <w:rFonts w:ascii="Courier New" w:hAnsi="Courier New" w:cs="Courier New" w:hint="eastAsia"/>
          <w:sz w:val="18"/>
          <w:szCs w:val="18"/>
        </w:rPr>
        <w:t>"()"</w:t>
      </w:r>
      <w:r w:rsidRPr="00946468">
        <w:rPr>
          <w:rFonts w:ascii="Courier New" w:hAnsi="Courier New" w:cs="Courier New" w:hint="eastAsia"/>
          <w:sz w:val="18"/>
          <w:szCs w:val="18"/>
        </w:rPr>
        <w:t>直接连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2</w:t>
      </w:r>
      <w:r w:rsidRPr="00946468">
        <w:rPr>
          <w:rFonts w:ascii="Courier New" w:hAnsi="Courier New" w:cs="Courier New" w:hint="eastAsia"/>
          <w:sz w:val="18"/>
          <w:szCs w:val="18"/>
        </w:rPr>
        <w:t>，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往后找第一个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</w:t>
      </w:r>
      <w:r w:rsidRPr="00946468">
        <w:rPr>
          <w:rFonts w:ascii="Courier New" w:hAnsi="Courier New" w:cs="Courier New" w:hint="eastAsia"/>
          <w:sz w:val="18"/>
          <w:szCs w:val="18"/>
        </w:rPr>
        <w:t>没匹配的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</w:t>
      </w:r>
      <w:r w:rsidRPr="00946468">
        <w:rPr>
          <w:rFonts w:ascii="Courier New" w:hAnsi="Courier New" w:cs="Courier New" w:hint="eastAsia"/>
          <w:sz w:val="18"/>
          <w:szCs w:val="18"/>
        </w:rPr>
        <w:t>右括号</w:t>
      </w:r>
      <w:r w:rsidRPr="00946468">
        <w:rPr>
          <w:rFonts w:ascii="Courier New" w:hAnsi="Courier New" w:cs="Courier New" w:hint="eastAsia"/>
          <w:sz w:val="18"/>
          <w:szCs w:val="18"/>
        </w:rPr>
        <w:t>!!!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3,  </w:t>
      </w:r>
      <w:r w:rsidRPr="00946468">
        <w:rPr>
          <w:rFonts w:ascii="Courier New" w:hAnsi="Courier New" w:cs="Courier New" w:hint="eastAsia"/>
          <w:sz w:val="18"/>
          <w:szCs w:val="18"/>
        </w:rPr>
        <w:t>如果状态太稀疏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可以预处理下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插头</w:t>
      </w:r>
      <w:r w:rsidRPr="00946468">
        <w:rPr>
          <w:rFonts w:ascii="Courier New" w:hAnsi="Courier New" w:cs="Courier New" w:hint="eastAsia"/>
          <w:sz w:val="18"/>
          <w:szCs w:val="18"/>
        </w:rPr>
        <w:t>dp</w:t>
      </w:r>
      <w:r w:rsidRPr="00946468">
        <w:rPr>
          <w:rFonts w:ascii="Courier New" w:hAnsi="Courier New" w:cs="Courier New" w:hint="eastAsia"/>
          <w:sz w:val="18"/>
          <w:szCs w:val="18"/>
        </w:rPr>
        <w:t>解题步骤</w:t>
      </w:r>
      <w:r w:rsidRPr="00946468">
        <w:rPr>
          <w:rFonts w:ascii="Courier New" w:hAnsi="Courier New" w:cs="Courier New" w:hint="eastAsia"/>
          <w:sz w:val="18"/>
          <w:szCs w:val="18"/>
        </w:rPr>
        <w:t>: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 xml:space="preserve">0, </w:t>
      </w:r>
      <w:r w:rsidRPr="00946468">
        <w:rPr>
          <w:rFonts w:ascii="Courier New" w:hAnsi="Courier New" w:cs="Courier New" w:hint="eastAsia"/>
          <w:sz w:val="18"/>
          <w:szCs w:val="18"/>
        </w:rPr>
        <w:t>思考状态的表示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1, </w:t>
      </w:r>
      <w:r w:rsidRPr="00946468">
        <w:rPr>
          <w:rFonts w:ascii="Courier New" w:hAnsi="Courier New" w:cs="Courier New" w:hint="eastAsia"/>
          <w:sz w:val="18"/>
          <w:szCs w:val="18"/>
        </w:rPr>
        <w:t>搜索有效状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(</w:t>
      </w:r>
      <w:r w:rsidRPr="00946468">
        <w:rPr>
          <w:rFonts w:ascii="Courier New" w:hAnsi="Courier New" w:cs="Courier New" w:hint="eastAsia"/>
          <w:sz w:val="18"/>
          <w:szCs w:val="18"/>
        </w:rPr>
        <w:t>可能需要记录括号的匹配情况</w:t>
      </w:r>
      <w:r w:rsidRPr="00946468">
        <w:rPr>
          <w:rFonts w:ascii="Courier New" w:hAnsi="Courier New" w:cs="Courier New" w:hint="eastAsia"/>
          <w:sz w:val="18"/>
          <w:szCs w:val="18"/>
        </w:rPr>
        <w:t>,getMatch()</w:t>
      </w:r>
      <w:r w:rsidRPr="00946468">
        <w:rPr>
          <w:rFonts w:ascii="Courier New" w:hAnsi="Courier New" w:cs="Courier New" w:hint="eastAsia"/>
          <w:sz w:val="18"/>
          <w:szCs w:val="18"/>
        </w:rPr>
        <w:t>函数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2, </w:t>
      </w:r>
      <w:r w:rsidRPr="00946468">
        <w:rPr>
          <w:rFonts w:ascii="Courier New" w:hAnsi="Courier New" w:cs="Courier New" w:hint="eastAsia"/>
          <w:sz w:val="18"/>
          <w:szCs w:val="18"/>
        </w:rPr>
        <w:t>存入</w:t>
      </w:r>
      <w:r w:rsidRPr="00946468">
        <w:rPr>
          <w:rFonts w:ascii="Courier New" w:hAnsi="Courier New" w:cs="Courier New" w:hint="eastAsia"/>
          <w:sz w:val="18"/>
          <w:szCs w:val="18"/>
        </w:rPr>
        <w:t>hash</w:t>
      </w:r>
      <w:r w:rsidRPr="00946468">
        <w:rPr>
          <w:rFonts w:ascii="Courier New" w:hAnsi="Courier New" w:cs="Courier New" w:hint="eastAsia"/>
          <w:sz w:val="18"/>
          <w:szCs w:val="18"/>
        </w:rPr>
        <w:t>表中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可用</w:t>
      </w:r>
      <w:r w:rsidRPr="00946468">
        <w:rPr>
          <w:rFonts w:ascii="Courier New" w:hAnsi="Courier New" w:cs="Courier New" w:hint="eastAsia"/>
          <w:sz w:val="18"/>
          <w:szCs w:val="18"/>
        </w:rPr>
        <w:t>STL map</w:t>
      </w:r>
      <w:r w:rsidRPr="00946468">
        <w:rPr>
          <w:rFonts w:ascii="Courier New" w:hAnsi="Courier New" w:cs="Courier New" w:hint="eastAsia"/>
          <w:sz w:val="18"/>
          <w:szCs w:val="18"/>
        </w:rPr>
        <w:t>替代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3, L,U </w:t>
      </w:r>
      <w:r w:rsidRPr="00946468">
        <w:rPr>
          <w:rFonts w:ascii="Courier New" w:hAnsi="Courier New" w:cs="Courier New" w:hint="eastAsia"/>
          <w:sz w:val="18"/>
          <w:szCs w:val="18"/>
        </w:rPr>
        <w:t>分情况讨论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4, </w:t>
      </w:r>
      <w:r w:rsidRPr="00946468">
        <w:rPr>
          <w:rFonts w:ascii="Courier New" w:hAnsi="Courier New" w:cs="Courier New" w:hint="eastAsia"/>
          <w:sz w:val="18"/>
          <w:szCs w:val="18"/>
        </w:rPr>
        <w:t>每次需要将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行末的转到第</w:t>
      </w:r>
      <w:r w:rsidRPr="00946468">
        <w:rPr>
          <w:rFonts w:ascii="Courier New" w:hAnsi="Courier New" w:cs="Courier New" w:hint="eastAsia"/>
          <w:sz w:val="18"/>
          <w:szCs w:val="18"/>
        </w:rPr>
        <w:t>i+1</w:t>
      </w:r>
      <w:r w:rsidRPr="00946468">
        <w:rPr>
          <w:rFonts w:ascii="Courier New" w:hAnsi="Courier New" w:cs="Courier New" w:hint="eastAsia"/>
          <w:sz w:val="18"/>
          <w:szCs w:val="18"/>
        </w:rPr>
        <w:t>行首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用</w:t>
      </w:r>
      <w:r w:rsidRPr="00946468">
        <w:rPr>
          <w:rFonts w:ascii="Courier New" w:hAnsi="Courier New" w:cs="Courier New" w:hint="eastAsia"/>
          <w:sz w:val="18"/>
          <w:szCs w:val="18"/>
        </w:rPr>
        <w:t>STL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  <w:r w:rsidRPr="00946468">
        <w:rPr>
          <w:rFonts w:ascii="Courier New" w:hAnsi="Courier New" w:cs="Courier New" w:hint="eastAsia"/>
          <w:sz w:val="18"/>
          <w:szCs w:val="18"/>
        </w:rPr>
        <w:t>map</w:t>
      </w:r>
      <w:r w:rsidRPr="00946468">
        <w:rPr>
          <w:rFonts w:ascii="Courier New" w:hAnsi="Courier New" w:cs="Courier New" w:hint="eastAsia"/>
          <w:sz w:val="18"/>
          <w:szCs w:val="18"/>
        </w:rPr>
        <w:t>比用自己的</w:t>
      </w:r>
      <w:r w:rsidRPr="00946468">
        <w:rPr>
          <w:rFonts w:ascii="Courier New" w:hAnsi="Courier New" w:cs="Courier New" w:hint="eastAsia"/>
          <w:sz w:val="18"/>
          <w:szCs w:val="18"/>
        </w:rPr>
        <w:t>HashTable</w:t>
      </w:r>
      <w:r w:rsidRPr="00946468">
        <w:rPr>
          <w:rFonts w:ascii="Courier New" w:hAnsi="Courier New" w:cs="Courier New" w:hint="eastAsia"/>
          <w:sz w:val="18"/>
          <w:szCs w:val="18"/>
        </w:rPr>
        <w:t>慢</w:t>
      </w:r>
      <w:r w:rsidRPr="00946468">
        <w:rPr>
          <w:rFonts w:ascii="Courier New" w:hAnsi="Courier New" w:cs="Courier New" w:hint="eastAsia"/>
          <w:sz w:val="18"/>
          <w:szCs w:val="18"/>
        </w:rPr>
        <w:t>3</w:t>
      </w:r>
      <w:r w:rsidRPr="00946468">
        <w:rPr>
          <w:rFonts w:ascii="Courier New" w:hAnsi="Courier New" w:cs="Courier New" w:hint="eastAsia"/>
          <w:sz w:val="18"/>
          <w:szCs w:val="18"/>
        </w:rPr>
        <w:t>倍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Number</w:t>
      </w:r>
      <w:r w:rsidRPr="00946468">
        <w:rPr>
          <w:rFonts w:ascii="Courier New" w:hAnsi="Courier New" w:cs="Courier New" w:hint="eastAsia"/>
          <w:sz w:val="18"/>
          <w:szCs w:val="18"/>
        </w:rPr>
        <w:t>的位运算的比不用位运算的快</w:t>
      </w:r>
      <w:r w:rsidRPr="00946468">
        <w:rPr>
          <w:rFonts w:ascii="Courier New" w:hAnsi="Courier New" w:cs="Courier New" w:hint="eastAsia"/>
          <w:sz w:val="18"/>
          <w:szCs w:val="18"/>
        </w:rPr>
        <w:t>1.5</w:t>
      </w:r>
      <w:r w:rsidRPr="00946468">
        <w:rPr>
          <w:rFonts w:ascii="Courier New" w:hAnsi="Courier New" w:cs="Courier New" w:hint="eastAsia"/>
          <w:sz w:val="18"/>
          <w:szCs w:val="18"/>
        </w:rPr>
        <w:t>倍</w:t>
      </w:r>
    </w:p>
    <w:p w:rsidR="00502CAD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502CAD" w:rsidRPr="00946468" w:rsidRDefault="00502CAD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2CAD" w:rsidRPr="00946468" w:rsidRDefault="00502CAD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01FB6" w:rsidRPr="00946468" w:rsidRDefault="00901FB6" w:rsidP="00512140">
      <w:pPr>
        <w:pStyle w:val="3"/>
        <w:rPr>
          <w:rFonts w:ascii="Courier New" w:hAnsi="Courier New" w:cs="Courier New"/>
          <w:sz w:val="18"/>
          <w:szCs w:val="18"/>
        </w:rPr>
      </w:pPr>
      <w:bookmarkStart w:id="141" w:name="_Toc304454065"/>
      <w:r w:rsidRPr="00946468">
        <w:rPr>
          <w:rFonts w:ascii="Courier New" w:hAnsi="Courier New" w:cs="Courier New" w:hint="eastAsia"/>
          <w:sz w:val="18"/>
          <w:szCs w:val="18"/>
        </w:rPr>
        <w:t>插头</w:t>
      </w:r>
      <w:r w:rsidRPr="00946468">
        <w:rPr>
          <w:rFonts w:ascii="Courier New" w:hAnsi="Courier New" w:cs="Courier New" w:hint="eastAsia"/>
          <w:sz w:val="18"/>
          <w:szCs w:val="18"/>
        </w:rPr>
        <w:t>dp 2</w:t>
      </w:r>
      <w:r w:rsidRPr="00946468">
        <w:rPr>
          <w:rFonts w:ascii="Courier New" w:hAnsi="Courier New" w:cs="Courier New" w:hint="eastAsia"/>
          <w:sz w:val="18"/>
          <w:szCs w:val="18"/>
        </w:rPr>
        <w:t>进制</w:t>
      </w:r>
      <w:bookmarkEnd w:id="141"/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hdu 1693 </w:t>
      </w:r>
      <w:r w:rsidRPr="00946468">
        <w:rPr>
          <w:rFonts w:ascii="Courier New" w:hAnsi="Courier New" w:cs="Courier New" w:hint="eastAsia"/>
          <w:sz w:val="18"/>
          <w:szCs w:val="18"/>
        </w:rPr>
        <w:t>吃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最简单的插头</w:t>
      </w:r>
      <w:r w:rsidRPr="00946468">
        <w:rPr>
          <w:rFonts w:ascii="Courier New" w:hAnsi="Courier New" w:cs="Courier New" w:hint="eastAsia"/>
          <w:sz w:val="18"/>
          <w:szCs w:val="18"/>
        </w:rPr>
        <w:t>dp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include&lt;iostream&gt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sing namespace std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t[11][11]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__int64 dp[12][12][1&lt;&lt;12]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line bool test(int v,int w){ //</w:t>
      </w:r>
      <w:r w:rsidRPr="00946468">
        <w:rPr>
          <w:rFonts w:ascii="Courier New" w:hAnsi="Courier New" w:cs="Courier New" w:hint="eastAsia"/>
          <w:sz w:val="18"/>
          <w:szCs w:val="18"/>
        </w:rPr>
        <w:t>测试整数</w:t>
      </w:r>
      <w:r w:rsidRPr="00946468">
        <w:rPr>
          <w:rFonts w:ascii="Courier New" w:hAnsi="Courier New" w:cs="Courier New" w:hint="eastAsia"/>
          <w:sz w:val="18"/>
          <w:szCs w:val="18"/>
        </w:rPr>
        <w:t>v</w:t>
      </w:r>
      <w:r w:rsidRPr="00946468">
        <w:rPr>
          <w:rFonts w:ascii="Courier New" w:hAnsi="Courier New" w:cs="Courier New" w:hint="eastAsia"/>
          <w:sz w:val="18"/>
          <w:szCs w:val="18"/>
        </w:rPr>
        <w:t>的第</w:t>
      </w:r>
      <w:r w:rsidRPr="00946468">
        <w:rPr>
          <w:rFonts w:ascii="Courier New" w:hAnsi="Courier New" w:cs="Courier New" w:hint="eastAsia"/>
          <w:sz w:val="18"/>
          <w:szCs w:val="18"/>
        </w:rPr>
        <w:t>w</w:t>
      </w:r>
      <w:r w:rsidRPr="00946468">
        <w:rPr>
          <w:rFonts w:ascii="Courier New" w:hAnsi="Courier New" w:cs="Courier New" w:hint="eastAsia"/>
          <w:sz w:val="18"/>
          <w:szCs w:val="18"/>
        </w:rPr>
        <w:t>位</w:t>
      </w:r>
      <w:r w:rsidRPr="00946468">
        <w:rPr>
          <w:rFonts w:ascii="Courier New" w:hAnsi="Courier New" w:cs="Courier New" w:hint="eastAsia"/>
          <w:sz w:val="18"/>
          <w:szCs w:val="18"/>
        </w:rPr>
        <w:t>(base0)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v&amp;(1&lt;&lt;w)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int set(int v,int w)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f( v&amp;(1&lt;&lt;w) ) return v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else return v|(1&lt;&lt;w)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int reset(int v,int w)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f( v&amp;(1&lt;&lt;w) ) return v^(1&lt;&lt;w)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else return v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cas,n,m,Te=1; cin&gt;&gt;cas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while(cas-- )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cin&gt;&gt;n&gt;&gt;m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i=0;i&lt;n;i++) for(int j=0;j&lt;m;j++) cin&gt;&gt;mat[i][j]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memset(dp,0,sizeof(dp))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dp[0][0][0]=1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i=0;i&lt;n;i++)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for(int  j=0;j&lt;m;j++)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for(int s=0;s&lt;(1&lt;&lt;(m+1));s++)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if( dp[i][j][s]==0 ) continue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if( mat[i][j]==0 )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if( (s&amp;(3&lt;&lt;j)) == 0 ) dp[i][j+1][s]+=dp[i][j][s]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}else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if( test(s,j)==false &amp;&amp; test(s,j+1)==false )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    dp[i][j+1][s+(3&lt;&lt;j)]+=dp[i][j][s]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}else if( test(s,j)==true &amp;&amp; test(s,j+1)==false) 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    dp[i][j+1][s]+=dp[i][j][s]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    dp[i][j+1][set( reset(s,j),j+1) ]+=dp[i][j][s]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}else if( test(s,j)==false &amp;&amp; test(s,j+1)==true) 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    dp[i][j+1][s]+=dp[i][j][s]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    dp[i][j+1][set(reset(s,j+1),j) ]+=dp[i][j][s]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}else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    dp[i][j+1][reset(reset(s,j+1),j) ]+=dp[i][j][s]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    }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    }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}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}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for(int s=0;s&lt;(1&lt;&lt;(m));s++){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    dp[i+1][0][s&lt;&lt;1]=dp[i][m][s]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}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 xml:space="preserve">        printf("Case %d: There are %I64d ways to eat the trees.\n",Te++,dp[n][0][0])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//cout&lt;&lt;dp[n][0][0]&lt;&lt;endl;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3A15D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11C6" w:rsidRPr="00946468" w:rsidRDefault="00FE11C6" w:rsidP="00FE11C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E11C6" w:rsidRPr="00946468" w:rsidRDefault="00901FB6" w:rsidP="00512140">
      <w:pPr>
        <w:pStyle w:val="3"/>
        <w:rPr>
          <w:rFonts w:ascii="Courier New" w:hAnsi="Courier New" w:cs="Courier New"/>
          <w:sz w:val="18"/>
          <w:szCs w:val="18"/>
        </w:rPr>
      </w:pPr>
      <w:bookmarkStart w:id="142" w:name="_Toc304454066"/>
      <w:r w:rsidRPr="00946468">
        <w:rPr>
          <w:rFonts w:ascii="Courier New" w:hAnsi="Courier New" w:cs="Courier New" w:hint="eastAsia"/>
          <w:sz w:val="18"/>
          <w:szCs w:val="18"/>
        </w:rPr>
        <w:t>插头</w:t>
      </w:r>
      <w:r w:rsidRPr="00946468">
        <w:rPr>
          <w:rFonts w:ascii="Courier New" w:hAnsi="Courier New" w:cs="Courier New" w:hint="eastAsia"/>
          <w:sz w:val="18"/>
          <w:szCs w:val="18"/>
        </w:rPr>
        <w:t>dp 3</w:t>
      </w:r>
      <w:r w:rsidRPr="00946468">
        <w:rPr>
          <w:rFonts w:ascii="Courier New" w:hAnsi="Courier New" w:cs="Courier New" w:hint="eastAsia"/>
          <w:sz w:val="18"/>
          <w:szCs w:val="18"/>
        </w:rPr>
        <w:t>进制</w:t>
      </w:r>
      <w:bookmarkEnd w:id="142"/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用于连通性状态压缩</w:t>
      </w:r>
      <w:r w:rsidRPr="00946468">
        <w:rPr>
          <w:rFonts w:ascii="Courier New" w:hAnsi="Courier New" w:cs="Courier New" w:hint="eastAsia"/>
          <w:sz w:val="18"/>
          <w:szCs w:val="18"/>
        </w:rPr>
        <w:t>dp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template&lt;int N&gt;  //N</w:t>
      </w:r>
      <w:r w:rsidRPr="00946468">
        <w:rPr>
          <w:rFonts w:ascii="Courier New" w:hAnsi="Courier New" w:cs="Courier New" w:hint="eastAsia"/>
          <w:sz w:val="18"/>
          <w:szCs w:val="18"/>
        </w:rPr>
        <w:t>只能为</w:t>
      </w:r>
      <w:r w:rsidRPr="00946468">
        <w:rPr>
          <w:rFonts w:ascii="Courier New" w:hAnsi="Courier New" w:cs="Courier New" w:hint="eastAsia"/>
          <w:sz w:val="18"/>
          <w:szCs w:val="18"/>
        </w:rPr>
        <w:t>2,4,8,</w:t>
      </w:r>
      <w:r w:rsidRPr="00946468">
        <w:rPr>
          <w:rFonts w:ascii="Courier New" w:hAnsi="Courier New" w:cs="Courier New" w:hint="eastAsia"/>
          <w:sz w:val="18"/>
          <w:szCs w:val="18"/>
        </w:rPr>
        <w:t>下面全是是用位运算实现的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umber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tatic int w[30]; //X=b0*w[0]+b1*w[1]+...+b[n]*w[n]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tatic int L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static void init(){   //</w:t>
      </w:r>
      <w:r w:rsidRPr="00946468">
        <w:rPr>
          <w:rFonts w:ascii="Courier New" w:hAnsi="Courier New" w:cs="Courier New" w:hint="eastAsia"/>
          <w:sz w:val="18"/>
          <w:szCs w:val="18"/>
        </w:rPr>
        <w:t>对于每个实例必须先初始化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L=N/2; w[0]=1; 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30;i++) w[i]=w[i-1]&lt;&lt;L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toInt(int *d,int ind){ //</w:t>
      </w:r>
      <w:r w:rsidRPr="00946468">
        <w:rPr>
          <w:rFonts w:ascii="Courier New" w:hAnsi="Courier New" w:cs="Courier New" w:hint="eastAsia"/>
          <w:sz w:val="18"/>
          <w:szCs w:val="18"/>
        </w:rPr>
        <w:t>将一个数组计算出一个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</w:t>
      </w:r>
      <w:r w:rsidRPr="00946468">
        <w:rPr>
          <w:rFonts w:ascii="Courier New" w:hAnsi="Courier New" w:cs="Courier New" w:hint="eastAsia"/>
          <w:sz w:val="18"/>
          <w:szCs w:val="18"/>
        </w:rPr>
        <w:t>,ind base0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ret=0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ind-1;i&gt;=0;i--) ret=(ret&lt;&lt;L)|d[i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parse(int val,int *d,int &amp;ind){ //</w:t>
      </w:r>
      <w:r w:rsidRPr="00946468">
        <w:rPr>
          <w:rFonts w:ascii="Courier New" w:hAnsi="Courier New" w:cs="Courier New" w:hint="eastAsia"/>
          <w:sz w:val="18"/>
          <w:szCs w:val="18"/>
        </w:rPr>
        <w:t>将一个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解析成一个数组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d=0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val ){ d[ind++]=val&amp;( (1&lt;&lt;L)-1 ); val&gt;&gt;=L; 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nd==0 ) d[ind++]=0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got(int val,int wei){     //</w:t>
      </w:r>
      <w:r w:rsidRPr="00946468">
        <w:rPr>
          <w:rFonts w:ascii="Courier New" w:hAnsi="Courier New" w:cs="Courier New" w:hint="eastAsia"/>
          <w:sz w:val="18"/>
          <w:szCs w:val="18"/>
        </w:rPr>
        <w:t>取出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</w:t>
      </w:r>
      <w:r w:rsidRPr="00946468">
        <w:rPr>
          <w:rFonts w:ascii="Courier New" w:hAnsi="Courier New" w:cs="Courier New" w:hint="eastAsia"/>
          <w:sz w:val="18"/>
          <w:szCs w:val="18"/>
        </w:rPr>
        <w:t>val</w:t>
      </w:r>
      <w:r w:rsidRPr="00946468">
        <w:rPr>
          <w:rFonts w:ascii="Courier New" w:hAnsi="Courier New" w:cs="Courier New" w:hint="eastAsia"/>
          <w:sz w:val="18"/>
          <w:szCs w:val="18"/>
        </w:rPr>
        <w:t>的第</w:t>
      </w:r>
      <w:r w:rsidRPr="00946468">
        <w:rPr>
          <w:rFonts w:ascii="Courier New" w:hAnsi="Courier New" w:cs="Courier New" w:hint="eastAsia"/>
          <w:sz w:val="18"/>
          <w:szCs w:val="18"/>
        </w:rPr>
        <w:t>wei</w:t>
      </w:r>
      <w:r w:rsidRPr="00946468">
        <w:rPr>
          <w:rFonts w:ascii="Courier New" w:hAnsi="Courier New" w:cs="Courier New" w:hint="eastAsia"/>
          <w:sz w:val="18"/>
          <w:szCs w:val="18"/>
        </w:rPr>
        <w:t>位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(val &amp; (w[wei+1]-1) )&gt;&gt;(wei&lt;&lt;(L&gt;&gt;1)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set(int &amp;val,int wei,int b){ //</w:t>
      </w:r>
      <w:r w:rsidRPr="00946468">
        <w:rPr>
          <w:rFonts w:ascii="Courier New" w:hAnsi="Courier New" w:cs="Courier New" w:hint="eastAsia"/>
          <w:sz w:val="18"/>
          <w:szCs w:val="18"/>
        </w:rPr>
        <w:t>将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</w:t>
      </w:r>
      <w:r w:rsidRPr="00946468">
        <w:rPr>
          <w:rFonts w:ascii="Courier New" w:hAnsi="Courier New" w:cs="Courier New" w:hint="eastAsia"/>
          <w:sz w:val="18"/>
          <w:szCs w:val="18"/>
        </w:rPr>
        <w:t>val</w:t>
      </w:r>
      <w:r w:rsidRPr="00946468">
        <w:rPr>
          <w:rFonts w:ascii="Courier New" w:hAnsi="Courier New" w:cs="Courier New" w:hint="eastAsia"/>
          <w:sz w:val="18"/>
          <w:szCs w:val="18"/>
        </w:rPr>
        <w:t>的第</w:t>
      </w:r>
      <w:r w:rsidRPr="00946468">
        <w:rPr>
          <w:rFonts w:ascii="Courier New" w:hAnsi="Courier New" w:cs="Courier New" w:hint="eastAsia"/>
          <w:sz w:val="18"/>
          <w:szCs w:val="18"/>
        </w:rPr>
        <w:t>wei</w:t>
      </w:r>
      <w:r w:rsidRPr="00946468">
        <w:rPr>
          <w:rFonts w:ascii="Courier New" w:hAnsi="Courier New" w:cs="Courier New" w:hint="eastAsia"/>
          <w:sz w:val="18"/>
          <w:szCs w:val="18"/>
        </w:rPr>
        <w:t>位设置为</w:t>
      </w:r>
      <w:r w:rsidRPr="00946468">
        <w:rPr>
          <w:rFonts w:ascii="Courier New" w:hAnsi="Courier New" w:cs="Courier New" w:hint="eastAsia"/>
          <w:sz w:val="18"/>
          <w:szCs w:val="18"/>
        </w:rPr>
        <w:t>b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al+=( (b-got(val,wei))&lt;&lt;(wei&lt;&lt;(L&gt;&gt;1)) 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emplate&lt;int N&gt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umber&lt;N&gt;::w[30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emplate&lt;int N&gt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umber&lt;N&gt;::L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**********************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映射关系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TK -&gt; TV, </w:t>
      </w:r>
      <w:r w:rsidRPr="00946468">
        <w:rPr>
          <w:rFonts w:ascii="Courier New" w:hAnsi="Courier New" w:cs="Courier New" w:hint="eastAsia"/>
          <w:sz w:val="18"/>
          <w:szCs w:val="18"/>
        </w:rPr>
        <w:t>映射范围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_mod, </w:t>
      </w:r>
      <w:r w:rsidRPr="00946468">
        <w:rPr>
          <w:rFonts w:ascii="Courier New" w:hAnsi="Courier New" w:cs="Courier New" w:hint="eastAsia"/>
          <w:sz w:val="18"/>
          <w:szCs w:val="18"/>
        </w:rPr>
        <w:t>总节点数目</w:t>
      </w:r>
      <w:r w:rsidRPr="00946468">
        <w:rPr>
          <w:rFonts w:ascii="Courier New" w:hAnsi="Courier New" w:cs="Courier New" w:hint="eastAsia"/>
          <w:sz w:val="18"/>
          <w:szCs w:val="18"/>
        </w:rPr>
        <w:t>_n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默认没有重复的</w:t>
      </w:r>
      <w:r w:rsidRPr="00946468">
        <w:rPr>
          <w:rFonts w:ascii="Courier New" w:hAnsi="Courier New" w:cs="Courier New" w:hint="eastAsia"/>
          <w:sz w:val="18"/>
          <w:szCs w:val="18"/>
        </w:rPr>
        <w:t>key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emplate&lt;class TK,class TV,int _mod=9997,int _n=50000&gt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lass HashTable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truct H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K key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V val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ext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h[_n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ist[_mod],eid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(*hash) (TK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public: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HashTable(){ //</w:t>
      </w:r>
      <w:r w:rsidRPr="00946468">
        <w:rPr>
          <w:rFonts w:ascii="Courier New" w:hAnsi="Courier New" w:cs="Courier New" w:hint="eastAsia"/>
          <w:sz w:val="18"/>
          <w:szCs w:val="18"/>
        </w:rPr>
        <w:t>构造函数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lear(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clear(){ //</w:t>
      </w:r>
      <w:r w:rsidRPr="00946468">
        <w:rPr>
          <w:rFonts w:ascii="Courier New" w:hAnsi="Courier New" w:cs="Courier New" w:hint="eastAsia"/>
          <w:sz w:val="18"/>
          <w:szCs w:val="18"/>
        </w:rPr>
        <w:t>清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list,-1,sizeof(list)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id=0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setCallBack(int (*hash)(TK) ){ //</w:t>
      </w:r>
      <w:r w:rsidRPr="00946468">
        <w:rPr>
          <w:rFonts w:ascii="Courier New" w:hAnsi="Courier New" w:cs="Courier New" w:hint="eastAsia"/>
          <w:sz w:val="18"/>
          <w:szCs w:val="18"/>
        </w:rPr>
        <w:t>设置回调函数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哈希函数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his-&gt;hash=hash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find(TK key){   //</w:t>
      </w:r>
      <w:r w:rsidRPr="00946468">
        <w:rPr>
          <w:rFonts w:ascii="Courier New" w:hAnsi="Courier New" w:cs="Courier New" w:hint="eastAsia"/>
          <w:sz w:val="18"/>
          <w:szCs w:val="18"/>
        </w:rPr>
        <w:t>查找关键字是否在哈希表中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没有返回</w:t>
      </w:r>
      <w:r w:rsidRPr="00946468">
        <w:rPr>
          <w:rFonts w:ascii="Courier New" w:hAnsi="Courier New" w:cs="Courier New" w:hint="eastAsia"/>
          <w:sz w:val="18"/>
          <w:szCs w:val="18"/>
        </w:rPr>
        <w:t>-1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ind=hash(key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list[ind];p!=-1;p=h[p].next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h[p].key == key ) return p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-1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insert(TK key,TV val){ //</w:t>
      </w:r>
      <w:r w:rsidRPr="00946468">
        <w:rPr>
          <w:rFonts w:ascii="Courier New" w:hAnsi="Courier New" w:cs="Courier New" w:hint="eastAsia"/>
          <w:sz w:val="18"/>
          <w:szCs w:val="18"/>
        </w:rPr>
        <w:t>插入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ind=hash(key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h[eid].key=key; h[eid].val=val; 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h[eid].next=list[ind]; list[ind]=eid++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TV&amp; operator[] (TK key){  //</w:t>
      </w:r>
      <w:r w:rsidRPr="00946468">
        <w:rPr>
          <w:rFonts w:ascii="Courier New" w:hAnsi="Courier New" w:cs="Courier New" w:hint="eastAsia"/>
          <w:sz w:val="18"/>
          <w:szCs w:val="18"/>
        </w:rPr>
        <w:t>等同于</w:t>
      </w:r>
      <w:r w:rsidRPr="00946468">
        <w:rPr>
          <w:rFonts w:ascii="Courier New" w:hAnsi="Courier New" w:cs="Courier New" w:hint="eastAsia"/>
          <w:sz w:val="18"/>
          <w:szCs w:val="18"/>
        </w:rPr>
        <w:t>map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  <w:r w:rsidRPr="00946468">
        <w:rPr>
          <w:rFonts w:ascii="Courier New" w:hAnsi="Courier New" w:cs="Courier New" w:hint="eastAsia"/>
          <w:sz w:val="18"/>
          <w:szCs w:val="18"/>
        </w:rPr>
        <w:t>[],</w:t>
      </w:r>
      <w:r w:rsidRPr="00946468">
        <w:rPr>
          <w:rFonts w:ascii="Courier New" w:hAnsi="Courier New" w:cs="Courier New" w:hint="eastAsia"/>
          <w:sz w:val="18"/>
          <w:szCs w:val="18"/>
        </w:rPr>
        <w:t>必须保证里面有</w:t>
      </w:r>
      <w:r w:rsidRPr="00946468">
        <w:rPr>
          <w:rFonts w:ascii="Courier New" w:hAnsi="Courier New" w:cs="Courier New" w:hint="eastAsia"/>
          <w:sz w:val="18"/>
          <w:szCs w:val="18"/>
        </w:rPr>
        <w:t>key,</w:t>
      </w:r>
      <w:r w:rsidRPr="00946468">
        <w:rPr>
          <w:rFonts w:ascii="Courier New" w:hAnsi="Courier New" w:cs="Courier New" w:hint="eastAsia"/>
          <w:sz w:val="18"/>
          <w:szCs w:val="18"/>
        </w:rPr>
        <w:t>否则下标为</w:t>
      </w:r>
      <w:r w:rsidRPr="00946468">
        <w:rPr>
          <w:rFonts w:ascii="Courier New" w:hAnsi="Courier New" w:cs="Courier New" w:hint="eastAsia"/>
          <w:sz w:val="18"/>
          <w:szCs w:val="18"/>
        </w:rPr>
        <w:t>-1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h[ find(key) ].val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print(TK *out,int &amp;N){   //0~N-1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eid;i++)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ut[i]=h[i].key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=eid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int mod=9997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int h(int V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V%mod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Number&lt;4&gt; ins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,m; long long dp[2][41835]; //</w:t>
      </w:r>
      <w:r w:rsidRPr="00946468">
        <w:rPr>
          <w:rFonts w:ascii="Courier New" w:hAnsi="Courier New" w:cs="Courier New" w:hint="eastAsia"/>
          <w:sz w:val="18"/>
          <w:szCs w:val="18"/>
        </w:rPr>
        <w:t>真正可用的状态时</w:t>
      </w:r>
      <w:r w:rsidRPr="00946468">
        <w:rPr>
          <w:rFonts w:ascii="Courier New" w:hAnsi="Courier New" w:cs="Courier New" w:hint="eastAsia"/>
          <w:sz w:val="18"/>
          <w:szCs w:val="18"/>
        </w:rPr>
        <w:t>41835</w:t>
      </w:r>
      <w:r w:rsidRPr="00946468">
        <w:rPr>
          <w:rFonts w:ascii="Courier New" w:hAnsi="Courier New" w:cs="Courier New" w:hint="eastAsia"/>
          <w:sz w:val="18"/>
          <w:szCs w:val="18"/>
        </w:rPr>
        <w:t>个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HashTable&lt;int,int&gt; ht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b[20], sta[50000],index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dfs(int pos,int val,int bracket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pos==m+1 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bracket==0 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a[index++]=val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fs(pos+1, val, bracket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fs(pos+1, val+1*b[pos], bracket+1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bracket&gt;0 ) dfs(pos+1, val+2*b[pos], bracket-1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it(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[0]=1; for(int i=1;i&lt;=16;i++) b[i]=b[i-1]*4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dex=0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dfs(0,0,0);  //</w:t>
      </w:r>
      <w:r w:rsidRPr="00946468">
        <w:rPr>
          <w:rFonts w:ascii="Courier New" w:hAnsi="Courier New" w:cs="Courier New" w:hint="eastAsia"/>
          <w:sz w:val="18"/>
          <w:szCs w:val="18"/>
        </w:rPr>
        <w:t>搜索所有的有用状态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存在</w:t>
      </w:r>
      <w:r w:rsidRPr="00946468">
        <w:rPr>
          <w:rFonts w:ascii="Courier New" w:hAnsi="Courier New" w:cs="Courier New" w:hint="eastAsia"/>
          <w:sz w:val="18"/>
          <w:szCs w:val="18"/>
        </w:rPr>
        <w:t>sta</w:t>
      </w:r>
      <w:r w:rsidRPr="00946468">
        <w:rPr>
          <w:rFonts w:ascii="Courier New" w:hAnsi="Courier New" w:cs="Courier New" w:hint="eastAsia"/>
          <w:sz w:val="18"/>
          <w:szCs w:val="18"/>
        </w:rPr>
        <w:t>数组中</w:t>
      </w:r>
      <w:r w:rsidRPr="00946468">
        <w:rPr>
          <w:rFonts w:ascii="Courier New" w:hAnsi="Courier New" w:cs="Courier New" w:hint="eastAsia"/>
          <w:sz w:val="18"/>
          <w:szCs w:val="18"/>
        </w:rPr>
        <w:t>********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ort(sta,sta+index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ht.setCallBack(h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ht.clear(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for(int i=0;i&lt;index;i++) ht.insert(sta[i],i);  //</w:t>
      </w:r>
      <w:r w:rsidRPr="00946468">
        <w:rPr>
          <w:rFonts w:ascii="Courier New" w:hAnsi="Courier New" w:cs="Courier New" w:hint="eastAsia"/>
          <w:sz w:val="18"/>
          <w:szCs w:val="18"/>
        </w:rPr>
        <w:t>虽然状态数目不多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但是状态值很大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不能用数组直接映射</w:t>
      </w:r>
      <w:r w:rsidRPr="00946468">
        <w:rPr>
          <w:rFonts w:ascii="Courier New" w:hAnsi="Courier New" w:cs="Courier New" w:hint="eastAsia"/>
          <w:sz w:val="18"/>
          <w:szCs w:val="18"/>
        </w:rPr>
        <w:t>...</w:t>
      </w:r>
      <w:r w:rsidRPr="00946468">
        <w:rPr>
          <w:rFonts w:ascii="Courier New" w:hAnsi="Courier New" w:cs="Courier New" w:hint="eastAsia"/>
          <w:sz w:val="18"/>
          <w:szCs w:val="18"/>
        </w:rPr>
        <w:t>故用</w:t>
      </w:r>
      <w:r w:rsidRPr="00946468">
        <w:rPr>
          <w:rFonts w:ascii="Courier New" w:hAnsi="Courier New" w:cs="Courier New" w:hint="eastAsia"/>
          <w:sz w:val="18"/>
          <w:szCs w:val="18"/>
        </w:rPr>
        <w:t>hash</w:t>
      </w:r>
      <w:r w:rsidRPr="00946468">
        <w:rPr>
          <w:rFonts w:ascii="Courier New" w:hAnsi="Courier New" w:cs="Courier New" w:hint="eastAsia"/>
          <w:sz w:val="18"/>
          <w:szCs w:val="18"/>
        </w:rPr>
        <w:t>表</w:t>
      </w:r>
      <w:r w:rsidRPr="00946468">
        <w:rPr>
          <w:rFonts w:ascii="Courier New" w:hAnsi="Courier New" w:cs="Courier New" w:hint="eastAsia"/>
          <w:sz w:val="18"/>
          <w:szCs w:val="18"/>
        </w:rPr>
        <w:t>*******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//cout&lt;&lt;index&lt;&lt;endl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x,ly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bool can(int i,int j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i!=lx ) return i&gt;lx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j&gt;=ly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ins.init(); 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d[30],ind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cas,Te=1; char mat[15][15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canf("%d",&amp;cas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cas-- &amp;&amp; scanf("%d %d",&amp;n,&amp;m) 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==0 &amp;&amp; m==0 ) break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dp,0,sizeof(dp)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it(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x=-1,ly=-1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n-1;i&gt;=0;i--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 %s",mat[i]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0;i&lt;n;i++) for(int j=0;j&lt;m;j++){ //</w:t>
      </w:r>
      <w:r w:rsidRPr="00946468">
        <w:rPr>
          <w:rFonts w:ascii="Courier New" w:hAnsi="Courier New" w:cs="Courier New" w:hint="eastAsia"/>
          <w:sz w:val="18"/>
          <w:szCs w:val="18"/>
        </w:rPr>
        <w:t>寻找最后那个可以左右括号连结的坐标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at[i][j]=='O' 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x=i,ly=j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0][ ht[ 0 ]  ]=1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ool flag=false; //flag -&gt; !flag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ng long ans=0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m;j++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0;p&lt;index;p++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nt s=sta[p]; //</w:t>
      </w:r>
      <w:r w:rsidRPr="00946468">
        <w:rPr>
          <w:rFonts w:ascii="Courier New" w:hAnsi="Courier New" w:cs="Courier New" w:hint="eastAsia"/>
          <w:sz w:val="18"/>
          <w:szCs w:val="18"/>
        </w:rPr>
        <w:t>状态值为</w:t>
      </w:r>
      <w:r w:rsidRPr="00946468">
        <w:rPr>
          <w:rFonts w:ascii="Courier New" w:hAnsi="Courier New" w:cs="Courier New" w:hint="eastAsia"/>
          <w:sz w:val="18"/>
          <w:szCs w:val="18"/>
        </w:rPr>
        <w:t>s,</w:t>
      </w:r>
      <w:r w:rsidRPr="00946468">
        <w:rPr>
          <w:rFonts w:ascii="Courier New" w:hAnsi="Courier New" w:cs="Courier New" w:hint="eastAsia"/>
          <w:sz w:val="18"/>
          <w:szCs w:val="18"/>
        </w:rPr>
        <w:t>可能是</w:t>
      </w:r>
      <w:r w:rsidRPr="00946468">
        <w:rPr>
          <w:rFonts w:ascii="Courier New" w:hAnsi="Courier New" w:cs="Courier New" w:hint="eastAsia"/>
          <w:sz w:val="18"/>
          <w:szCs w:val="18"/>
        </w:rPr>
        <w:t>10^8</w:t>
      </w:r>
      <w:r w:rsidRPr="00946468">
        <w:rPr>
          <w:rFonts w:ascii="Courier New" w:hAnsi="Courier New" w:cs="Courier New" w:hint="eastAsia"/>
          <w:sz w:val="18"/>
          <w:szCs w:val="18"/>
        </w:rPr>
        <w:t>级别</w:t>
      </w:r>
      <w:r w:rsidRPr="00946468">
        <w:rPr>
          <w:rFonts w:ascii="Courier New" w:hAnsi="Courier New" w:cs="Courier New" w:hint="eastAsia"/>
          <w:sz w:val="18"/>
          <w:szCs w:val="18"/>
        </w:rPr>
        <w:t>*****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p[flag][p]==0 ) continue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nt L=ins.got(s,j), U=ins.got(s,j+1); //</w:t>
      </w:r>
      <w:r w:rsidRPr="00946468">
        <w:rPr>
          <w:rFonts w:ascii="Courier New" w:hAnsi="Courier New" w:cs="Courier New" w:hint="eastAsia"/>
          <w:sz w:val="18"/>
          <w:szCs w:val="18"/>
        </w:rPr>
        <w:t>取得相应位置的插头类型</w:t>
      </w:r>
      <w:r w:rsidRPr="00946468">
        <w:rPr>
          <w:rFonts w:ascii="Courier New" w:hAnsi="Courier New" w:cs="Courier New" w:hint="eastAsia"/>
          <w:sz w:val="18"/>
          <w:szCs w:val="18"/>
        </w:rPr>
        <w:t>****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at[i][j]=='X' 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==0 &amp;&amp; U==0 ) dp[!flag][p]+=dp[flag][p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==0 &amp;&amp; U==0 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at[i][j]=='*' 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!flag][p]+=dp[flag][p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s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.set(ns,j,1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.set(ns,j+1,2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!flag][ht[ns] ]+=dp[flag][p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0 || U==0 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!flag][p]+=dp[flag][p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s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.set(ns,j,U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.set(ns,j+1,L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!flag][ ht[ns] ]+=dp[flag][p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1 &amp;&amp; U==1 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.parse(s,d,ind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[j]=d[j+1]=0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k=j+2,num1=0;;k++){ //</w:t>
      </w:r>
      <w:r w:rsidRPr="00946468">
        <w:rPr>
          <w:rFonts w:ascii="Courier New" w:hAnsi="Courier New" w:cs="Courier New" w:hint="eastAsia"/>
          <w:sz w:val="18"/>
          <w:szCs w:val="18"/>
        </w:rPr>
        <w:t>往后找第一个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</w:t>
      </w:r>
      <w:r w:rsidRPr="00946468">
        <w:rPr>
          <w:rFonts w:ascii="Courier New" w:hAnsi="Courier New" w:cs="Courier New" w:hint="eastAsia"/>
          <w:sz w:val="18"/>
          <w:szCs w:val="18"/>
        </w:rPr>
        <w:t>没匹配的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</w:t>
      </w:r>
      <w:r w:rsidRPr="00946468">
        <w:rPr>
          <w:rFonts w:ascii="Courier New" w:hAnsi="Courier New" w:cs="Courier New" w:hint="eastAsia"/>
          <w:sz w:val="18"/>
          <w:szCs w:val="18"/>
        </w:rPr>
        <w:t>右括号</w:t>
      </w:r>
      <w:r w:rsidRPr="00946468">
        <w:rPr>
          <w:rFonts w:ascii="Courier New" w:hAnsi="Courier New" w:cs="Courier New" w:hint="eastAsia"/>
          <w:sz w:val="18"/>
          <w:szCs w:val="18"/>
        </w:rPr>
        <w:t>!!!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[k]==0 ) continue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[k]==1 ) { num1++; continue; }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um1==0 ){ d[k]=1; break; 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um1 ) num1--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ins.toInt(d,ind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!flag][ ht[ns] ]+=dp[flag][p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2 &amp;&amp; U==2 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.parse(s,d,ind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[j]=d[j+1]=0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j-1,num2=0;;k--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[k]==0 ) continue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d[k]==2 ) { num2++; continue; }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um2==0 ){ d[k]=2; break; 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um2 ) num2--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ins.toInt(d,ind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!flag][ht[ns] ]+=dp[flag][p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2 &amp;&amp; U==1 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s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.set(ns,j,0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.set(ns,j+1,0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!flag][ ht[ns] ]+=dp[flag][p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1 &amp;&amp; U==2 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can(i,j) 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s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.set(ns,j,0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.set(ns,j+1,0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s==0 ) ans+=dp[flag][p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//dp[!flag][ rnk[ns] ]+=dp[flag][p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lag=!flag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dp[!flag],0,sizeof(long long)*index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p=0;p &lt; index;p++){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=sta[p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(s&lt;&lt;2)&gt; sta[index-1] ) break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!flag][ ht[(s&lt;&lt;2)] ]=dp[flag][ p 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lag=!flag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dp[!flag],0,sizeof(long long)*index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Case %d: ",Te++)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+=dp[flag][0]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ans&lt;&lt;endl;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FE11C6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F49C4" w:rsidRPr="00946468" w:rsidRDefault="00FF49C4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FF49C4" w:rsidRPr="00946468" w:rsidRDefault="00FF49C4" w:rsidP="00512140">
      <w:pPr>
        <w:pStyle w:val="3"/>
        <w:rPr>
          <w:rFonts w:ascii="Courier New" w:hAnsi="Courier New" w:cs="Courier New"/>
          <w:sz w:val="18"/>
          <w:szCs w:val="18"/>
        </w:rPr>
      </w:pPr>
      <w:bookmarkStart w:id="143" w:name="_Toc304454067"/>
      <w:r w:rsidRPr="00946468">
        <w:rPr>
          <w:rFonts w:ascii="Courier New" w:hAnsi="Courier New" w:cs="Courier New" w:hint="eastAsia"/>
          <w:sz w:val="18"/>
          <w:szCs w:val="18"/>
        </w:rPr>
        <w:t>插头</w:t>
      </w:r>
      <w:r w:rsidRPr="00946468">
        <w:rPr>
          <w:rFonts w:ascii="Courier New" w:hAnsi="Courier New" w:cs="Courier New" w:hint="eastAsia"/>
          <w:sz w:val="18"/>
          <w:szCs w:val="18"/>
        </w:rPr>
        <w:t>dp 4</w:t>
      </w:r>
      <w:r w:rsidRPr="00946468">
        <w:rPr>
          <w:rFonts w:ascii="Courier New" w:hAnsi="Courier New" w:cs="Courier New" w:hint="eastAsia"/>
          <w:sz w:val="18"/>
          <w:szCs w:val="18"/>
        </w:rPr>
        <w:t>进制</w:t>
      </w:r>
      <w:bookmarkEnd w:id="143"/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 SCU 3994 4</w:t>
      </w:r>
      <w:r w:rsidRPr="00946468">
        <w:rPr>
          <w:rFonts w:ascii="Courier New" w:hAnsi="Courier New" w:cs="Courier New" w:hint="eastAsia"/>
          <w:sz w:val="18"/>
          <w:szCs w:val="18"/>
        </w:rPr>
        <w:t>进制插头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dp, </w:t>
      </w:r>
      <w:r w:rsidRPr="00946468">
        <w:rPr>
          <w:rFonts w:ascii="Courier New" w:hAnsi="Courier New" w:cs="Courier New" w:hint="eastAsia"/>
          <w:sz w:val="18"/>
          <w:szCs w:val="18"/>
        </w:rPr>
        <w:t>从</w:t>
      </w:r>
      <w:r w:rsidRPr="00946468">
        <w:rPr>
          <w:rFonts w:ascii="Courier New" w:hAnsi="Courier New" w:cs="Courier New" w:hint="eastAsia"/>
          <w:sz w:val="18"/>
          <w:szCs w:val="18"/>
        </w:rPr>
        <w:t>(0,0)</w:t>
      </w:r>
      <w:r w:rsidRPr="00946468">
        <w:rPr>
          <w:rFonts w:ascii="Courier New" w:hAnsi="Courier New" w:cs="Courier New" w:hint="eastAsia"/>
          <w:sz w:val="18"/>
          <w:szCs w:val="18"/>
        </w:rPr>
        <w:t>到</w:t>
      </w:r>
      <w:r w:rsidRPr="00946468">
        <w:rPr>
          <w:rFonts w:ascii="Courier New" w:hAnsi="Courier New" w:cs="Courier New" w:hint="eastAsia"/>
          <w:sz w:val="18"/>
          <w:szCs w:val="18"/>
        </w:rPr>
        <w:t>(n-1,m-1)</w:t>
      </w:r>
      <w:r w:rsidRPr="00946468">
        <w:rPr>
          <w:rFonts w:ascii="Courier New" w:hAnsi="Courier New" w:cs="Courier New" w:hint="eastAsia"/>
          <w:sz w:val="18"/>
          <w:szCs w:val="18"/>
        </w:rPr>
        <w:t>的路径有多少条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有障碍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include&lt;...&gt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sing namespace std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每个实例都是相应进制的函数集合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用于连通性状态压缩</w:t>
      </w:r>
      <w:r w:rsidRPr="00946468">
        <w:rPr>
          <w:rFonts w:ascii="Courier New" w:hAnsi="Courier New" w:cs="Courier New" w:hint="eastAsia"/>
          <w:sz w:val="18"/>
          <w:szCs w:val="18"/>
        </w:rPr>
        <w:t>dp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template&lt;int N&gt;  //N</w:t>
      </w:r>
      <w:r w:rsidRPr="00946468">
        <w:rPr>
          <w:rFonts w:ascii="Courier New" w:hAnsi="Courier New" w:cs="Courier New" w:hint="eastAsia"/>
          <w:sz w:val="18"/>
          <w:szCs w:val="18"/>
        </w:rPr>
        <w:t>只能为</w:t>
      </w:r>
      <w:r w:rsidRPr="00946468">
        <w:rPr>
          <w:rFonts w:ascii="Courier New" w:hAnsi="Courier New" w:cs="Courier New" w:hint="eastAsia"/>
          <w:sz w:val="18"/>
          <w:szCs w:val="18"/>
        </w:rPr>
        <w:t>2,4,8,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umber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w[30]; //X=b0*w[0]+b1*w[1]+...+b[n]*w[n]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L,mask;  //</w:t>
      </w:r>
      <w:r w:rsidRPr="00946468">
        <w:rPr>
          <w:rFonts w:ascii="Courier New" w:hAnsi="Courier New" w:cs="Courier New" w:hint="eastAsia"/>
          <w:sz w:val="18"/>
          <w:szCs w:val="18"/>
        </w:rPr>
        <w:t>二进制位数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Number(){   //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==2 ) L=1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if( N==4 ) L=2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L=3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mask=N-1; w[0]=1; 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30;i++) w[i]=w[i-1]&lt;&lt;L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arr2int(int *d,int t){ //</w:t>
      </w:r>
      <w:r w:rsidRPr="00946468">
        <w:rPr>
          <w:rFonts w:ascii="Courier New" w:hAnsi="Courier New" w:cs="Courier New" w:hint="eastAsia"/>
          <w:sz w:val="18"/>
          <w:szCs w:val="18"/>
        </w:rPr>
        <w:t>将一个数组计算出一个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</w:t>
      </w:r>
      <w:r w:rsidRPr="00946468">
        <w:rPr>
          <w:rFonts w:ascii="Courier New" w:hAnsi="Courier New" w:cs="Courier New" w:hint="eastAsia"/>
          <w:sz w:val="18"/>
          <w:szCs w:val="18"/>
        </w:rPr>
        <w:t>,ind base0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=0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t-1;i&gt;=0;i--) s=(s&lt;&lt;L)|d[i]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s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int2arr(int s,int *d,int &amp;t){ //</w:t>
      </w:r>
      <w:r w:rsidRPr="00946468">
        <w:rPr>
          <w:rFonts w:ascii="Courier New" w:hAnsi="Courier New" w:cs="Courier New" w:hint="eastAsia"/>
          <w:sz w:val="18"/>
          <w:szCs w:val="18"/>
        </w:rPr>
        <w:t>将一个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解析成一个数组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=0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s ){ d[t++]=s&amp;mask; s&gt;&gt;=L; 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==0 ) d[t++]=0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test(int s,int wei){   //</w:t>
      </w:r>
      <w:r w:rsidRPr="00946468">
        <w:rPr>
          <w:rFonts w:ascii="Courier New" w:hAnsi="Courier New" w:cs="Courier New" w:hint="eastAsia"/>
          <w:sz w:val="18"/>
          <w:szCs w:val="18"/>
        </w:rPr>
        <w:t>取出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</w:t>
      </w:r>
      <w:r w:rsidRPr="00946468">
        <w:rPr>
          <w:rFonts w:ascii="Courier New" w:hAnsi="Courier New" w:cs="Courier New" w:hint="eastAsia"/>
          <w:sz w:val="18"/>
          <w:szCs w:val="18"/>
        </w:rPr>
        <w:t>s</w:t>
      </w:r>
      <w:r w:rsidRPr="00946468">
        <w:rPr>
          <w:rFonts w:ascii="Courier New" w:hAnsi="Courier New" w:cs="Courier New" w:hint="eastAsia"/>
          <w:sz w:val="18"/>
          <w:szCs w:val="18"/>
        </w:rPr>
        <w:t>的第</w:t>
      </w:r>
      <w:r w:rsidRPr="00946468">
        <w:rPr>
          <w:rFonts w:ascii="Courier New" w:hAnsi="Courier New" w:cs="Courier New" w:hint="eastAsia"/>
          <w:sz w:val="18"/>
          <w:szCs w:val="18"/>
        </w:rPr>
        <w:t>wei</w:t>
      </w:r>
      <w:r w:rsidRPr="00946468">
        <w:rPr>
          <w:rFonts w:ascii="Courier New" w:hAnsi="Courier New" w:cs="Courier New" w:hint="eastAsia"/>
          <w:sz w:val="18"/>
          <w:szCs w:val="18"/>
        </w:rPr>
        <w:t>位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wei:base0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(s&gt;&gt;(wei*L))&amp;mask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set(int &amp;s,int wei,int b){ //</w:t>
      </w:r>
      <w:r w:rsidRPr="00946468">
        <w:rPr>
          <w:rFonts w:ascii="Courier New" w:hAnsi="Courier New" w:cs="Courier New" w:hint="eastAsia"/>
          <w:sz w:val="18"/>
          <w:szCs w:val="18"/>
        </w:rPr>
        <w:t>将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进制数</w:t>
      </w:r>
      <w:r w:rsidRPr="00946468">
        <w:rPr>
          <w:rFonts w:ascii="Courier New" w:hAnsi="Courier New" w:cs="Courier New" w:hint="eastAsia"/>
          <w:sz w:val="18"/>
          <w:szCs w:val="18"/>
        </w:rPr>
        <w:t>s</w:t>
      </w:r>
      <w:r w:rsidRPr="00946468">
        <w:rPr>
          <w:rFonts w:ascii="Courier New" w:hAnsi="Courier New" w:cs="Courier New" w:hint="eastAsia"/>
          <w:sz w:val="18"/>
          <w:szCs w:val="18"/>
        </w:rPr>
        <w:t>的第</w:t>
      </w:r>
      <w:r w:rsidRPr="00946468">
        <w:rPr>
          <w:rFonts w:ascii="Courier New" w:hAnsi="Courier New" w:cs="Courier New" w:hint="eastAsia"/>
          <w:sz w:val="18"/>
          <w:szCs w:val="18"/>
        </w:rPr>
        <w:t>wei</w:t>
      </w:r>
      <w:r w:rsidRPr="00946468">
        <w:rPr>
          <w:rFonts w:ascii="Courier New" w:hAnsi="Courier New" w:cs="Courier New" w:hint="eastAsia"/>
          <w:sz w:val="18"/>
          <w:szCs w:val="18"/>
        </w:rPr>
        <w:t>位设置为</w:t>
      </w:r>
      <w:r w:rsidRPr="00946468">
        <w:rPr>
          <w:rFonts w:ascii="Courier New" w:hAnsi="Courier New" w:cs="Courier New" w:hint="eastAsia"/>
          <w:sz w:val="18"/>
          <w:szCs w:val="18"/>
        </w:rPr>
        <w:t>b wei:base0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+=( (b-test(s,wei))&lt;&lt;(wei*L) 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Number&lt;4&gt; tool4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**********************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插头</w:t>
      </w:r>
      <w:r w:rsidRPr="00946468">
        <w:rPr>
          <w:rFonts w:ascii="Courier New" w:hAnsi="Courier New" w:cs="Courier New" w:hint="eastAsia"/>
          <w:sz w:val="18"/>
          <w:szCs w:val="18"/>
        </w:rPr>
        <w:t>dp</w:t>
      </w:r>
      <w:r w:rsidRPr="00946468">
        <w:rPr>
          <w:rFonts w:ascii="Courier New" w:hAnsi="Courier New" w:cs="Courier New" w:hint="eastAsia"/>
          <w:sz w:val="18"/>
          <w:szCs w:val="18"/>
        </w:rPr>
        <w:t>解题步骤</w:t>
      </w:r>
      <w:r w:rsidRPr="00946468">
        <w:rPr>
          <w:rFonts w:ascii="Courier New" w:hAnsi="Courier New" w:cs="Courier New" w:hint="eastAsia"/>
          <w:sz w:val="18"/>
          <w:szCs w:val="18"/>
        </w:rPr>
        <w:t>: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 xml:space="preserve">0, </w:t>
      </w:r>
      <w:r w:rsidRPr="00946468">
        <w:rPr>
          <w:rFonts w:ascii="Courier New" w:hAnsi="Courier New" w:cs="Courier New" w:hint="eastAsia"/>
          <w:sz w:val="18"/>
          <w:szCs w:val="18"/>
        </w:rPr>
        <w:t>思考状态的表示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1, </w:t>
      </w:r>
      <w:r w:rsidRPr="00946468">
        <w:rPr>
          <w:rFonts w:ascii="Courier New" w:hAnsi="Courier New" w:cs="Courier New" w:hint="eastAsia"/>
          <w:sz w:val="18"/>
          <w:szCs w:val="18"/>
        </w:rPr>
        <w:t>搜索有效状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(</w:t>
      </w:r>
      <w:r w:rsidRPr="00946468">
        <w:rPr>
          <w:rFonts w:ascii="Courier New" w:hAnsi="Courier New" w:cs="Courier New" w:hint="eastAsia"/>
          <w:sz w:val="18"/>
          <w:szCs w:val="18"/>
        </w:rPr>
        <w:t>可能需要记录括号的匹配情况</w:t>
      </w:r>
      <w:r w:rsidRPr="00946468">
        <w:rPr>
          <w:rFonts w:ascii="Courier New" w:hAnsi="Courier New" w:cs="Courier New" w:hint="eastAsia"/>
          <w:sz w:val="18"/>
          <w:szCs w:val="18"/>
        </w:rPr>
        <w:t>,getMatch()</w:t>
      </w:r>
      <w:r w:rsidRPr="00946468">
        <w:rPr>
          <w:rFonts w:ascii="Courier New" w:hAnsi="Courier New" w:cs="Courier New" w:hint="eastAsia"/>
          <w:sz w:val="18"/>
          <w:szCs w:val="18"/>
        </w:rPr>
        <w:t>函数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2, </w:t>
      </w:r>
      <w:r w:rsidRPr="00946468">
        <w:rPr>
          <w:rFonts w:ascii="Courier New" w:hAnsi="Courier New" w:cs="Courier New" w:hint="eastAsia"/>
          <w:sz w:val="18"/>
          <w:szCs w:val="18"/>
        </w:rPr>
        <w:t>存入</w:t>
      </w:r>
      <w:r w:rsidRPr="00946468">
        <w:rPr>
          <w:rFonts w:ascii="Courier New" w:hAnsi="Courier New" w:cs="Courier New" w:hint="eastAsia"/>
          <w:sz w:val="18"/>
          <w:szCs w:val="18"/>
        </w:rPr>
        <w:t>hash</w:t>
      </w:r>
      <w:r w:rsidRPr="00946468">
        <w:rPr>
          <w:rFonts w:ascii="Courier New" w:hAnsi="Courier New" w:cs="Courier New" w:hint="eastAsia"/>
          <w:sz w:val="18"/>
          <w:szCs w:val="18"/>
        </w:rPr>
        <w:t>表中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可用</w:t>
      </w:r>
      <w:r w:rsidRPr="00946468">
        <w:rPr>
          <w:rFonts w:ascii="Courier New" w:hAnsi="Courier New" w:cs="Courier New" w:hint="eastAsia"/>
          <w:sz w:val="18"/>
          <w:szCs w:val="18"/>
        </w:rPr>
        <w:t>STL map</w:t>
      </w:r>
      <w:r w:rsidRPr="00946468">
        <w:rPr>
          <w:rFonts w:ascii="Courier New" w:hAnsi="Courier New" w:cs="Courier New" w:hint="eastAsia"/>
          <w:sz w:val="18"/>
          <w:szCs w:val="18"/>
        </w:rPr>
        <w:t>替代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3, L,U </w:t>
      </w:r>
      <w:r w:rsidRPr="00946468">
        <w:rPr>
          <w:rFonts w:ascii="Courier New" w:hAnsi="Courier New" w:cs="Courier New" w:hint="eastAsia"/>
          <w:sz w:val="18"/>
          <w:szCs w:val="18"/>
        </w:rPr>
        <w:t>分情况讨论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4, </w:t>
      </w:r>
      <w:r w:rsidRPr="00946468">
        <w:rPr>
          <w:rFonts w:ascii="Courier New" w:hAnsi="Courier New" w:cs="Courier New" w:hint="eastAsia"/>
          <w:sz w:val="18"/>
          <w:szCs w:val="18"/>
        </w:rPr>
        <w:t>每次需要将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行末的转到第</w:t>
      </w:r>
      <w:r w:rsidRPr="00946468">
        <w:rPr>
          <w:rFonts w:ascii="Courier New" w:hAnsi="Courier New" w:cs="Courier New" w:hint="eastAsia"/>
          <w:sz w:val="18"/>
          <w:szCs w:val="18"/>
        </w:rPr>
        <w:t>i+1</w:t>
      </w:r>
      <w:r w:rsidRPr="00946468">
        <w:rPr>
          <w:rFonts w:ascii="Courier New" w:hAnsi="Courier New" w:cs="Courier New" w:hint="eastAsia"/>
          <w:sz w:val="18"/>
          <w:szCs w:val="18"/>
        </w:rPr>
        <w:t>行首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map&lt;int,int&gt; ht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sta[9713],ind;//valid status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,m; //n*m</w:t>
      </w:r>
      <w:r w:rsidRPr="00946468">
        <w:rPr>
          <w:rFonts w:ascii="Courier New" w:hAnsi="Courier New" w:cs="Courier New" w:hint="eastAsia"/>
          <w:sz w:val="18"/>
          <w:szCs w:val="18"/>
        </w:rPr>
        <w:t>的格子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&lt;=10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har mat[12][12]; //</w:t>
      </w:r>
      <w:r w:rsidRPr="00946468">
        <w:rPr>
          <w:rFonts w:ascii="Courier New" w:hAnsi="Courier New" w:cs="Courier New" w:hint="eastAsia"/>
          <w:sz w:val="18"/>
          <w:szCs w:val="18"/>
        </w:rPr>
        <w:t>地图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int dp[12][12][9713]; // </w:t>
      </w:r>
      <w:r w:rsidRPr="00946468">
        <w:rPr>
          <w:rFonts w:ascii="Courier New" w:hAnsi="Courier New" w:cs="Courier New" w:hint="eastAsia"/>
          <w:sz w:val="18"/>
          <w:szCs w:val="18"/>
        </w:rPr>
        <w:t>经过搜索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只有</w:t>
      </w:r>
      <w:r w:rsidRPr="00946468">
        <w:rPr>
          <w:rFonts w:ascii="Courier New" w:hAnsi="Courier New" w:cs="Courier New" w:hint="eastAsia"/>
          <w:sz w:val="18"/>
          <w:szCs w:val="18"/>
        </w:rPr>
        <w:t>5798</w:t>
      </w:r>
      <w:r w:rsidRPr="00946468">
        <w:rPr>
          <w:rFonts w:ascii="Courier New" w:hAnsi="Courier New" w:cs="Courier New" w:hint="eastAsia"/>
          <w:sz w:val="18"/>
          <w:szCs w:val="18"/>
        </w:rPr>
        <w:t>个有效状态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int match[9713][12]; // </w:t>
      </w:r>
      <w:r w:rsidRPr="00946468">
        <w:rPr>
          <w:rFonts w:ascii="Courier New" w:hAnsi="Courier New" w:cs="Courier New" w:hint="eastAsia"/>
          <w:sz w:val="18"/>
          <w:szCs w:val="18"/>
        </w:rPr>
        <w:t>每个状态的括号序列中的匹配关系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_buf[20]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ack&lt;int&gt; _st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bool getMatch(){ //</w:t>
      </w:r>
      <w:r w:rsidRPr="00946468">
        <w:rPr>
          <w:rFonts w:ascii="Courier New" w:hAnsi="Courier New" w:cs="Courier New" w:hint="eastAsia"/>
          <w:sz w:val="18"/>
          <w:szCs w:val="18"/>
        </w:rPr>
        <w:t>对括号进行匹配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顺便测试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独立插头是否被包在一对括号里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!_st.empty() ) _st.pop(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m+1;i++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_buf[i]==1 ) _st.push(i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if( _buf[i]==2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tch[ind][i]=_st.top(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tch[ind][_st.top()]=i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st.pop(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}else if( _buf[i]==3 &amp;&amp; _st.size() ) return false; //</w:t>
      </w:r>
      <w:r w:rsidRPr="00946468">
        <w:rPr>
          <w:rFonts w:ascii="Courier New" w:hAnsi="Courier New" w:cs="Courier New" w:hint="eastAsia"/>
          <w:sz w:val="18"/>
          <w:szCs w:val="18"/>
        </w:rPr>
        <w:t>返回失败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return true; //</w:t>
      </w:r>
      <w:r w:rsidRPr="00946468">
        <w:rPr>
          <w:rFonts w:ascii="Courier New" w:hAnsi="Courier New" w:cs="Courier New" w:hint="eastAsia"/>
          <w:sz w:val="18"/>
          <w:szCs w:val="18"/>
        </w:rPr>
        <w:t>返回成功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dfs(int p,int sum,bool f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p==m+1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um || !f) return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getMatch() ) sta[ind++]=tool4.arr2int(_buf,m+1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_buf[p]=0; dfs(p+1,sum,f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_buf[p]=1; dfs(p+1,sum+1,f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sum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buf[p]=2; dfs(p+1,sum-1,f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f==false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buf[p]=3; dfs(p+1,sum,true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findState(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d=0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ht.clear(); //ht.setCallBack(h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dfs(0,0,false); //</w:t>
      </w:r>
      <w:r w:rsidRPr="00946468">
        <w:rPr>
          <w:rFonts w:ascii="Courier New" w:hAnsi="Courier New" w:cs="Courier New" w:hint="eastAsia"/>
          <w:sz w:val="18"/>
          <w:szCs w:val="18"/>
        </w:rPr>
        <w:t>不能排序了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因为</w:t>
      </w:r>
      <w:r w:rsidRPr="00946468">
        <w:rPr>
          <w:rFonts w:ascii="Courier New" w:hAnsi="Courier New" w:cs="Courier New" w:hint="eastAsia"/>
          <w:sz w:val="18"/>
          <w:szCs w:val="18"/>
        </w:rPr>
        <w:t>match</w:t>
      </w:r>
      <w:r w:rsidRPr="00946468">
        <w:rPr>
          <w:rFonts w:ascii="Courier New" w:hAnsi="Courier New" w:cs="Courier New" w:hint="eastAsia"/>
          <w:sz w:val="18"/>
          <w:szCs w:val="18"/>
        </w:rPr>
        <w:t>数组已经确定了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//printf("total state: %d\n",ind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for(int i=0;i&lt;ind;i++) 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ht[ sta[i] ]=i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****************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add(int &amp;a,int b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=(a+b)%10007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 %d",&amp;n,&amp;m)!=EOF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scanf(" %s",mat[i]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indState(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=n;i++) for(int j=0;j&lt;=m;j++) for(int k=0;k&lt;ind;k++) dp[i][j][k]=0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dp[0][0][ ht[3] ]=1; //</w:t>
      </w:r>
      <w:r w:rsidRPr="00946468">
        <w:rPr>
          <w:rFonts w:ascii="Courier New" w:hAnsi="Courier New" w:cs="Courier New" w:hint="eastAsia"/>
          <w:sz w:val="18"/>
          <w:szCs w:val="18"/>
        </w:rPr>
        <w:t>只有一个独立插头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m;j++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0;k&lt;ind;k++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=sta[k]; // s: real state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=tool4.test(s,j), U=tool4.test(s,j+1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at[i][j]=='#'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==0 &amp;&amp; U==0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(dp[i][j+1][k],dp[i][j][k]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ntinue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==0 &amp;&amp; U==0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(dp[i][j+1][k],dp[i][j][k]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s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,1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+1,2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(dp[i][j+1][ht[ns]],dp[i][j][k]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0 || U==0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(dp[i][j+1][k],dp[i][j][k]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s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,U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+1,L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(dp[i][j+1][ht[ns]],dp[i][j][k]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1 &amp;&amp; U==1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s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,0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+1,0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match[k][j+1],1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(dp[i][j+1][ht[ns]],dp[i][j][k]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1 &amp;&amp; U==2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//do nothing 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2 &amp;&amp; U==1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s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,0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+1,0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(dp[i][j+1][ht[ns]],dp[i][j][k]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2 &amp;&amp; U==2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s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,0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+1,0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match[k][j],2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(dp[i][j+1][ht[ns]],dp[i][j][k]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1 &amp;&amp; U==3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//invalid state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2 &amp;&amp; U==3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s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,0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+1,0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match[k][j],3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(dp[i][j+1][ht[ns]],dp[i][j][k]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3 &amp;&amp; U==1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s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,0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j+1,0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ns,match[k][j+1],3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(dp[i][j+1][ht[ns]],dp[i][j][k]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L==3 &amp;&amp; U==2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//invalid state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imit=0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limit,m,1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0;k&lt;ind;k++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s=sta[k]*4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ht.find(ns)!=ht.end() ){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p[i+1][0][ ht[ns] ]=dp[i][m][k]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nt final=0; 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ol4.set(final,m,3)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dp[n-1][m][ht[final]]&lt;&lt;endl;</w:t>
      </w:r>
    </w:p>
    <w:p w:rsidR="00E33C2E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1195A" w:rsidRPr="00946468" w:rsidRDefault="00E33C2E" w:rsidP="00E33C2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}</w:t>
      </w:r>
    </w:p>
    <w:p w:rsidR="0061195A" w:rsidRPr="00946468" w:rsidRDefault="0061195A" w:rsidP="0061195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1195A" w:rsidRPr="00946468" w:rsidRDefault="0021298E" w:rsidP="0021298E">
      <w:pPr>
        <w:pStyle w:val="2"/>
        <w:rPr>
          <w:rFonts w:ascii="Courier New" w:hAnsi="Courier New" w:cs="Courier New"/>
          <w:sz w:val="18"/>
          <w:szCs w:val="18"/>
        </w:rPr>
      </w:pPr>
      <w:bookmarkStart w:id="144" w:name="_Toc304454068"/>
      <w:r w:rsidRPr="00946468">
        <w:rPr>
          <w:rFonts w:ascii="Courier New" w:hAnsi="Courier New" w:cs="Courier New" w:hint="eastAsia"/>
          <w:sz w:val="18"/>
          <w:szCs w:val="18"/>
        </w:rPr>
        <w:t>单串随机生成期望</w:t>
      </w:r>
      <w:bookmarkEnd w:id="144"/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单串随即生成期望问题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zju 2916 Generator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套用抛硬币的结论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har s[14]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pi[14]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ong long int a[14]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kmp(){//</w:t>
      </w:r>
      <w:r w:rsidRPr="00946468">
        <w:rPr>
          <w:rFonts w:ascii="Courier New" w:hAnsi="Courier New" w:cs="Courier New" w:hint="eastAsia"/>
          <w:sz w:val="18"/>
          <w:szCs w:val="18"/>
        </w:rPr>
        <w:t>计算</w:t>
      </w:r>
      <w:r w:rsidRPr="00946468">
        <w:rPr>
          <w:rFonts w:ascii="Courier New" w:hAnsi="Courier New" w:cs="Courier New" w:hint="eastAsia"/>
          <w:sz w:val="18"/>
          <w:szCs w:val="18"/>
        </w:rPr>
        <w:t>fail</w:t>
      </w:r>
      <w:r w:rsidRPr="00946468">
        <w:rPr>
          <w:rFonts w:ascii="Courier New" w:hAnsi="Courier New" w:cs="Courier New" w:hint="eastAsia"/>
          <w:sz w:val="18"/>
          <w:szCs w:val="18"/>
        </w:rPr>
        <w:t>指针，即</w:t>
      </w:r>
      <w:r w:rsidRPr="00946468">
        <w:rPr>
          <w:rFonts w:ascii="Courier New" w:hAnsi="Courier New" w:cs="Courier New" w:hint="eastAsia"/>
          <w:sz w:val="18"/>
          <w:szCs w:val="18"/>
        </w:rPr>
        <w:t>next</w:t>
      </w:r>
      <w:r w:rsidRPr="00946468">
        <w:rPr>
          <w:rFonts w:ascii="Courier New" w:hAnsi="Courier New" w:cs="Courier New" w:hint="eastAsia"/>
          <w:sz w:val="18"/>
          <w:szCs w:val="18"/>
        </w:rPr>
        <w:t>函数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i[1]=0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en=strlen(s+1),q=0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&lt;=len;i++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q&gt;0&amp;&amp;s[q+1]!=s[i])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=pi[q]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s[q+1]==s[i])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++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i[i]=q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cas,N,t=1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canf("%d",&amp;cas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cas--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",&amp;N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s",s+1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kmp(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en=strlen(s+1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a[0]=1;//N</w:t>
      </w:r>
      <w:r w:rsidRPr="00946468">
        <w:rPr>
          <w:rFonts w:ascii="Courier New" w:hAnsi="Courier New" w:cs="Courier New" w:hint="eastAsia"/>
          <w:sz w:val="18"/>
          <w:szCs w:val="18"/>
        </w:rPr>
        <w:t>的几次方，每次产生的东西有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中可能性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len;i++)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[i]=N*a[i-1]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ng long int ans=0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ans+=a[len];//</w:t>
      </w:r>
      <w:r w:rsidRPr="00946468">
        <w:rPr>
          <w:rFonts w:ascii="Courier New" w:hAnsi="Courier New" w:cs="Courier New" w:hint="eastAsia"/>
          <w:sz w:val="18"/>
          <w:szCs w:val="18"/>
        </w:rPr>
        <w:t>套抛硬币的结论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q=pi[len]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q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ans+=a[q];//</w:t>
      </w:r>
      <w:r w:rsidRPr="00946468">
        <w:rPr>
          <w:rFonts w:ascii="Courier New" w:hAnsi="Courier New" w:cs="Courier New" w:hint="eastAsia"/>
          <w:sz w:val="18"/>
          <w:szCs w:val="18"/>
        </w:rPr>
        <w:t>套抛硬币的结论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=pi[q]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t!=1)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s(""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Case %d:\n%lld\n",t++,ans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A15D6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1298E" w:rsidRPr="00946468" w:rsidRDefault="0021298E" w:rsidP="002933D5">
      <w:pPr>
        <w:pStyle w:val="2"/>
        <w:rPr>
          <w:rFonts w:ascii="Courier New" w:hAnsi="Courier New" w:cs="Courier New"/>
          <w:sz w:val="18"/>
          <w:szCs w:val="18"/>
        </w:rPr>
      </w:pPr>
      <w:bookmarkStart w:id="145" w:name="_Toc304454069"/>
      <w:r w:rsidRPr="00946468">
        <w:rPr>
          <w:rFonts w:ascii="Courier New" w:hAnsi="Courier New" w:cs="Courier New" w:hint="eastAsia"/>
          <w:sz w:val="18"/>
          <w:szCs w:val="18"/>
        </w:rPr>
        <w:t>多项式去括号</w:t>
      </w:r>
      <w:bookmarkEnd w:id="145"/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har str[10005]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bro[1005]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out[1005]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多项式去括号</w:t>
      </w:r>
      <w:r w:rsidRPr="00946468">
        <w:rPr>
          <w:rFonts w:ascii="Courier New" w:hAnsi="Courier New" w:cs="Courier New" w:hint="eastAsia"/>
          <w:sz w:val="18"/>
          <w:szCs w:val="18"/>
        </w:rPr>
        <w:t>!!!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bool dfs(int L,int R){ //</w:t>
      </w:r>
      <w:r w:rsidRPr="00946468">
        <w:rPr>
          <w:rFonts w:ascii="Courier New" w:hAnsi="Courier New" w:cs="Courier New" w:hint="eastAsia"/>
          <w:sz w:val="18"/>
          <w:szCs w:val="18"/>
        </w:rPr>
        <w:t>返回是否是一个多项式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str[L]=='(' &amp;&amp; bro[L]==R 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ut[L]=out[R]=false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dfs(L+1,R-1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ret=false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tack&lt;pair&lt;int,int&gt; &gt; st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L;i&lt;=R;i++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salpha(str[i]) 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.push(make_pair(i,i)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str[i]=='+' 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=true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t.size() == 1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t.top().first != st.top().second 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ut[ st.top().first ]=false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ut[ st.top().second]=false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.pop(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!st.empty()) st.pop(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str[i]=='(') 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ool flag=dfs(i+1,bro[i]-1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flag==false ) out[i]=out[ bro[i] ]=false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.push(make_pair(i,bro[i])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=bro[i]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st.size() == 1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t.top().first != st.top().second 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ut[ st.top().first ]=false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ut[ st.top().second]=false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 %s",str)!=EOF 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ack&lt;int&gt; st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out,true,sizeof(out)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0;str[i];i++){ //</w:t>
      </w:r>
      <w:r w:rsidRPr="00946468">
        <w:rPr>
          <w:rFonts w:ascii="Courier New" w:hAnsi="Courier New" w:cs="Courier New" w:hint="eastAsia"/>
          <w:sz w:val="18"/>
          <w:szCs w:val="18"/>
        </w:rPr>
        <w:t>匹配好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tr[i]=='(' 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.push(i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str[i]==')' )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=st.top(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.pop(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ro[s]=i, bro[i]=s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str[i]=='+') 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ro[i]=-1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ro[i]=i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en=strlen(str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0,len-1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len;i++) if( out[i] ) putchar(str[i]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s("");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1298E" w:rsidRPr="00946468" w:rsidRDefault="0021298E" w:rsidP="0021298E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70B54" w:rsidRPr="00946468" w:rsidRDefault="00070B54" w:rsidP="002933D5">
      <w:pPr>
        <w:pStyle w:val="2"/>
        <w:rPr>
          <w:rFonts w:ascii="Courier New" w:hAnsi="Courier New" w:cs="Courier New"/>
          <w:sz w:val="18"/>
          <w:szCs w:val="18"/>
        </w:rPr>
      </w:pPr>
      <w:bookmarkStart w:id="146" w:name="_Toc304454070"/>
      <w:r w:rsidRPr="00946468">
        <w:rPr>
          <w:rFonts w:ascii="Courier New" w:hAnsi="Courier New" w:cs="Courier New" w:hint="eastAsia"/>
          <w:sz w:val="18"/>
          <w:szCs w:val="18"/>
        </w:rPr>
        <w:t>格点计数</w:t>
      </w:r>
      <w:bookmarkEnd w:id="146"/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har str[1000005]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har str2[2000005]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格点计数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比较恶心的</w:t>
      </w:r>
      <w:r w:rsidRPr="00946468">
        <w:rPr>
          <w:rFonts w:ascii="Courier New" w:hAnsi="Courier New" w:cs="Courier New" w:hint="eastAsia"/>
          <w:sz w:val="18"/>
          <w:szCs w:val="18"/>
        </w:rPr>
        <w:t>-_-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 %s",str)!=EOF ){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en=strlen(str)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en2=0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len;i++){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(str[i]-'0')%2==0 ){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r2[len2++]=str[i]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tr[i]=='1' ){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r2[len2++]='2'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r2[len2++]='0'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str[i]=='3' ){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r2[len2++]='4'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r2[len2++]='2'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str[i]=='5' ){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r2[len2++]='6'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r2[len2++]='4'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r2[len2++]='0'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r2[len2++]='6'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_int64 sum=0; int x=0,y=0,last=str2[len2-1]-'0'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0;i&lt;len2;i++){ //</w:t>
      </w:r>
      <w:r w:rsidRPr="00946468">
        <w:rPr>
          <w:rFonts w:ascii="Courier New" w:hAnsi="Courier New" w:cs="Courier New" w:hint="eastAsia"/>
          <w:sz w:val="18"/>
          <w:szCs w:val="18"/>
        </w:rPr>
        <w:t>下面这段的处理值得注意下</w:t>
      </w:r>
      <w:r w:rsidRPr="00946468">
        <w:rPr>
          <w:rFonts w:ascii="Courier New" w:hAnsi="Courier New" w:cs="Courier New" w:hint="eastAsia"/>
          <w:sz w:val="18"/>
          <w:szCs w:val="18"/>
        </w:rPr>
        <w:t>!!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tr2[i]=='0' ){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ast==4 ) sum++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if( last==6 || last==0 )sum-=(y-1)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x++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str2[i]=='2' ){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ast==0 )sum-=(y-1)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if( last==6 ) sum-=(y-1)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y++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str2[i]=='4' ){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ast==0 ) sum++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if(last==2 || last==4 ) sum+=y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x--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{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ast==2 || last==4 ) sum+=y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y--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ast=str2[i]-'0'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um&lt;0 ) sum=-sum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sum&lt;&lt;endl;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70B54" w:rsidRPr="00946468" w:rsidRDefault="00E73F17" w:rsidP="00E73F17">
      <w:pPr>
        <w:pStyle w:val="2"/>
        <w:rPr>
          <w:rFonts w:ascii="Courier New" w:hAnsi="Courier New" w:cs="Courier New"/>
          <w:sz w:val="18"/>
          <w:szCs w:val="18"/>
        </w:rPr>
      </w:pPr>
      <w:bookmarkStart w:id="147" w:name="_Toc304454071"/>
      <w:r w:rsidRPr="00946468">
        <w:rPr>
          <w:rFonts w:ascii="Courier New" w:hAnsi="Courier New" w:cs="Courier New" w:hint="eastAsia"/>
          <w:sz w:val="18"/>
          <w:szCs w:val="18"/>
        </w:rPr>
        <w:t>矩形面积并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n^3</w:t>
      </w:r>
      <w:bookmarkEnd w:id="147"/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矩形面积并，复杂度</w:t>
      </w:r>
      <w:r w:rsidR="002933D5" w:rsidRPr="00946468">
        <w:rPr>
          <w:rFonts w:ascii="Courier New" w:hAnsi="Courier New" w:cs="Courier New" w:hint="eastAsia"/>
          <w:sz w:val="18"/>
          <w:szCs w:val="18"/>
        </w:rPr>
        <w:t>n^3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int64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5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Rec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x1,y1,x2,y2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operator&lt;(const Rec &amp;b)const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(x2-x1)*(y2-y1) &gt; (b.x2-b.x1)*(b.y2-b.y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r[maxn]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; int64 ans; //n base0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dfs(int x1,int y1,int x2,int y2,int i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i==n || x1==x2 || y1==y2 ) return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_x1=max(x1,r[i].x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_y1=max(y1,r[i].y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_x2=min(x2,r[i].x2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_y2=min(y2,r[i].y2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_x1&lt;_x2 &amp;&amp; _y1&lt;_y2 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+=(_x2-_x1)*(int64)(_y2-_y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 x1, y1,_x1, y2,i+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_x2, y1, x2, y2,i+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_x1, y1,_x2,_y1,i+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_x1,_y2,_x2, y2,i+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}else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x1,y1,x2,y2,i+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64 calc_area(){ //</w:t>
      </w:r>
      <w:r w:rsidRPr="00946468">
        <w:rPr>
          <w:rFonts w:ascii="Courier New" w:hAnsi="Courier New" w:cs="Courier New" w:hint="eastAsia"/>
          <w:sz w:val="18"/>
          <w:szCs w:val="18"/>
        </w:rPr>
        <w:t>矩形面积并，复杂度</w:t>
      </w:r>
      <w:r w:rsidRPr="00946468">
        <w:rPr>
          <w:rFonts w:ascii="Courier New" w:hAnsi="Courier New" w:cs="Courier New" w:hint="eastAsia"/>
          <w:sz w:val="18"/>
          <w:szCs w:val="18"/>
        </w:rPr>
        <w:t>n^3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sort(r,r+n); 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x1=1&lt;&lt;30,y1=x1,x2=-x1,y2=x2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x1=min(x1,r[i].x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y1=min(y1,r[i].y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x2=max(x2,r[i].x2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y2=max(y2,r[i].y2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ns=0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fs(x1,y1,x2,y2,0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ans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cin&gt;&gt;n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cin&gt;&gt;r[i].x1&gt;&gt;r[i].y1&gt;&gt;r[i].x2&gt;&gt;r[i].y2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calc_area()&lt;&lt;endl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70B54" w:rsidRPr="00946468" w:rsidRDefault="00070B54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73F17" w:rsidRPr="00946468" w:rsidRDefault="00E73F17" w:rsidP="00E73F17">
      <w:pPr>
        <w:pStyle w:val="2"/>
        <w:rPr>
          <w:rFonts w:ascii="Courier New" w:hAnsi="Courier New" w:cs="Courier New"/>
          <w:sz w:val="18"/>
          <w:szCs w:val="18"/>
        </w:rPr>
      </w:pPr>
      <w:bookmarkStart w:id="148" w:name="_Toc304454072"/>
      <w:r w:rsidRPr="00946468">
        <w:rPr>
          <w:rFonts w:ascii="Courier New" w:hAnsi="Courier New" w:cs="Courier New" w:hint="eastAsia"/>
          <w:sz w:val="18"/>
          <w:szCs w:val="18"/>
        </w:rPr>
        <w:t>矩形面积并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nlogn</w:t>
      </w:r>
      <w:bookmarkEnd w:id="148"/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矩形面积并</w:t>
      </w:r>
      <w:r w:rsidR="002933D5" w:rsidRPr="00946468">
        <w:rPr>
          <w:rFonts w:ascii="Courier New" w:hAnsi="Courier New" w:cs="Courier New" w:hint="eastAsia"/>
          <w:sz w:val="18"/>
          <w:szCs w:val="18"/>
        </w:rPr>
        <w:t xml:space="preserve"> nlogn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long long int64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10000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y[maxn]; //</w:t>
      </w:r>
      <w:r w:rsidRPr="00946468">
        <w:rPr>
          <w:rFonts w:ascii="Courier New" w:hAnsi="Courier New" w:cs="Courier New" w:hint="eastAsia"/>
          <w:sz w:val="18"/>
          <w:szCs w:val="18"/>
        </w:rPr>
        <w:t>离散化了的</w:t>
      </w:r>
      <w:r w:rsidRPr="00946468">
        <w:rPr>
          <w:rFonts w:ascii="Courier New" w:hAnsi="Courier New" w:cs="Courier New" w:hint="eastAsia"/>
          <w:sz w:val="18"/>
          <w:szCs w:val="18"/>
        </w:rPr>
        <w:t>y</w:t>
      </w:r>
      <w:r w:rsidRPr="00946468">
        <w:rPr>
          <w:rFonts w:ascii="Courier New" w:hAnsi="Courier New" w:cs="Courier New" w:hint="eastAsia"/>
          <w:sz w:val="18"/>
          <w:szCs w:val="18"/>
        </w:rPr>
        <w:t>轴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_Node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int val; 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 xml:space="preserve">int64 len; // </w:t>
      </w:r>
      <w:r w:rsidRPr="00946468">
        <w:rPr>
          <w:rFonts w:ascii="Courier New" w:hAnsi="Courier New" w:cs="Courier New" w:hint="eastAsia"/>
          <w:sz w:val="18"/>
          <w:szCs w:val="18"/>
        </w:rPr>
        <w:t>统计信息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//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,r; //boudd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int _l,int _r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l=_l, r=_r;  val=0; 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() { return (l+r)&gt;&gt;1; 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n*5]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void update(int i){ 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dd[i].val ) dd[i].len=y[ dd[i].r ]-y[ dd[i].l ]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if( dd[i].l+1 == dd[i].r ) dd[i].len=0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dd[i].len=dd[i*2].len+dd[i*2+1].len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void makeTree(int i,int l,int r){ 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d[i].init(l,r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l+1==r ) { dd[i].len=0; return; 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=dd[i].mid(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akeTree(i*2,l,mid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akeTree(i*2+1,mid,r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update(i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modify(int i,int l,int r,int val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dd[i].l==l &amp;&amp; dd[i].r==r 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[i].val+=val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pdate(i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=dd[i].mid(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r&lt;=mid) modify(i*2,l,r,val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if( l&gt;=mid ) modify(i*2+1,l,r,val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odify(i*2,l,mid,val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odify(i*2+1,mid,r,val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update(i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*</w:t>
      </w:r>
      <w:r w:rsidRPr="00946468">
        <w:rPr>
          <w:rFonts w:ascii="Courier New" w:hAnsi="Courier New" w:cs="Courier New" w:hint="eastAsia"/>
          <w:sz w:val="18"/>
          <w:szCs w:val="18"/>
        </w:rPr>
        <w:t>线段树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Rec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x1,y1,x2,y2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r[maxn]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Line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x,y1,y2,val; //al=1</w:t>
      </w:r>
      <w:r w:rsidRPr="00946468">
        <w:rPr>
          <w:rFonts w:ascii="Courier New" w:hAnsi="Courier New" w:cs="Courier New" w:hint="eastAsia"/>
          <w:sz w:val="18"/>
          <w:szCs w:val="18"/>
        </w:rPr>
        <w:t>左边，</w:t>
      </w:r>
      <w:r w:rsidRPr="00946468">
        <w:rPr>
          <w:rFonts w:ascii="Courier New" w:hAnsi="Courier New" w:cs="Courier New" w:hint="eastAsia"/>
          <w:sz w:val="18"/>
          <w:szCs w:val="18"/>
        </w:rPr>
        <w:t>val=-1</w:t>
      </w:r>
      <w:r w:rsidRPr="00946468">
        <w:rPr>
          <w:rFonts w:ascii="Courier New" w:hAnsi="Courier New" w:cs="Courier New" w:hint="eastAsia"/>
          <w:sz w:val="18"/>
          <w:szCs w:val="18"/>
        </w:rPr>
        <w:t>右边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int _x,int _y1,int _y2,int _val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x=_x; y1=_y1; y2=_y2; val=_val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operator&lt;(const Line &amp;b)const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x!=b.x ) return x&lt;b.x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val&gt;b.val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l[2*maxn]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64 calc_area(Rec *r,int n){ // base0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n==0) return 0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yid=0,lid=0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lid++].init(r[i].x1,r[i].y1,r[i].y2,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lid++].init(r[i].x2,r[i].y1,r[i].y2,-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y[yid++]=r[i].y1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y[yid++]=r[i].y2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ort(l,l+lid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ort(y,y+yid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yid=unique(y,y+yid)-y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akeTree(1,0,yid-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64 area=0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lid-1;i++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d=lower_bound(y,y+yid,l[i].y1)-y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=lower_bound(y,y+yid,l[i].y2)-y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odify(1,d,u,l[i].val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rea+=dd[1].len * (l[i+1].x-l[i].x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area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*</w:t>
      </w:r>
      <w:r w:rsidRPr="00946468">
        <w:rPr>
          <w:rFonts w:ascii="Courier New" w:hAnsi="Courier New" w:cs="Courier New" w:hint="eastAsia"/>
          <w:sz w:val="18"/>
          <w:szCs w:val="18"/>
        </w:rPr>
        <w:t>矩形面积并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cin&gt;&gt;n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n;i++) cin&gt;&gt;r[i].x1&gt;&gt;r[i].y1&gt;&gt;r[i].x2&gt;&gt;r[i].y2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calc_area(r,n)&lt;&lt;endl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73F17" w:rsidRPr="00946468" w:rsidRDefault="00E73F17" w:rsidP="00070B54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73F17" w:rsidRPr="00946468" w:rsidRDefault="00E73F17" w:rsidP="00E73F17">
      <w:pPr>
        <w:pStyle w:val="2"/>
        <w:rPr>
          <w:rFonts w:ascii="Courier New" w:hAnsi="Courier New" w:cs="Courier New"/>
          <w:sz w:val="18"/>
          <w:szCs w:val="18"/>
        </w:rPr>
      </w:pPr>
      <w:bookmarkStart w:id="149" w:name="_Toc304454073"/>
      <w:r w:rsidRPr="00946468">
        <w:rPr>
          <w:rFonts w:ascii="Courier New" w:hAnsi="Courier New" w:cs="Courier New" w:hint="eastAsia"/>
          <w:sz w:val="18"/>
          <w:szCs w:val="18"/>
        </w:rPr>
        <w:t>最佳整数问题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类似欧几里得的翻转</w:t>
      </w:r>
      <w:bookmarkEnd w:id="149"/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求最小的</w:t>
      </w:r>
      <w:r w:rsidRPr="00946468">
        <w:rPr>
          <w:rFonts w:ascii="Courier New" w:hAnsi="Courier New" w:cs="Courier New" w:hint="eastAsia"/>
          <w:sz w:val="18"/>
          <w:szCs w:val="18"/>
        </w:rPr>
        <w:t>ans</w:t>
      </w:r>
      <w:r w:rsidRPr="00946468">
        <w:rPr>
          <w:rFonts w:ascii="Courier New" w:hAnsi="Courier New" w:cs="Courier New" w:hint="eastAsia"/>
          <w:sz w:val="18"/>
          <w:szCs w:val="18"/>
        </w:rPr>
        <w:t>使得存在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满足</w:t>
      </w:r>
      <w:r w:rsidRPr="00946468">
        <w:rPr>
          <w:rFonts w:ascii="Courier New" w:hAnsi="Courier New" w:cs="Courier New" w:hint="eastAsia"/>
          <w:sz w:val="18"/>
          <w:szCs w:val="18"/>
        </w:rPr>
        <w:t>:  z1/m1 &lt;= k/ans &lt;z2/m2 ............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亦即对于给定的两个</w:t>
      </w:r>
      <w:r w:rsidRPr="00946468">
        <w:rPr>
          <w:rFonts w:ascii="Courier New" w:hAnsi="Courier New" w:cs="Courier New" w:hint="eastAsia"/>
          <w:sz w:val="18"/>
          <w:szCs w:val="18"/>
        </w:rPr>
        <w:t>double,</w:t>
      </w:r>
      <w:r w:rsidRPr="00946468">
        <w:rPr>
          <w:rFonts w:ascii="Courier New" w:hAnsi="Courier New" w:cs="Courier New" w:hint="eastAsia"/>
          <w:sz w:val="18"/>
          <w:szCs w:val="18"/>
        </w:rPr>
        <w:t>求最小的一个整数</w:t>
      </w:r>
      <w:r w:rsidRPr="00946468">
        <w:rPr>
          <w:rFonts w:ascii="Courier New" w:hAnsi="Courier New" w:cs="Courier New" w:hint="eastAsia"/>
          <w:sz w:val="18"/>
          <w:szCs w:val="18"/>
        </w:rPr>
        <w:t>ans,</w:t>
      </w:r>
      <w:r w:rsidRPr="00946468">
        <w:rPr>
          <w:rFonts w:ascii="Courier New" w:hAnsi="Courier New" w:cs="Courier New" w:hint="eastAsia"/>
          <w:sz w:val="18"/>
          <w:szCs w:val="18"/>
        </w:rPr>
        <w:t>使得</w:t>
      </w:r>
      <w:r w:rsidRPr="00946468">
        <w:rPr>
          <w:rFonts w:ascii="Courier New" w:hAnsi="Courier New" w:cs="Courier New" w:hint="eastAsia"/>
          <w:sz w:val="18"/>
          <w:szCs w:val="18"/>
        </w:rPr>
        <w:t>ans*low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ans*high</w:t>
      </w:r>
      <w:r w:rsidRPr="00946468">
        <w:rPr>
          <w:rFonts w:ascii="Courier New" w:hAnsi="Courier New" w:cs="Courier New" w:hint="eastAsia"/>
          <w:sz w:val="18"/>
          <w:szCs w:val="18"/>
        </w:rPr>
        <w:t>之间夹着一个整数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类似欧几里得的算法</w:t>
      </w:r>
      <w:r w:rsidRPr="00946468">
        <w:rPr>
          <w:rFonts w:ascii="Courier New" w:hAnsi="Courier New" w:cs="Courier New" w:hint="eastAsia"/>
          <w:sz w:val="18"/>
          <w:szCs w:val="18"/>
        </w:rPr>
        <w:t>.......(</w:t>
      </w:r>
      <w:r w:rsidRPr="00946468">
        <w:rPr>
          <w:rFonts w:ascii="Courier New" w:hAnsi="Courier New" w:cs="Courier New" w:hint="eastAsia"/>
          <w:sz w:val="18"/>
          <w:szCs w:val="18"/>
        </w:rPr>
        <w:t>不停地反转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取出整数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flag</w:t>
      </w:r>
      <w:r w:rsidRPr="00946468">
        <w:rPr>
          <w:rFonts w:ascii="Courier New" w:hAnsi="Courier New" w:cs="Courier New" w:hint="eastAsia"/>
          <w:sz w:val="18"/>
          <w:szCs w:val="18"/>
        </w:rPr>
        <w:t>表示</w:t>
      </w:r>
      <w:r w:rsidRPr="00946468">
        <w:rPr>
          <w:rFonts w:ascii="Courier New" w:hAnsi="Courier New" w:cs="Courier New" w:hint="eastAsia"/>
          <w:sz w:val="18"/>
          <w:szCs w:val="18"/>
        </w:rPr>
        <w:t>=</w:t>
      </w:r>
      <w:r w:rsidRPr="00946468">
        <w:rPr>
          <w:rFonts w:ascii="Courier New" w:hAnsi="Courier New" w:cs="Courier New" w:hint="eastAsia"/>
          <w:sz w:val="18"/>
          <w:szCs w:val="18"/>
        </w:rPr>
        <w:t>在哪边</w:t>
      </w:r>
      <w:r w:rsidRPr="00946468">
        <w:rPr>
          <w:rFonts w:ascii="Courier New" w:hAnsi="Courier New" w:cs="Courier New" w:hint="eastAsia"/>
          <w:sz w:val="18"/>
          <w:szCs w:val="18"/>
        </w:rPr>
        <w:t>,false</w:t>
      </w:r>
      <w:r w:rsidRPr="00946468">
        <w:rPr>
          <w:rFonts w:ascii="Courier New" w:hAnsi="Courier New" w:cs="Courier New" w:hint="eastAsia"/>
          <w:sz w:val="18"/>
          <w:szCs w:val="18"/>
        </w:rPr>
        <w:t>是</w:t>
      </w:r>
      <w:r w:rsidRPr="00946468">
        <w:rPr>
          <w:rFonts w:ascii="Courier New" w:hAnsi="Courier New" w:cs="Courier New" w:hint="eastAsia"/>
          <w:sz w:val="18"/>
          <w:szCs w:val="18"/>
        </w:rPr>
        <w:t>&gt;=,true</w:t>
      </w:r>
      <w:r w:rsidRPr="00946468">
        <w:rPr>
          <w:rFonts w:ascii="Courier New" w:hAnsi="Courier New" w:cs="Courier New" w:hint="eastAsia"/>
          <w:sz w:val="18"/>
          <w:szCs w:val="18"/>
        </w:rPr>
        <w:t>是</w:t>
      </w:r>
      <w:r w:rsidRPr="00946468">
        <w:rPr>
          <w:rFonts w:ascii="Courier New" w:hAnsi="Courier New" w:cs="Courier New" w:hint="eastAsia"/>
          <w:sz w:val="18"/>
          <w:szCs w:val="18"/>
        </w:rPr>
        <w:t>&lt;=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dfs(long long z1,long long m1,long long z2,long long m2,long long &amp;k,long long &amp;ans,bool flag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 z1&lt;m1 &amp;&amp; m2&lt;z2 ){ //</w:t>
      </w:r>
      <w:r w:rsidRPr="00946468">
        <w:rPr>
          <w:rFonts w:ascii="Courier New" w:hAnsi="Courier New" w:cs="Courier New" w:hint="eastAsia"/>
          <w:sz w:val="18"/>
          <w:szCs w:val="18"/>
        </w:rPr>
        <w:t>不能再反转了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取不出整数了</w:t>
      </w:r>
      <w:r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z1==0 &amp;&amp; flag==false) k=0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k=1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=1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z1&lt;m1 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m2,z2,m1,z1,ans,k,!flag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ong long p=z1/m1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ong long _k,_ans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fs(z1-m1*p,m1,z2-m2*p,m2,_k,_ans,flag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ns=_ans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k=p*ans+_k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ong long mul[111]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Te=1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ul[0]=1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12;i++) mul[i]=mul[i-1]*10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ong long A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har *B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tring s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cin&gt;&gt;s 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[0]=='-' ) break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=s[0]-'0'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=(char*) s.substr(1).c_str(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lenB=strlen(B+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ng long t=mul[lenB]; //cout&lt;&lt;" t "&lt;&lt;t&lt;&lt;endl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ng long BB=0; for(int i=1;i&lt;=lenB;i++) BB=10*BB+B[i]-'0'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*=10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ng long k,ans=0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ng long z1=A*t+10*BB-5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ng long z2=A*t+10*BB+5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z1,t,z2,t,k,ans,false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Case %d: %lld\n",Te++,ans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21298E" w:rsidRPr="00946468" w:rsidRDefault="0021298E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1298E" w:rsidRPr="00946468" w:rsidRDefault="00E73F17" w:rsidP="00E73F17">
      <w:pPr>
        <w:pStyle w:val="2"/>
        <w:rPr>
          <w:rFonts w:ascii="Courier New" w:hAnsi="Courier New" w:cs="Courier New"/>
          <w:sz w:val="18"/>
          <w:szCs w:val="18"/>
        </w:rPr>
      </w:pPr>
      <w:bookmarkStart w:id="150" w:name="_Toc304454074"/>
      <w:r w:rsidRPr="00946468">
        <w:rPr>
          <w:rFonts w:ascii="Courier New" w:hAnsi="Courier New" w:cs="Courier New" w:hint="eastAsia"/>
          <w:sz w:val="18"/>
          <w:szCs w:val="18"/>
        </w:rPr>
        <w:t>全排列哈希</w:t>
      </w:r>
      <w:bookmarkEnd w:id="150"/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getHash(int *a,int n){     //</w:t>
      </w:r>
      <w:r w:rsidRPr="00946468">
        <w:rPr>
          <w:rFonts w:ascii="Courier New" w:hAnsi="Courier New" w:cs="Courier New" w:hint="eastAsia"/>
          <w:sz w:val="18"/>
          <w:szCs w:val="18"/>
        </w:rPr>
        <w:t>全排列的完美哈希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>O(n^2),</w:t>
      </w:r>
      <w:r w:rsidRPr="00946468">
        <w:rPr>
          <w:rFonts w:ascii="Courier New" w:hAnsi="Courier New" w:cs="Courier New" w:hint="eastAsia"/>
          <w:sz w:val="18"/>
          <w:szCs w:val="18"/>
        </w:rPr>
        <w:t>判重用的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ret=0,mul=1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n;i++){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rev=0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i;j++) if( a[j] &gt; a[i] ) rev++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+=mul*rev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ul*=(i+1);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21298E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73F17" w:rsidRPr="00946468" w:rsidRDefault="00E73F17" w:rsidP="00E73F17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834A5" w:rsidRPr="00946468" w:rsidRDefault="009834A5" w:rsidP="009834A5">
      <w:pPr>
        <w:pStyle w:val="2"/>
        <w:rPr>
          <w:rFonts w:ascii="Courier New" w:hAnsi="Courier New" w:cs="Courier New"/>
          <w:sz w:val="18"/>
          <w:szCs w:val="18"/>
        </w:rPr>
      </w:pPr>
      <w:bookmarkStart w:id="151" w:name="_Toc304454075"/>
      <w:r w:rsidRPr="00946468">
        <w:rPr>
          <w:rFonts w:ascii="Courier New" w:hAnsi="Courier New" w:cs="Courier New" w:hint="eastAsia"/>
          <w:sz w:val="18"/>
          <w:szCs w:val="18"/>
        </w:rPr>
        <w:t>树链剖分</w:t>
      </w:r>
      <w:bookmarkEnd w:id="151"/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树链剖分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hdu3966  </w:t>
      </w:r>
      <w:r w:rsidRPr="00946468">
        <w:rPr>
          <w:rFonts w:ascii="Courier New" w:hAnsi="Courier New" w:cs="Courier New" w:hint="eastAsia"/>
          <w:sz w:val="18"/>
          <w:szCs w:val="18"/>
        </w:rPr>
        <w:t>给定一棵树，动态改变一些树链上点的权值，动态查询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55000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ode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val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add; //</w:t>
      </w:r>
      <w:r w:rsidRPr="00946468">
        <w:rPr>
          <w:rFonts w:ascii="Courier New" w:hAnsi="Courier New" w:cs="Courier New" w:hint="eastAsia"/>
          <w:sz w:val="18"/>
          <w:szCs w:val="18"/>
        </w:rPr>
        <w:t>延迟标记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//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,r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Node *ls,*rs; //</w:t>
      </w:r>
      <w:r w:rsidRPr="00946468">
        <w:rPr>
          <w:rFonts w:ascii="Courier New" w:hAnsi="Courier New" w:cs="Courier New" w:hint="eastAsia"/>
          <w:sz w:val="18"/>
          <w:szCs w:val="18"/>
        </w:rPr>
        <w:t>左右儿子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int _l,int _r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l=_l,r=_r; ls=rs=NULL; add=0;//</w:t>
      </w:r>
      <w:r w:rsidRPr="00946468">
        <w:rPr>
          <w:rFonts w:ascii="Courier New" w:hAnsi="Courier New" w:cs="Courier New" w:hint="eastAsia"/>
          <w:sz w:val="18"/>
          <w:szCs w:val="18"/>
        </w:rPr>
        <w:t>延迟信息必须清</w:t>
      </w:r>
      <w:r w:rsidRPr="00946468">
        <w:rPr>
          <w:rFonts w:ascii="Courier New" w:hAnsi="Courier New" w:cs="Courier New" w:hint="eastAsia"/>
          <w:sz w:val="18"/>
          <w:szCs w:val="18"/>
        </w:rPr>
        <w:t>0!!!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(){ return (l+r)&gt;&gt;1; 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push_down(){ //</w:t>
      </w:r>
      <w:r w:rsidRPr="00946468">
        <w:rPr>
          <w:rFonts w:ascii="Courier New" w:hAnsi="Courier New" w:cs="Courier New" w:hint="eastAsia"/>
          <w:sz w:val="18"/>
          <w:szCs w:val="18"/>
        </w:rPr>
        <w:t>保证有儿子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s-&gt;add+=add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s-&gt;add+=add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=0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s-&gt;l==ls-&gt;r ) { ls-&gt;val+=ls-&gt;add; ls-&gt;add=0; 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rs-&gt;l==rs-&gt;r ) { rs-&gt;val+=rs-&gt;add; rs-&gt;add=0; 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update(){ //</w:t>
      </w:r>
      <w:r w:rsidRPr="00946468">
        <w:rPr>
          <w:rFonts w:ascii="Courier New" w:hAnsi="Courier New" w:cs="Courier New" w:hint="eastAsia"/>
          <w:sz w:val="18"/>
          <w:szCs w:val="18"/>
        </w:rPr>
        <w:t>保证有儿子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modify(int a,int b,int val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==a &amp;&amp; r==b 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+=val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a==b ) { this-&gt;val+=add; add=0; 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ush_down(); //</w:t>
      </w:r>
      <w:r w:rsidRPr="00946468">
        <w:rPr>
          <w:rFonts w:ascii="Courier New" w:hAnsi="Courier New" w:cs="Courier New" w:hint="eastAsia"/>
          <w:sz w:val="18"/>
          <w:szCs w:val="18"/>
        </w:rPr>
        <w:t>要进入子树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先要把树根的延迟信息</w:t>
      </w:r>
      <w:r w:rsidRPr="00946468">
        <w:rPr>
          <w:rFonts w:ascii="Courier New" w:hAnsi="Courier New" w:cs="Courier New" w:hint="eastAsia"/>
          <w:sz w:val="18"/>
          <w:szCs w:val="18"/>
        </w:rPr>
        <w:t>push</w:t>
      </w:r>
      <w:r w:rsidRPr="00946468">
        <w:rPr>
          <w:rFonts w:ascii="Courier New" w:hAnsi="Courier New" w:cs="Courier New" w:hint="eastAsia"/>
          <w:sz w:val="18"/>
          <w:szCs w:val="18"/>
        </w:rPr>
        <w:t>下去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b&lt;=mid() ) ls-&gt;modify(a,b,val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if( a&gt;mid() ) rs-&gt;modify(a,b,val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s-&gt;modify(a,mid(),val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s-&gt;modify(mid()+1,b,val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query(int id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==r ) return val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push_down();   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d&lt;=mid() ) return ls-&gt;query(id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return rs-&gt;query(id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n*5]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int e; // 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Node* _alloc(int l,int r) { dd[e].init(l,r); return &amp;dd[e++]; 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[maxn],ind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Node* _make(int l,int r){ //</w:t>
      </w:r>
      <w:r w:rsidRPr="00946468">
        <w:rPr>
          <w:rFonts w:ascii="Courier New" w:hAnsi="Courier New" w:cs="Courier New" w:hint="eastAsia"/>
          <w:sz w:val="18"/>
          <w:szCs w:val="18"/>
        </w:rPr>
        <w:t>构造一棵树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并返回树根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* p=_alloc(l,r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l==r ) 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-&gt;val=d[l]; return p; //</w:t>
      </w:r>
      <w:r w:rsidRPr="00946468">
        <w:rPr>
          <w:rFonts w:ascii="Courier New" w:hAnsi="Courier New" w:cs="Courier New" w:hint="eastAsia"/>
          <w:sz w:val="18"/>
          <w:szCs w:val="18"/>
        </w:rPr>
        <w:t>这里用到</w:t>
      </w:r>
      <w:r w:rsidRPr="00946468">
        <w:rPr>
          <w:rFonts w:ascii="Courier New" w:hAnsi="Courier New" w:cs="Courier New" w:hint="eastAsia"/>
          <w:sz w:val="18"/>
          <w:szCs w:val="18"/>
        </w:rPr>
        <w:t>d</w:t>
      </w:r>
      <w:r w:rsidRPr="00946468">
        <w:rPr>
          <w:rFonts w:ascii="Courier New" w:hAnsi="Courier New" w:cs="Courier New" w:hint="eastAsia"/>
          <w:sz w:val="18"/>
          <w:szCs w:val="18"/>
        </w:rPr>
        <w:t>数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需要初始化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ls=_make(l,p-&gt;mid()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rs=_make(p-&gt;mid()+1,r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p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*******</w:t>
      </w:r>
      <w:r w:rsidRPr="00946468">
        <w:rPr>
          <w:rFonts w:ascii="Courier New" w:hAnsi="Courier New" w:cs="Courier New" w:hint="eastAsia"/>
          <w:sz w:val="18"/>
          <w:szCs w:val="18"/>
        </w:rPr>
        <w:t>线段树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ector&lt;int&gt; adj[maxn]; //</w:t>
      </w:r>
      <w:r w:rsidRPr="00946468">
        <w:rPr>
          <w:rFonts w:ascii="Courier New" w:hAnsi="Courier New" w:cs="Courier New" w:hint="eastAsia"/>
          <w:sz w:val="18"/>
          <w:szCs w:val="18"/>
        </w:rPr>
        <w:t>邻接表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Tree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 *root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dep,pa; //</w:t>
      </w:r>
      <w:r w:rsidRPr="00946468">
        <w:rPr>
          <w:rFonts w:ascii="Courier New" w:hAnsi="Courier New" w:cs="Courier New" w:hint="eastAsia"/>
          <w:sz w:val="18"/>
          <w:szCs w:val="18"/>
        </w:rPr>
        <w:t>这段树链的深度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父亲点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tree[maxn]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tid,sz[maxn],vst[maxn]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Info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tid,tind; //</w:t>
      </w:r>
      <w:r w:rsidRPr="00946468">
        <w:rPr>
          <w:rFonts w:ascii="Courier New" w:hAnsi="Courier New" w:cs="Courier New" w:hint="eastAsia"/>
          <w:sz w:val="18"/>
          <w:szCs w:val="18"/>
        </w:rPr>
        <w:t>每个节点所在的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树编号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树上的</w:t>
      </w:r>
      <w:r w:rsidRPr="00946468">
        <w:rPr>
          <w:rFonts w:ascii="Courier New" w:hAnsi="Courier New" w:cs="Courier New" w:hint="eastAsia"/>
          <w:sz w:val="18"/>
          <w:szCs w:val="18"/>
        </w:rPr>
        <w:t>id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info[maxn]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count(int u){ //</w:t>
      </w:r>
      <w:r w:rsidRPr="00946468">
        <w:rPr>
          <w:rFonts w:ascii="Courier New" w:hAnsi="Courier New" w:cs="Courier New" w:hint="eastAsia"/>
          <w:sz w:val="18"/>
          <w:szCs w:val="18"/>
        </w:rPr>
        <w:t>计算子树大小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z[u]=vst[u]=1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adj[u].size();i++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adj[u][i]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v]==0 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sz[u]+=count(v);        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sz[u]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v[maxn]; //</w:t>
      </w:r>
      <w:r w:rsidRPr="00946468">
        <w:rPr>
          <w:rFonts w:ascii="Courier New" w:hAnsi="Courier New" w:cs="Courier New" w:hint="eastAsia"/>
          <w:sz w:val="18"/>
          <w:szCs w:val="18"/>
        </w:rPr>
        <w:t>初始值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queue&lt;int&gt; q; //son dep pa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divide(int u,int dep,int pa){ //</w:t>
      </w:r>
      <w:r w:rsidRPr="00946468">
        <w:rPr>
          <w:rFonts w:ascii="Courier New" w:hAnsi="Courier New" w:cs="Courier New" w:hint="eastAsia"/>
          <w:sz w:val="18"/>
          <w:szCs w:val="18"/>
        </w:rPr>
        <w:t>树链剖分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非递归写法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q.push(u); q.push(dep); q.push(pa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!q.empty() 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=q.front(); q.pop(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ep=q.front(); q.pop(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a=q.front(); q.pop(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d=0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true 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st[u]=1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fo[u].tid=tid, info[u].tind=ind; d[ind++]=v[u]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ma=-1, ver=-1; // size,vertex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adj[u].size();i++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adj[u][i]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v] ) continue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a==-1 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=sz[v]; ver=v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sz[v]&gt;ma 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.push(ver); q.push(dep+1); q.push(u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=sz[v], ver=v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.push(v);   q.push(dep+1); q.push(u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a&lt;0 ) break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=ver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ree[tid].dep=dep; tree[tid].pa=pa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ree[tid++].root=_make(0,ind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paint(int a,int b,int val){ //a</w:t>
      </w:r>
      <w:r w:rsidRPr="00946468">
        <w:rPr>
          <w:rFonts w:ascii="Courier New" w:hAnsi="Courier New" w:cs="Courier New" w:hint="eastAsia"/>
          <w:sz w:val="18"/>
          <w:szCs w:val="18"/>
        </w:rPr>
        <w:t>到</w:t>
      </w:r>
      <w:r w:rsidRPr="00946468">
        <w:rPr>
          <w:rFonts w:ascii="Courier New" w:hAnsi="Courier New" w:cs="Courier New" w:hint="eastAsia"/>
          <w:sz w:val="18"/>
          <w:szCs w:val="18"/>
        </w:rPr>
        <w:t>b</w:t>
      </w:r>
      <w:r w:rsidRPr="00946468">
        <w:rPr>
          <w:rFonts w:ascii="Courier New" w:hAnsi="Courier New" w:cs="Courier New" w:hint="eastAsia"/>
          <w:sz w:val="18"/>
          <w:szCs w:val="18"/>
        </w:rPr>
        <w:t>的树链上的前权值全部加</w:t>
      </w:r>
      <w:r w:rsidRPr="00946468">
        <w:rPr>
          <w:rFonts w:ascii="Courier New" w:hAnsi="Courier New" w:cs="Courier New" w:hint="eastAsia"/>
          <w:sz w:val="18"/>
          <w:szCs w:val="18"/>
        </w:rPr>
        <w:t>val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ta=info[a].tid, tb=info[b].tid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ida=info[a].tind, idb=info[b].tind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ta == tb 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da&gt;idb ) swap(ida,idb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ree[ta].root-&gt;modify(ida,idb,val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tree[ta].dep &gt; tree[tb].dep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ree[ta].root-&gt;modify(0,ida,val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aint(tree[ta].pa,b,val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 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ree[tb].root-&gt;modify(0,idb,val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aint(a,tree[tb].pa,val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</w:t>
      </w:r>
      <w:r w:rsidRPr="00946468">
        <w:rPr>
          <w:rFonts w:ascii="Courier New" w:hAnsi="Courier New" w:cs="Courier New" w:hint="eastAsia"/>
          <w:sz w:val="18"/>
          <w:szCs w:val="18"/>
        </w:rPr>
        <w:t>以上必须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**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find(int u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tree[ info[u].tid ].root-&gt;query(info[u].tind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m,Q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 %d %d",&amp;n,&amp;m,&amp;Q)!=EOF 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=0; //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 adj[i].clear(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 scanf("%d",v+i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n;i++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,v; scanf("%d %d",&amp;u,&amp;v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u].push_back(v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v].push_back(u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vst,0,sizeof(vst)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nt(1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vst,0,sizeof(vst)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id=0; divide(1,0,-1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Q-- 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har op; scanf(" %c",&amp;op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op=='I' 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a,b,val; scanf("%d %d %d",&amp;a,&amp;b,&amp;val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aint(a,b,val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op=='D' )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a,b,val; scanf("%d %d %d",&amp;a,&amp;b,&amp;val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aint(a,b,-val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; scanf("%d",&amp;u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find(u));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834A5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73F17" w:rsidRPr="00946468" w:rsidRDefault="009834A5" w:rsidP="009834A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21298E" w:rsidRPr="00946468" w:rsidRDefault="0021298E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1298E" w:rsidRPr="00946468" w:rsidRDefault="006B199A" w:rsidP="006B199A">
      <w:pPr>
        <w:pStyle w:val="2"/>
        <w:rPr>
          <w:rFonts w:ascii="Courier New" w:hAnsi="Courier New" w:cs="Courier New"/>
          <w:sz w:val="18"/>
          <w:szCs w:val="18"/>
        </w:rPr>
      </w:pPr>
      <w:bookmarkStart w:id="152" w:name="_Toc304454076"/>
      <w:r w:rsidRPr="00946468">
        <w:rPr>
          <w:rFonts w:ascii="Courier New" w:hAnsi="Courier New" w:cs="Courier New" w:hint="eastAsia"/>
          <w:sz w:val="18"/>
          <w:szCs w:val="18"/>
        </w:rPr>
        <w:t>树上基于点的分治</w:t>
      </w:r>
      <w:bookmarkEnd w:id="152"/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pku 1741 </w:t>
      </w:r>
      <w:r w:rsidRPr="00946468">
        <w:rPr>
          <w:rFonts w:ascii="Courier New" w:hAnsi="Courier New" w:cs="Courier New" w:hint="eastAsia"/>
          <w:sz w:val="18"/>
          <w:szCs w:val="18"/>
        </w:rPr>
        <w:t>树上点的分治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(</w:t>
      </w:r>
      <w:r w:rsidRPr="00946468">
        <w:rPr>
          <w:rFonts w:ascii="Courier New" w:hAnsi="Courier New" w:cs="Courier New" w:hint="eastAsia"/>
          <w:sz w:val="18"/>
          <w:szCs w:val="18"/>
        </w:rPr>
        <w:t>递归版本</w:t>
      </w:r>
      <w:r w:rsidR="002933D5" w:rsidRPr="00946468">
        <w:rPr>
          <w:rFonts w:ascii="Courier New" w:hAnsi="Courier New" w:cs="Courier New" w:hint="eastAsia"/>
          <w:sz w:val="18"/>
          <w:szCs w:val="18"/>
        </w:rPr>
        <w:t>)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10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 int v,val,x; }E[2*maxn]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ist[maxn],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init(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list,-1,sizeof(list)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=0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insert(int a,int b,int val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e].v=b; E[e].val=val; E[e].x=list[a]; list[a]=e++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</w:t>
      </w:r>
      <w:r w:rsidRPr="00946468">
        <w:rPr>
          <w:rFonts w:ascii="Courier New" w:hAnsi="Courier New" w:cs="Courier New" w:hint="eastAsia"/>
          <w:sz w:val="18"/>
          <w:szCs w:val="18"/>
        </w:rPr>
        <w:t>邻接表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以上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,L,ans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vst[maxn],Te=1; //</w:t>
      </w:r>
      <w:r w:rsidRPr="00946468">
        <w:rPr>
          <w:rFonts w:ascii="Courier New" w:hAnsi="Courier New" w:cs="Courier New" w:hint="eastAsia"/>
          <w:sz w:val="18"/>
          <w:szCs w:val="18"/>
        </w:rPr>
        <w:t>调用每个函数前都要</w:t>
      </w:r>
      <w:r w:rsidRPr="00946468">
        <w:rPr>
          <w:rFonts w:ascii="Courier New" w:hAnsi="Courier New" w:cs="Courier New" w:hint="eastAsia"/>
          <w:sz w:val="18"/>
          <w:szCs w:val="18"/>
        </w:rPr>
        <w:t>Te++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bool isRoot[maxn];  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num[maxn];//</w:t>
      </w:r>
      <w:r w:rsidRPr="00946468">
        <w:rPr>
          <w:rFonts w:ascii="Courier New" w:hAnsi="Courier New" w:cs="Courier New" w:hint="eastAsia"/>
          <w:sz w:val="18"/>
          <w:szCs w:val="18"/>
        </w:rPr>
        <w:t>子树有几个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总共几个点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calc(int *d,int ind,int L){ //</w:t>
      </w:r>
      <w:r w:rsidRPr="00946468">
        <w:rPr>
          <w:rFonts w:ascii="Courier New" w:hAnsi="Courier New" w:cs="Courier New" w:hint="eastAsia"/>
          <w:sz w:val="18"/>
          <w:szCs w:val="18"/>
        </w:rPr>
        <w:t>计算有多少对</w:t>
      </w:r>
      <w:r w:rsidRPr="00946468">
        <w:rPr>
          <w:rFonts w:ascii="Courier New" w:hAnsi="Courier New" w:cs="Courier New" w:hint="eastAsia"/>
          <w:sz w:val="18"/>
          <w:szCs w:val="18"/>
        </w:rPr>
        <w:t>d[i]+d[j]&lt;=L(i</w:t>
      </w:r>
      <w:r w:rsidRPr="00946468">
        <w:rPr>
          <w:rFonts w:ascii="Courier New" w:hAnsi="Courier New" w:cs="Courier New" w:hint="eastAsia"/>
          <w:sz w:val="18"/>
          <w:szCs w:val="18"/>
        </w:rPr>
        <w:t>可能等于</w:t>
      </w:r>
      <w:r w:rsidRPr="00946468">
        <w:rPr>
          <w:rFonts w:ascii="Courier New" w:hAnsi="Courier New" w:cs="Courier New" w:hint="eastAsia"/>
          <w:sz w:val="18"/>
          <w:szCs w:val="18"/>
        </w:rPr>
        <w:t>j),</w:t>
      </w:r>
      <w:r w:rsidRPr="00946468">
        <w:rPr>
          <w:rFonts w:ascii="Courier New" w:hAnsi="Courier New" w:cs="Courier New" w:hint="eastAsia"/>
          <w:sz w:val="18"/>
          <w:szCs w:val="18"/>
        </w:rPr>
        <w:t>下标从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开始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et=0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ort(d,d+ind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,j=-1;i&lt;ind;i++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j&gt;=0 &amp;&amp; d[i]+d[j]&gt;L )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j&gt;=0 &amp;&amp; d[i]+d[j]&gt;L )j--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j+1&lt;i &amp;&amp; d[i]+d[j+1]&lt;=L )j++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+=j+1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d[maxn],ind;//</w:t>
      </w:r>
      <w:r w:rsidRPr="00946468">
        <w:rPr>
          <w:rFonts w:ascii="Courier New" w:hAnsi="Courier New" w:cs="Courier New" w:hint="eastAsia"/>
          <w:sz w:val="18"/>
          <w:szCs w:val="18"/>
        </w:rPr>
        <w:t>距离数组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_dis(int u,int D){ //</w:t>
      </w:r>
      <w:r w:rsidRPr="00946468">
        <w:rPr>
          <w:rFonts w:ascii="Courier New" w:hAnsi="Courier New" w:cs="Courier New" w:hint="eastAsia"/>
          <w:sz w:val="18"/>
          <w:szCs w:val="18"/>
        </w:rPr>
        <w:t>算距离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需先初始化</w:t>
      </w:r>
      <w:r w:rsidRPr="00946468">
        <w:rPr>
          <w:rFonts w:ascii="Courier New" w:hAnsi="Courier New" w:cs="Courier New" w:hint="eastAsia"/>
          <w:sz w:val="18"/>
          <w:szCs w:val="18"/>
        </w:rPr>
        <w:t>ind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st[u]=Te; d[ind++]=D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list[u];i&gt;=0;i=E[i].x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i].v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sRoot[v] || vst[v]==Te ) continu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dis(v,D+E[i].val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以下可以重用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_count(int u){ //</w:t>
      </w:r>
      <w:r w:rsidRPr="00946468">
        <w:rPr>
          <w:rFonts w:ascii="Courier New" w:hAnsi="Courier New" w:cs="Courier New" w:hint="eastAsia"/>
          <w:sz w:val="18"/>
          <w:szCs w:val="18"/>
        </w:rPr>
        <w:t>统计节点个数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st[u]=Te; num[u]=1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list[u];i&gt;=0;i=E[i].x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i].v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sRoot[v] || vst[v]==Te ) continu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count(v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um[u]+=num[v]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findRoot(int n,int u){ //n</w:t>
      </w:r>
      <w:r w:rsidRPr="00946468">
        <w:rPr>
          <w:rFonts w:ascii="Courier New" w:hAnsi="Courier New" w:cs="Courier New" w:hint="eastAsia"/>
          <w:sz w:val="18"/>
          <w:szCs w:val="18"/>
        </w:rPr>
        <w:t>当前子树总点数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vst[u]=Te; bool can=tru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n-num[u] &gt; (n+1)/2 ) return -1; //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list[u];i&gt;=0;i=E[i].x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i].v, r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sRoot[v] || vst[v]==Te ) continu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um[v] &gt; (n+1)/2 ) can=fals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(r=findRoot(n,v))&gt;=0 ) return r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can ) return u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-1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dfs(int u){ //</w:t>
      </w:r>
      <w:r w:rsidRPr="00946468">
        <w:rPr>
          <w:rFonts w:ascii="Courier New" w:hAnsi="Courier New" w:cs="Courier New" w:hint="eastAsia"/>
          <w:sz w:val="18"/>
          <w:szCs w:val="18"/>
        </w:rPr>
        <w:t>主递归过程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e++; _count(u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e++; int r=findRoot(num[u],u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sRoot[r]=tru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e++; ind=0; _dis(r,0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ans+=calc(d,ind,L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list[r];i&gt;=0;i=E[i].x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i].v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sRoot[v] ) continu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e++; ind=0; _dis(v,0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-=calc(d,ind,L-2*E[i].val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list[r];i&gt;=0;i=E[i].x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i].v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sRoot[v] ) continu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v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%d",&amp;N,&amp;L)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==0 &amp;&amp; L==0 ) break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isRoot,false,sizeof(isRoot)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it(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N;i++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a,b,val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%d%d",&amp;a,&amp;b,&amp;val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a,b,val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b,a,val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=0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1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ans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树上基于点的分治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   Spoj 1825. Free tour II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题意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: </w:t>
      </w:r>
      <w:r w:rsidRPr="00946468">
        <w:rPr>
          <w:rFonts w:ascii="Courier New" w:hAnsi="Courier New" w:cs="Courier New" w:hint="eastAsia"/>
          <w:sz w:val="18"/>
          <w:szCs w:val="18"/>
        </w:rPr>
        <w:t>题目大意：给定一棵带权树，节点分黑白两色，求一条最长的简单路径的长度，且满足路径上黑点不超过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420005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m 3000005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  int v,val,next;   }E[maxm]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AdjList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static int e; //</w:t>
      </w:r>
      <w:r w:rsidRPr="00946468">
        <w:rPr>
          <w:rFonts w:ascii="Courier New" w:hAnsi="Courier New" w:cs="Courier New" w:hint="eastAsia"/>
          <w:sz w:val="18"/>
          <w:szCs w:val="18"/>
        </w:rPr>
        <w:t>每个</w:t>
      </w:r>
      <w:r w:rsidRPr="00946468">
        <w:rPr>
          <w:rFonts w:ascii="Courier New" w:hAnsi="Courier New" w:cs="Courier New" w:hint="eastAsia"/>
          <w:sz w:val="18"/>
          <w:szCs w:val="18"/>
        </w:rPr>
        <w:t>case</w:t>
      </w:r>
      <w:r w:rsidRPr="00946468">
        <w:rPr>
          <w:rFonts w:ascii="Courier New" w:hAnsi="Courier New" w:cs="Courier New" w:hint="eastAsia"/>
          <w:sz w:val="18"/>
          <w:szCs w:val="18"/>
        </w:rPr>
        <w:t>初始化为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[maxn]; //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insert(int a,int b,int val=0){ //</w:t>
      </w:r>
      <w:r w:rsidRPr="00946468">
        <w:rPr>
          <w:rFonts w:ascii="Courier New" w:hAnsi="Courier New" w:cs="Courier New" w:hint="eastAsia"/>
          <w:sz w:val="18"/>
          <w:szCs w:val="18"/>
        </w:rPr>
        <w:t>单向边</w:t>
      </w:r>
      <w:r w:rsidRPr="00946468">
        <w:rPr>
          <w:rFonts w:ascii="Courier New" w:hAnsi="Courier New" w:cs="Courier New" w:hint="eastAsia"/>
          <w:sz w:val="18"/>
          <w:szCs w:val="18"/>
        </w:rPr>
        <w:t>**************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e].v=b; E[e].val=val; E[e].next=l[a]; l[a]=e++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l,-1,sizeof(l)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adj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AdjList::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*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****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int inf=-(1&lt;&lt;29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bool isr[maxn]; //</w:t>
      </w:r>
      <w:r w:rsidRPr="00946468">
        <w:rPr>
          <w:rFonts w:ascii="Courier New" w:hAnsi="Courier New" w:cs="Courier New" w:hint="eastAsia"/>
          <w:sz w:val="18"/>
          <w:szCs w:val="18"/>
        </w:rPr>
        <w:t>是否被选为了根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_st[maxn],_i[maxn],top; //</w:t>
      </w:r>
      <w:r w:rsidRPr="00946468">
        <w:rPr>
          <w:rFonts w:ascii="Courier New" w:hAnsi="Courier New" w:cs="Courier New" w:hint="eastAsia"/>
          <w:sz w:val="18"/>
          <w:szCs w:val="18"/>
        </w:rPr>
        <w:t>栈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lastRenderedPageBreak/>
        <w:t>int vst[maxn],cnt; //</w:t>
      </w:r>
      <w:r w:rsidRPr="00946468">
        <w:rPr>
          <w:rFonts w:ascii="Courier New" w:hAnsi="Courier New" w:cs="Courier New" w:hint="eastAsia"/>
          <w:sz w:val="18"/>
          <w:szCs w:val="18"/>
        </w:rPr>
        <w:t>标记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对一颗子树进行拓扑排序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返回的</w:t>
      </w:r>
      <w:r w:rsidRPr="00946468">
        <w:rPr>
          <w:rFonts w:ascii="Courier New" w:hAnsi="Courier New" w:cs="Courier New" w:hint="eastAsia"/>
          <w:sz w:val="18"/>
          <w:szCs w:val="18"/>
        </w:rPr>
        <w:t>arr</w:t>
      </w:r>
      <w:r w:rsidRPr="00946468">
        <w:rPr>
          <w:rFonts w:ascii="Courier New" w:hAnsi="Courier New" w:cs="Courier New" w:hint="eastAsia"/>
          <w:sz w:val="18"/>
          <w:szCs w:val="18"/>
        </w:rPr>
        <w:t>中树根在前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子树在后</w:t>
      </w:r>
      <w:r w:rsidRPr="00946468">
        <w:rPr>
          <w:rFonts w:ascii="Courier New" w:hAnsi="Courier New" w:cs="Courier New" w:hint="eastAsia"/>
          <w:sz w:val="18"/>
          <w:szCs w:val="18"/>
        </w:rPr>
        <w:t>,c base0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void topo_sort(int u,int *arr,int &amp;c){ 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=top=0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nt++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_st[++top]=u,_i[top]=adj.l[u],arr[c++]=u,vst[u]=cnt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top 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=_st[top]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_i[top]==-1 ) --top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_i[top]].v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i[top]=E[_i[top]].next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v]==cnt || isr[v] ) continu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st[++top]=v,_i[top]=adj.l[v],arr[c++]=v,vst[v]=cnt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,K,m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black[maxn]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um[maxn]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_b[maxn],_b2[maxn],*ptr; //</w:t>
      </w:r>
      <w:r w:rsidRPr="00946468">
        <w:rPr>
          <w:rFonts w:ascii="Courier New" w:hAnsi="Courier New" w:cs="Courier New" w:hint="eastAsia"/>
          <w:sz w:val="18"/>
          <w:szCs w:val="18"/>
        </w:rPr>
        <w:t>缓冲区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findRoot(int u){ //</w:t>
      </w:r>
      <w:r w:rsidRPr="00946468">
        <w:rPr>
          <w:rFonts w:ascii="Courier New" w:hAnsi="Courier New" w:cs="Courier New" w:hint="eastAsia"/>
          <w:sz w:val="18"/>
          <w:szCs w:val="18"/>
        </w:rPr>
        <w:t>在一颗子树中寻找一个合适的根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topo_sort(u,_b,n); //n=</w:t>
      </w:r>
      <w:r w:rsidRPr="00946468">
        <w:rPr>
          <w:rFonts w:ascii="Courier New" w:hAnsi="Courier New" w:cs="Courier New" w:hint="eastAsia"/>
          <w:sz w:val="18"/>
          <w:szCs w:val="18"/>
        </w:rPr>
        <w:t>子树大小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nt++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n-1;i&gt;=0;i--){ //calc num[] array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a=_b[i], f=1;  num[a]=1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adj.l[a];j!=-1;j=E[j].next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b=E[j].v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b]==cnt &amp;&amp; !isr[b] ) 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um[a]+=num[b]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um[b]&gt;n/2) f=0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st[a]=cnt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-num[a]&gt;n/2 ) f=0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f ) return a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以上函数可以通用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******************************************************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DD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*d,s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operator&lt;(const DD &amp;b)const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s&lt;b.s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n]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ind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pair&lt;int,int&gt; PII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PII p[maxn]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ans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check(int &amp;a,int b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a&lt;b ) a=b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dfs(int u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=findRoot(u),c;  //printf("root: %d\n",r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sr[r]=tru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tr=_b2; ind=0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j=adj.l[r];j!=-1;j=E[j].next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j].v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sr[v] ) continue; //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opo_sort(v,_b,c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=c;i++) ptr[i]=inf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[v]=PII(black[v],E[j].val); //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nt++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c;i++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a=_b[i]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heck(ptr[p[sa].first],p[sa].second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adj.l[sa];k!=-1;k=E[k].next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sb=E[k].v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sb]==cnt || isr[sb] ) continu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[sb].first=p[sa].first+black[sb]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[sb].second=p[sa].second+E[k].val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st[sa]=cnt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=c;i++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 ) check(ptr[i],ptr[i-1]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+black[r] &lt;=K ) check(ans,ptr[i]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[ind].d=ptr, dd[ind++].s=c; ptr+=(c+1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ort(dd,dd+ind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//merge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ind;i++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=dd[i].s;j++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=K-j-black[r]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&lt;0 ) continu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&lt;=dd[i-1].s ) check(ans,dd[i].d[j]+dd[i-1].d[t]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check(ans,dd[i].d[j]+dd[i-1].d[ dd[i-1].s ]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=dd[i].s;j++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j&lt;=dd[i-1].s ) check(dd[i].d[j],dd[i-1].d[j]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j ) check(dd[i].d[j],dd[i].d[j-1]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j=adj.l[r];j!=-1;j=E[j].next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j].v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if( !isr[v] ) dfs(v); 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freopen("in.txt","r",stdin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 %d %d",&amp;n,&amp;K,&amp;m)!=EOF 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isr,false,sizeof(isr)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black,false,sizeof(black)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.init(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id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List::e=0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m;i++) scanf("%d",&amp;id), black[id]=true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n;i++){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a,b,val; scanf("%d %d %d",&amp;a,&amp;b,&amp;val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.insert(a,b,val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.insert(b,a,val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=0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1)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ans&lt;&lt;endl;</w:t>
      </w:r>
    </w:p>
    <w:p w:rsidR="006B199A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21298E" w:rsidRPr="00946468" w:rsidRDefault="006B199A" w:rsidP="006B199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21298E" w:rsidRPr="00946468" w:rsidRDefault="0021298E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1298E" w:rsidRPr="00946468" w:rsidRDefault="00962E16" w:rsidP="00962E16">
      <w:pPr>
        <w:pStyle w:val="2"/>
        <w:rPr>
          <w:rFonts w:ascii="Courier New" w:hAnsi="Courier New" w:cs="Courier New"/>
          <w:sz w:val="18"/>
          <w:szCs w:val="18"/>
        </w:rPr>
      </w:pPr>
      <w:bookmarkStart w:id="153" w:name="_Toc304454077"/>
      <w:r w:rsidRPr="00946468">
        <w:rPr>
          <w:rFonts w:ascii="Courier New" w:hAnsi="Courier New" w:cs="Courier New" w:hint="eastAsia"/>
          <w:sz w:val="18"/>
          <w:szCs w:val="18"/>
        </w:rPr>
        <w:t>树上最长路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条数</w:t>
      </w:r>
      <w:bookmarkEnd w:id="153"/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hdu 3534 </w:t>
      </w:r>
      <w:r w:rsidRPr="00946468">
        <w:rPr>
          <w:rFonts w:ascii="Courier New" w:hAnsi="Courier New" w:cs="Courier New" w:hint="eastAsia"/>
          <w:sz w:val="18"/>
          <w:szCs w:val="18"/>
        </w:rPr>
        <w:t>树上最长路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条数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#define maxn 100005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int v,val,x; }E[2*maxn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[maxn],e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it(){ e=0; memset(l,-1,sizeof(l));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sert(int a,int b,int val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e].v=b; E[e].val=val; E[e].x=l[a]; l[a]=e++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vst[maxn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PII{ int len,num; }ans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sert(PII &amp;p1,PII &amp;p2,PII p3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 p3.len==p1.len ){ //</w:t>
      </w:r>
      <w:r w:rsidRPr="00946468">
        <w:rPr>
          <w:rFonts w:ascii="Courier New" w:hAnsi="Courier New" w:cs="Courier New" w:hint="eastAsia"/>
          <w:sz w:val="18"/>
          <w:szCs w:val="18"/>
        </w:rPr>
        <w:t>需要化归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3.len+p1.len&gt;ans.len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.len=p3.len+p1.len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ans.num=p3.num*p1.num;  //</w:t>
      </w:r>
      <w:r w:rsidRPr="00946468">
        <w:rPr>
          <w:rFonts w:ascii="Courier New" w:hAnsi="Courier New" w:cs="Courier New" w:hint="eastAsia"/>
          <w:sz w:val="18"/>
          <w:szCs w:val="18"/>
        </w:rPr>
        <w:t>溢出</w:t>
      </w:r>
      <w:r w:rsidRPr="00946468">
        <w:rPr>
          <w:rFonts w:ascii="Courier New" w:hAnsi="Courier New" w:cs="Courier New" w:hint="eastAsia"/>
          <w:sz w:val="18"/>
          <w:szCs w:val="18"/>
        </w:rPr>
        <w:t>?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 if( p3.len+p1.len==ans.len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.num+=p3.num*p1.num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1.num+=p3.num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 if( p3.len&gt;p1.len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2=p1; p1=p3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 if( p3.len&gt;=p2.len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2=p3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PII dfs(int u){ //&lt;len,num&gt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st[u]=true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 xml:space="preserve">PII p1,p2,tmp; 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1.len=p2.len=0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1.num=p2.num=1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l[u];i&gt;=0;i=E[i].x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i].v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v] ) continue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=dfs(v); tmp.len+=E[i].val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p1,p2,tmp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p1.len+p2.len&gt;ans.len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.len=p1.len+p2.len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ans.num=p1.num*p2.num;      //</w:t>
      </w:r>
      <w:r w:rsidRPr="00946468">
        <w:rPr>
          <w:rFonts w:ascii="Courier New" w:hAnsi="Courier New" w:cs="Courier New" w:hint="eastAsia"/>
          <w:sz w:val="18"/>
          <w:szCs w:val="18"/>
        </w:rPr>
        <w:t>溢出</w:t>
      </w:r>
      <w:r w:rsidRPr="00946468">
        <w:rPr>
          <w:rFonts w:ascii="Courier New" w:hAnsi="Courier New" w:cs="Courier New" w:hint="eastAsia"/>
          <w:sz w:val="18"/>
          <w:szCs w:val="18"/>
        </w:rPr>
        <w:t>?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 if( p1.len+p2.len==ans.len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.num+=p1.num*p2.num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p1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a,b,val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",&amp;n)!=EOF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it(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n;i++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 %d %d",&amp;a,&amp;b,&amp;val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a,b,val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b,a,val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vst,false,sizeof(vst)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.len=-1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fs(1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 %d\n",ans.len,ans.num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21298E" w:rsidRPr="00946468" w:rsidRDefault="0021298E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1298E" w:rsidRPr="00946468" w:rsidRDefault="00962E16" w:rsidP="00962E16">
      <w:pPr>
        <w:pStyle w:val="2"/>
        <w:rPr>
          <w:rFonts w:ascii="Courier New" w:hAnsi="Courier New" w:cs="Courier New"/>
          <w:sz w:val="18"/>
          <w:szCs w:val="18"/>
        </w:rPr>
      </w:pPr>
      <w:bookmarkStart w:id="154" w:name="_Toc304454078"/>
      <w:r w:rsidRPr="00946468">
        <w:rPr>
          <w:rFonts w:ascii="Courier New" w:hAnsi="Courier New" w:cs="Courier New" w:hint="eastAsia"/>
          <w:sz w:val="18"/>
          <w:szCs w:val="18"/>
        </w:rPr>
        <w:lastRenderedPageBreak/>
        <w:t>树套树</w:t>
      </w:r>
      <w:bookmarkEnd w:id="154"/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AC: zju2112 </w:t>
      </w:r>
      <w:r w:rsidRPr="00946468">
        <w:rPr>
          <w:rFonts w:ascii="Courier New" w:hAnsi="Courier New" w:cs="Courier New" w:hint="eastAsia"/>
          <w:sz w:val="18"/>
          <w:szCs w:val="18"/>
        </w:rPr>
        <w:t>支持修改的第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小数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   </w:t>
      </w:r>
      <w:r w:rsidRPr="00946468">
        <w:rPr>
          <w:rFonts w:ascii="Courier New" w:hAnsi="Courier New" w:cs="Courier New" w:hint="eastAsia"/>
          <w:sz w:val="18"/>
          <w:szCs w:val="18"/>
        </w:rPr>
        <w:t>线段树套平衡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962E16" w:rsidRPr="00946468" w:rsidRDefault="002933D5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50005*20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int type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ode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type key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* ch[2]; int size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riend int SZ(Node* p){ return p==NULL ? 0 : p-&gt;size;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init(type _key=0){ key=_key; size=1; ch[0]=ch[1]=NULL; }//</w:t>
      </w:r>
      <w:r w:rsidRPr="00946468">
        <w:rPr>
          <w:rFonts w:ascii="Courier New" w:hAnsi="Courier New" w:cs="Courier New" w:hint="eastAsia"/>
          <w:sz w:val="18"/>
          <w:szCs w:val="18"/>
        </w:rPr>
        <w:t>必须初始化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update() { size=1+SZ(ch[0])+SZ(ch[1]);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dd[maxn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e; //</w:t>
      </w:r>
      <w:r w:rsidRPr="00946468">
        <w:rPr>
          <w:rFonts w:ascii="Courier New" w:hAnsi="Courier New" w:cs="Courier New" w:hint="eastAsia"/>
          <w:sz w:val="18"/>
          <w:szCs w:val="18"/>
        </w:rPr>
        <w:t>初始化为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Node* _alloc(type val){ dd[e].init(val); return &amp;dd[e++];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_rot(Node* &amp;p, int f){ //f=0</w:t>
      </w:r>
      <w:r w:rsidRPr="00946468">
        <w:rPr>
          <w:rFonts w:ascii="Courier New" w:hAnsi="Courier New" w:cs="Courier New" w:hint="eastAsia"/>
          <w:sz w:val="18"/>
          <w:szCs w:val="18"/>
        </w:rPr>
        <w:t>为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往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左旋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 *tmp=p-&gt;ch[!f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ch[!f]=tmp-&gt;ch[f]; tmp-&gt;ch[f]=p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update(); tmp-&gt;update(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=tmp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_m(Node* &amp;p, int f){ //</w:t>
      </w:r>
      <w:r w:rsidRPr="00946468">
        <w:rPr>
          <w:rFonts w:ascii="Courier New" w:hAnsi="Courier New" w:cs="Courier New" w:hint="eastAsia"/>
          <w:sz w:val="18"/>
          <w:szCs w:val="18"/>
        </w:rPr>
        <w:t>维护函数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检查</w:t>
      </w:r>
      <w:r w:rsidRPr="00946468">
        <w:rPr>
          <w:rFonts w:ascii="Courier New" w:hAnsi="Courier New" w:cs="Courier New" w:hint="eastAsia"/>
          <w:sz w:val="18"/>
          <w:szCs w:val="18"/>
        </w:rPr>
        <w:t>p-&gt;ch[f]</w:t>
      </w:r>
      <w:r w:rsidRPr="00946468">
        <w:rPr>
          <w:rFonts w:ascii="Courier New" w:hAnsi="Courier New" w:cs="Courier New" w:hint="eastAsia"/>
          <w:sz w:val="18"/>
          <w:szCs w:val="18"/>
        </w:rPr>
        <w:t>是否满足</w:t>
      </w:r>
      <w:r w:rsidRPr="00946468">
        <w:rPr>
          <w:rFonts w:ascii="Courier New" w:hAnsi="Courier New" w:cs="Courier New" w:hint="eastAsia"/>
          <w:sz w:val="18"/>
          <w:szCs w:val="18"/>
        </w:rPr>
        <w:t>&gt;=p-&gt;c[!f]-&gt;ch[0,1]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!p || !p-&gt;ch[!f] ) return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 SZ(p-&gt;ch[f]) &lt; SZ(p-&gt;ch[!f]-&gt;ch[!f]) ){ //</w:t>
      </w:r>
      <w:r w:rsidRPr="00946468">
        <w:rPr>
          <w:rFonts w:ascii="Courier New" w:hAnsi="Courier New" w:cs="Courier New" w:hint="eastAsia"/>
          <w:sz w:val="18"/>
          <w:szCs w:val="18"/>
        </w:rPr>
        <w:t>按照论文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rot(p,f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m(p-&gt;ch[f],0); _m(p-&gt;ch[f],1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 if( SZ(p-&gt;ch[f]) &lt; SZ(p-&gt;ch[!f]-&gt;ch[f]) ) 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rot(p-&gt;ch[!f],!f); _rot(p,f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m(p-&gt;ch[!f],f);    _m(p-&gt;ch[f],!f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 return; //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_m(p,0); _m(p,1); //</w:t>
      </w:r>
      <w:r w:rsidRPr="00946468">
        <w:rPr>
          <w:rFonts w:ascii="Courier New" w:hAnsi="Courier New" w:cs="Courier New" w:hint="eastAsia"/>
          <w:sz w:val="18"/>
          <w:szCs w:val="18"/>
        </w:rPr>
        <w:t>保驾护航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insert(Node* &amp;p,type v){ //</w:t>
      </w:r>
      <w:r w:rsidRPr="00946468">
        <w:rPr>
          <w:rFonts w:ascii="Courier New" w:hAnsi="Courier New" w:cs="Courier New" w:hint="eastAsia"/>
          <w:sz w:val="18"/>
          <w:szCs w:val="18"/>
        </w:rPr>
        <w:t>插入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p==NULL) { p=_alloc(v); return;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f= (v&gt;p-&gt;key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sert(p-&gt;ch[f],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-&gt;update();  _m(p,!f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 _rev(Node* &amp;p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p-&gt;ch[0]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ype tmp=_rev(p-&gt;ch[0]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update(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_m(p,0); return tmp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ype tmp=p-&gt;key; p=p-&gt;ch[1]; return tmp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remove(Node* &amp;p,type key){ //</w:t>
      </w:r>
      <w:r w:rsidRPr="00946468">
        <w:rPr>
          <w:rFonts w:ascii="Courier New" w:hAnsi="Courier New" w:cs="Courier New" w:hint="eastAsia"/>
          <w:sz w:val="18"/>
          <w:szCs w:val="18"/>
        </w:rPr>
        <w:t>删除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如果有多个则删除一个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 p==NULL ) return; //</w:t>
      </w:r>
      <w:r w:rsidRPr="00946468">
        <w:rPr>
          <w:rFonts w:ascii="Courier New" w:hAnsi="Courier New" w:cs="Courier New" w:hint="eastAsia"/>
          <w:sz w:val="18"/>
          <w:szCs w:val="18"/>
        </w:rPr>
        <w:t>删除一个</w:t>
      </w:r>
      <w:r w:rsidRPr="00946468">
        <w:rPr>
          <w:rFonts w:ascii="Courier New" w:hAnsi="Courier New" w:cs="Courier New" w:hint="eastAsia"/>
          <w:sz w:val="18"/>
          <w:szCs w:val="18"/>
        </w:rPr>
        <w:t>SBT</w:t>
      </w:r>
      <w:r w:rsidRPr="00946468">
        <w:rPr>
          <w:rFonts w:ascii="Courier New" w:hAnsi="Courier New" w:cs="Courier New" w:hint="eastAsia"/>
          <w:sz w:val="18"/>
          <w:szCs w:val="18"/>
        </w:rPr>
        <w:t>里没有的值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key &lt; p-&gt;key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move(p-&gt;ch[0],key); p-&gt;update(); _m(p,0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 if(key &gt; p-&gt;key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move(p-&gt;ch[1],key); p-&gt;update(); _m(p,1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p-&gt;ch[0]==NULL) p=p-&gt;ch[1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if( p-&gt;ch[1]==NULL) p=p-&gt;ch[0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key=_rev(p-&gt;ch[1]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-&gt;update(); _m(p,1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///-----------SBT----------------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lower_bound(Node*p,type key){ //</w:t>
      </w:r>
      <w:r w:rsidRPr="00946468">
        <w:rPr>
          <w:rFonts w:ascii="Courier New" w:hAnsi="Courier New" w:cs="Courier New" w:hint="eastAsia"/>
          <w:sz w:val="18"/>
          <w:szCs w:val="18"/>
        </w:rPr>
        <w:t>查找排名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!p ) return 1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  <w:t>if( key&gt;p-&gt;key ) return SZ(p-&gt;ch[0])+1+lower_bound(p-&gt;ch[1],key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return lower_bound(p-&gt;ch[0],key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upper_bound(Node*p,type key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lower_bound(p,key+1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type find(Node *p,int r){ //</w:t>
      </w:r>
      <w:r w:rsidRPr="00946468">
        <w:rPr>
          <w:rFonts w:ascii="Courier New" w:hAnsi="Courier New" w:cs="Courier New" w:hint="eastAsia"/>
          <w:sz w:val="18"/>
          <w:szCs w:val="18"/>
        </w:rPr>
        <w:t>查询排名为</w:t>
      </w:r>
      <w:r w:rsidRPr="00946468">
        <w:rPr>
          <w:rFonts w:ascii="Courier New" w:hAnsi="Courier New" w:cs="Courier New" w:hint="eastAsia"/>
          <w:sz w:val="18"/>
          <w:szCs w:val="18"/>
        </w:rPr>
        <w:t>r</w:t>
      </w:r>
      <w:r w:rsidRPr="00946468">
        <w:rPr>
          <w:rFonts w:ascii="Courier New" w:hAnsi="Courier New" w:cs="Courier New" w:hint="eastAsia"/>
          <w:sz w:val="18"/>
          <w:szCs w:val="18"/>
        </w:rPr>
        <w:t>的元素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r&lt;=SZ(p-&gt;ch[0]) ) return find(p-&gt;ch[0],r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r-=SZ(p-&gt;ch[0]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r==1 ) return p-&gt;key; else r--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find(p-&gt;ch[1],r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/-----------</w:t>
      </w:r>
      <w:r w:rsidRPr="00946468">
        <w:rPr>
          <w:rFonts w:ascii="Courier New" w:hAnsi="Courier New" w:cs="Courier New" w:hint="eastAsia"/>
          <w:sz w:val="18"/>
          <w:szCs w:val="18"/>
        </w:rPr>
        <w:t>部分查询函数</w:t>
      </w:r>
      <w:r w:rsidRPr="00946468">
        <w:rPr>
          <w:rFonts w:ascii="Courier New" w:hAnsi="Courier New" w:cs="Courier New" w:hint="eastAsia"/>
          <w:sz w:val="18"/>
          <w:szCs w:val="18"/>
        </w:rPr>
        <w:t>--------------------------------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,M,val[50005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ST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,R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 *root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st[50005*5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makeTree(int i,int L,int R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t[i].L=L; st[i].R=R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t[i].root=NULL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j=L;j&lt;=R;j++)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st[i].root,val[j] 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L==R ) return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=(L+R)&gt;&gt;1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akeTree(i*2,L,mid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akeTree(i*2+1,mid+1,R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change(int i,int t,int V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move(st[i].root,val[t]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sert(st[i].root,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st[i].L==st[i].R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al[t]=V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=(st[i].L+st[i].R)&gt;&gt;1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t&lt;=mid ) change(i*2,t,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change(i*2+1,t,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get_num(int i,int L,int R,int V){ //</w:t>
      </w:r>
      <w:r w:rsidRPr="00946468">
        <w:rPr>
          <w:rFonts w:ascii="Courier New" w:hAnsi="Courier New" w:cs="Courier New" w:hint="eastAsia"/>
          <w:sz w:val="18"/>
          <w:szCs w:val="18"/>
        </w:rPr>
        <w:t>小于等于</w:t>
      </w:r>
      <w:r w:rsidRPr="00946468">
        <w:rPr>
          <w:rFonts w:ascii="Courier New" w:hAnsi="Courier New" w:cs="Courier New" w:hint="eastAsia"/>
          <w:sz w:val="18"/>
          <w:szCs w:val="18"/>
        </w:rPr>
        <w:t>V</w:t>
      </w:r>
      <w:r w:rsidRPr="00946468">
        <w:rPr>
          <w:rFonts w:ascii="Courier New" w:hAnsi="Courier New" w:cs="Courier New" w:hint="eastAsia"/>
          <w:sz w:val="18"/>
          <w:szCs w:val="18"/>
        </w:rPr>
        <w:t>的有几个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st[i].L==L &amp;&amp; st[i].R==R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upper_bound(st[i].root,V)-1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mid=(st[i].L+st[i].R)&gt;&gt;1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R&lt;=mid ) return get_num(i*2,L,R,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 if( L&gt;mid ) return get_num(i*2+1,L,R,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lse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return get_num(i*2,L,mid,V) + 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get_num(i*2+1,mid+1,R,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find(int a,int b,int rank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=0,R=0x7fffffff,mid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L+1 &lt; R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d=(L+R)&gt;&gt;1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get_num(1,a,b,mid)&gt;=rank ) R=mid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L=mid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cas; scanf("%d",&amp;cas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cas--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%d",&amp;N,&amp;M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 scanf("%d",val+i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=0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keTree(1,1,N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M;i++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har sign; scanf(" %c",&amp;sign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ign=='C'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,V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%d",&amp;t,&amp;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hange(1,t,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a,b,rank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%d%d",&amp;a,&amp;b,&amp;rank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d\n",find(a,b,rank)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pStyle w:val="2"/>
        <w:rPr>
          <w:rFonts w:ascii="Courier New" w:hAnsi="Courier New" w:cs="Courier New"/>
          <w:sz w:val="18"/>
          <w:szCs w:val="18"/>
        </w:rPr>
      </w:pPr>
      <w:bookmarkStart w:id="155" w:name="_Toc304454079"/>
      <w:r w:rsidRPr="00946468">
        <w:rPr>
          <w:rFonts w:ascii="Courier New" w:hAnsi="Courier New" w:cs="Courier New" w:hint="eastAsia"/>
          <w:sz w:val="18"/>
          <w:szCs w:val="18"/>
        </w:rPr>
        <w:t>树同构判定</w:t>
      </w:r>
      <w:bookmarkEnd w:id="155"/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树同构判定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pku1635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unsigned int uint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vector&lt;int&gt; VI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1000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I adj[maxn]; //init---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vst[maxn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uint shift(uint v,int w){ //</w:t>
      </w:r>
      <w:r w:rsidRPr="00946468">
        <w:rPr>
          <w:rFonts w:ascii="Courier New" w:hAnsi="Courier New" w:cs="Courier New" w:hint="eastAsia"/>
          <w:sz w:val="18"/>
          <w:szCs w:val="18"/>
        </w:rPr>
        <w:t>循环左移</w:t>
      </w:r>
      <w:r w:rsidRPr="00946468">
        <w:rPr>
          <w:rFonts w:ascii="Courier New" w:hAnsi="Courier New" w:cs="Courier New" w:hint="eastAsia"/>
          <w:sz w:val="18"/>
          <w:szCs w:val="18"/>
        </w:rPr>
        <w:t>w</w:t>
      </w:r>
      <w:r w:rsidRPr="00946468">
        <w:rPr>
          <w:rFonts w:ascii="Courier New" w:hAnsi="Courier New" w:cs="Courier New" w:hint="eastAsia"/>
          <w:sz w:val="18"/>
          <w:szCs w:val="18"/>
        </w:rPr>
        <w:t>位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(v&lt;&lt;w) | (v&gt;&gt;( (sizeof(uint)&lt;&lt;3) -w)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int _dfs(int u,int shl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I h; vst[u]=1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adj[u].size();i++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adj[u][i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st[v] ) continue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h.push_back(_dfs(v,shl)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h.size()==0 ) return 1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ort(h.begin(),h.end()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uint ret=0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h.size();i++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=shift(ret,shl) ^ h[i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有根树的</w:t>
      </w:r>
      <w:r w:rsidRPr="00946468">
        <w:rPr>
          <w:rFonts w:ascii="Courier New" w:hAnsi="Courier New" w:cs="Courier New" w:hint="eastAsia"/>
          <w:sz w:val="18"/>
          <w:szCs w:val="18"/>
        </w:rPr>
        <w:t>hash</w:t>
      </w:r>
      <w:r w:rsidRPr="00946468">
        <w:rPr>
          <w:rFonts w:ascii="Courier New" w:hAnsi="Courier New" w:cs="Courier New" w:hint="eastAsia"/>
          <w:sz w:val="18"/>
          <w:szCs w:val="18"/>
        </w:rPr>
        <w:t>值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传入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左移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用于多次判定</w:t>
      </w:r>
      <w:r w:rsidRPr="00946468">
        <w:rPr>
          <w:rFonts w:ascii="Courier New" w:hAnsi="Courier New" w:cs="Courier New" w:hint="eastAsia"/>
          <w:sz w:val="18"/>
          <w:szCs w:val="18"/>
        </w:rPr>
        <w:t>),gcd(32,shl)=1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uint hash(int root,int shl){ 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ill(vst,vst+maxn,0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_dfs(root,shl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</w:t>
      </w:r>
      <w:r w:rsidRPr="00946468">
        <w:rPr>
          <w:rFonts w:ascii="Courier New" w:hAnsi="Courier New" w:cs="Courier New" w:hint="eastAsia"/>
          <w:sz w:val="18"/>
          <w:szCs w:val="18"/>
        </w:rPr>
        <w:t>树的哈希</w:t>
      </w:r>
      <w:r w:rsidRPr="00946468">
        <w:rPr>
          <w:rFonts w:ascii="Courier New" w:hAnsi="Courier New" w:cs="Courier New" w:hint="eastAsia"/>
          <w:sz w:val="18"/>
          <w:szCs w:val="18"/>
        </w:rPr>
        <w:t>**************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//http://acm.fafu.edu.cn/showproblem?problem_id=1024 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无根树同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枚举根计算全部的</w:t>
      </w:r>
      <w:r w:rsidRPr="00946468">
        <w:rPr>
          <w:rFonts w:ascii="Courier New" w:hAnsi="Courier New" w:cs="Courier New" w:hint="eastAsia"/>
          <w:sz w:val="18"/>
          <w:szCs w:val="18"/>
        </w:rPr>
        <w:t>hash</w:t>
      </w:r>
      <w:r w:rsidRPr="00946468">
        <w:rPr>
          <w:rFonts w:ascii="Courier New" w:hAnsi="Courier New" w:cs="Courier New" w:hint="eastAsia"/>
          <w:sz w:val="18"/>
          <w:szCs w:val="18"/>
        </w:rPr>
        <w:t>值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排序后比较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O(n^2)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1,n2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%d",&amp;n1,&amp;n2)!=EOF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1;i++) adj[i].clear(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n1;i++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,v; scanf("%d %d",&amp;u,&amp;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u].push_back(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v].push_back(u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int h[110],t[110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1;i++) h[i]=hash(i,5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2;i++) adj[i].clear(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n2;i++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u,v; scanf("%d %d",&amp;u,&amp;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u].push_back(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v].push_back(u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2;i++) t[i]=hash(i,5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ort(h+1,h+1+n1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ort(t+1,t+1+n2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ool same=(n1==n2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1;i++) if( h[i]!=t[i] ) same=false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ame ) puts("same"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puts("different"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pStyle w:val="2"/>
        <w:rPr>
          <w:rFonts w:ascii="Courier New" w:hAnsi="Courier New" w:cs="Courier New"/>
          <w:sz w:val="18"/>
          <w:szCs w:val="18"/>
        </w:rPr>
      </w:pPr>
      <w:bookmarkStart w:id="156" w:name="_Toc304454080"/>
      <w:r w:rsidRPr="00946468">
        <w:rPr>
          <w:rFonts w:ascii="Courier New" w:hAnsi="Courier New" w:cs="Courier New" w:hint="eastAsia"/>
          <w:sz w:val="18"/>
          <w:szCs w:val="18"/>
        </w:rPr>
        <w:t>图同构判定</w:t>
      </w:r>
      <w:bookmarkEnd w:id="156"/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无向图可以看成有向图</w:t>
      </w:r>
      <w:r w:rsidRPr="00946468">
        <w:rPr>
          <w:rFonts w:ascii="Courier New" w:hAnsi="Courier New" w:cs="Courier New" w:hint="eastAsia"/>
          <w:sz w:val="18"/>
          <w:szCs w:val="18"/>
        </w:rPr>
        <w:t>!!!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有向图同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输出对应点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pku2040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因为是图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不是树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因此没有拓扑结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我们只有综合考虑所有的点</w:t>
      </w:r>
      <w:r w:rsidRPr="00946468">
        <w:rPr>
          <w:rFonts w:ascii="Courier New" w:hAnsi="Courier New" w:cs="Courier New" w:hint="eastAsia"/>
          <w:sz w:val="18"/>
          <w:szCs w:val="18"/>
        </w:rPr>
        <w:t>.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我们采用迭代的思想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每次用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层所有点的哈希值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计算出第</w:t>
      </w:r>
      <w:r w:rsidRPr="00946468">
        <w:rPr>
          <w:rFonts w:ascii="Courier New" w:hAnsi="Courier New" w:cs="Courier New" w:hint="eastAsia"/>
          <w:sz w:val="18"/>
          <w:szCs w:val="18"/>
        </w:rPr>
        <w:t>i+1</w:t>
      </w:r>
      <w:r w:rsidRPr="00946468">
        <w:rPr>
          <w:rFonts w:ascii="Courier New" w:hAnsi="Courier New" w:cs="Courier New" w:hint="eastAsia"/>
          <w:sz w:val="18"/>
          <w:szCs w:val="18"/>
        </w:rPr>
        <w:t>层的哈希值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为了防止最后趋于稳定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我们选取一个播种源</w:t>
      </w:r>
      <w:r w:rsidRPr="00946468">
        <w:rPr>
          <w:rFonts w:ascii="Courier New" w:hAnsi="Courier New" w:cs="Courier New" w:hint="eastAsia"/>
          <w:sz w:val="18"/>
          <w:szCs w:val="18"/>
        </w:rPr>
        <w:t>x.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h[i+1][u]=a*h[i][u] + b*h[i][v] + c*h[i][w] + d; 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其中</w:t>
      </w:r>
      <w:r w:rsidRPr="00946468">
        <w:rPr>
          <w:rFonts w:ascii="Courier New" w:hAnsi="Courier New" w:cs="Courier New" w:hint="eastAsia"/>
          <w:sz w:val="18"/>
          <w:szCs w:val="18"/>
        </w:rPr>
        <w:t>u-&gt;v,w-&gt;u</w:t>
      </w:r>
      <w:r w:rsidRPr="00946468">
        <w:rPr>
          <w:rFonts w:ascii="Courier New" w:hAnsi="Courier New" w:cs="Courier New" w:hint="eastAsia"/>
          <w:sz w:val="18"/>
          <w:szCs w:val="18"/>
        </w:rPr>
        <w:t>属于边集</w:t>
      </w:r>
      <w:r w:rsidRPr="00946468">
        <w:rPr>
          <w:rFonts w:ascii="Courier New" w:hAnsi="Courier New" w:cs="Courier New" w:hint="eastAsia"/>
          <w:sz w:val="18"/>
          <w:szCs w:val="18"/>
        </w:rPr>
        <w:t>E,</w:t>
      </w:r>
      <w:r w:rsidRPr="00946468">
        <w:rPr>
          <w:rFonts w:ascii="Courier New" w:hAnsi="Courier New" w:cs="Courier New" w:hint="eastAsia"/>
          <w:sz w:val="18"/>
          <w:szCs w:val="18"/>
        </w:rPr>
        <w:t>当</w:t>
      </w:r>
      <w:r w:rsidRPr="00946468">
        <w:rPr>
          <w:rFonts w:ascii="Courier New" w:hAnsi="Courier New" w:cs="Courier New" w:hint="eastAsia"/>
          <w:sz w:val="18"/>
          <w:szCs w:val="18"/>
        </w:rPr>
        <w:t>u==x</w:t>
      </w:r>
      <w:r w:rsidRPr="00946468">
        <w:rPr>
          <w:rFonts w:ascii="Courier New" w:hAnsi="Courier New" w:cs="Courier New" w:hint="eastAsia"/>
          <w:sz w:val="18"/>
          <w:szCs w:val="18"/>
        </w:rPr>
        <w:t>时</w:t>
      </w:r>
      <w:r w:rsidRPr="00946468">
        <w:rPr>
          <w:rFonts w:ascii="Courier New" w:hAnsi="Courier New" w:cs="Courier New" w:hint="eastAsia"/>
          <w:sz w:val="18"/>
          <w:szCs w:val="18"/>
        </w:rPr>
        <w:t>d</w:t>
      </w:r>
      <w:r w:rsidRPr="00946468">
        <w:rPr>
          <w:rFonts w:ascii="Courier New" w:hAnsi="Courier New" w:cs="Courier New" w:hint="eastAsia"/>
          <w:sz w:val="18"/>
          <w:szCs w:val="18"/>
        </w:rPr>
        <w:t>才不为</w:t>
      </w:r>
      <w:r w:rsidRPr="00946468">
        <w:rPr>
          <w:rFonts w:ascii="Courier New" w:hAnsi="Courier New" w:cs="Courier New" w:hint="eastAsia"/>
          <w:sz w:val="18"/>
          <w:szCs w:val="18"/>
        </w:rPr>
        <w:t>0!!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为了让</w:t>
      </w:r>
      <w:r w:rsidRPr="00946468">
        <w:rPr>
          <w:rFonts w:ascii="Courier New" w:hAnsi="Courier New" w:cs="Courier New" w:hint="eastAsia"/>
          <w:sz w:val="18"/>
          <w:szCs w:val="18"/>
        </w:rPr>
        <w:t>x</w:t>
      </w:r>
      <w:r w:rsidRPr="00946468">
        <w:rPr>
          <w:rFonts w:ascii="Courier New" w:hAnsi="Courier New" w:cs="Courier New" w:hint="eastAsia"/>
          <w:sz w:val="18"/>
          <w:szCs w:val="18"/>
        </w:rPr>
        <w:t>的种子遍布整个图</w:t>
      </w:r>
      <w:r w:rsidRPr="00946468">
        <w:rPr>
          <w:rFonts w:ascii="Courier New" w:hAnsi="Courier New" w:cs="Courier New" w:hint="eastAsia"/>
          <w:sz w:val="18"/>
          <w:szCs w:val="18"/>
        </w:rPr>
        <w:t>(</w:t>
      </w:r>
      <w:r w:rsidRPr="00946468">
        <w:rPr>
          <w:rFonts w:ascii="Courier New" w:hAnsi="Courier New" w:cs="Courier New" w:hint="eastAsia"/>
          <w:sz w:val="18"/>
          <w:szCs w:val="18"/>
        </w:rPr>
        <w:t>连通吗</w:t>
      </w:r>
      <w:r w:rsidRPr="00946468">
        <w:rPr>
          <w:rFonts w:ascii="Courier New" w:hAnsi="Courier New" w:cs="Courier New" w:hint="eastAsia"/>
          <w:sz w:val="18"/>
          <w:szCs w:val="18"/>
        </w:rPr>
        <w:t>?),</w:t>
      </w:r>
      <w:r w:rsidRPr="00946468">
        <w:rPr>
          <w:rFonts w:ascii="Courier New" w:hAnsi="Courier New" w:cs="Courier New" w:hint="eastAsia"/>
          <w:sz w:val="18"/>
          <w:szCs w:val="18"/>
        </w:rPr>
        <w:t>至少迭代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次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m 30005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unsigned int uint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  int v,val,next;   }E[maxm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e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AdjList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l[maxn]; //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void insert(int a,int b,int val=0){ //</w:t>
      </w:r>
      <w:r w:rsidRPr="00946468">
        <w:rPr>
          <w:rFonts w:ascii="Courier New" w:hAnsi="Courier New" w:cs="Courier New" w:hint="eastAsia"/>
          <w:sz w:val="18"/>
          <w:szCs w:val="18"/>
        </w:rPr>
        <w:t>单向边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[e].v=b; E[e].val=val; E[e].next=l[a]; l[a]=e++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init(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emset(l,-1,sizeof(l)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adj[2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计算哈希值</w:t>
      </w:r>
      <w:r w:rsidRPr="00946468">
        <w:rPr>
          <w:rFonts w:ascii="Courier New" w:hAnsi="Courier New" w:cs="Courier New" w:hint="eastAsia"/>
          <w:sz w:val="18"/>
          <w:szCs w:val="18"/>
        </w:rPr>
        <w:t>,0~n-1,</w:t>
      </w:r>
      <w:r w:rsidRPr="00946468">
        <w:rPr>
          <w:rFonts w:ascii="Courier New" w:hAnsi="Courier New" w:cs="Courier New" w:hint="eastAsia"/>
          <w:sz w:val="18"/>
          <w:szCs w:val="18"/>
        </w:rPr>
        <w:t>播种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哈希值数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邻接表</w:t>
      </w:r>
      <w:r w:rsidRPr="00946468">
        <w:rPr>
          <w:rFonts w:ascii="Courier New" w:hAnsi="Courier New" w:cs="Courier New" w:hint="eastAsia"/>
          <w:sz w:val="18"/>
          <w:szCs w:val="18"/>
        </w:rPr>
        <w:t>,4</w:t>
      </w:r>
      <w:r w:rsidRPr="00946468">
        <w:rPr>
          <w:rFonts w:ascii="Courier New" w:hAnsi="Courier New" w:cs="Courier New" w:hint="eastAsia"/>
          <w:sz w:val="18"/>
          <w:szCs w:val="18"/>
        </w:rPr>
        <w:t>个参数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calc(int n,int x,uint *h,AdjList &amp;adj, uint a,uint b,uint c,uint d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uint tmp[maxn]={0}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[i]+=a*h[i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==x ) tmp[i]+=d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adj.l[i];j&gt;=0;j=E[j].next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v=E[j].v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[i]+=b*h[v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mp[v]+=c*h[i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cpy(h,tmp,sizeof(uint)*n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same(uint *d,int n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0;i&lt;n;i++) for(int j=0;j&lt;i;j++) if( d[i]==d[j] ) return true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false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freopen("in.txt","r",stdin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freopen("out8.txt","w",stdout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,Te=0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cin&gt;&gt;n &amp;&amp; n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e=0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ap&lt;string,int&gt; mp[2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ring s[2][maxn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2;i++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i].init(); mp[i].clear(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n;j++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ring s1,s2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in&gt;&gt;s1&gt;&gt;s2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p[i].find(s1)==mp[i].end()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=mp[i].size(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p[i][s1]=t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p[i].find(s2)==mp[i].end()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=mp[i].size(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p[i][s2]=t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} 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j[i].insert(mp[i][s1],mp[i][s2]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map&lt;string,int&gt;::iterator it=mp[i].begin();it!=mp[i].end();++it)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[i][it-&gt;second]=it-&gt;first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}//</w:t>
      </w:r>
      <w:r w:rsidRPr="00946468">
        <w:rPr>
          <w:rFonts w:ascii="Courier New" w:hAnsi="Courier New" w:cs="Courier New" w:hint="eastAsia"/>
          <w:sz w:val="18"/>
          <w:szCs w:val="18"/>
        </w:rPr>
        <w:t>以上建图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W=mp[0].size(), cnt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int h[2][maxn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air&lt;string,string&gt; ans[maxn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x=0;x&lt;W;x++){ //</w:t>
      </w:r>
      <w:r w:rsidRPr="00946468">
        <w:rPr>
          <w:rFonts w:ascii="Courier New" w:hAnsi="Courier New" w:cs="Courier New" w:hint="eastAsia"/>
          <w:sz w:val="18"/>
          <w:szCs w:val="18"/>
        </w:rPr>
        <w:t>枚举第一副图中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和谁对应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j=0;j&lt;W;j++) h[0][j]=h[1][j]=1; //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ti=0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while(true){ //</w:t>
      </w:r>
      <w:r w:rsidRPr="00946468">
        <w:rPr>
          <w:rFonts w:ascii="Courier New" w:hAnsi="Courier New" w:cs="Courier New" w:hint="eastAsia"/>
          <w:sz w:val="18"/>
          <w:szCs w:val="18"/>
        </w:rPr>
        <w:t>迭代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至少</w:t>
      </w:r>
      <w:r w:rsidRPr="00946468">
        <w:rPr>
          <w:rFonts w:ascii="Courier New" w:hAnsi="Courier New" w:cs="Courier New" w:hint="eastAsia"/>
          <w:sz w:val="18"/>
          <w:szCs w:val="18"/>
        </w:rPr>
        <w:t>W</w:t>
      </w:r>
      <w:r w:rsidRPr="00946468">
        <w:rPr>
          <w:rFonts w:ascii="Courier New" w:hAnsi="Courier New" w:cs="Courier New" w:hint="eastAsia"/>
          <w:sz w:val="18"/>
          <w:szCs w:val="18"/>
        </w:rPr>
        <w:t>次</w:t>
      </w:r>
      <w:r w:rsidRPr="00946468">
        <w:rPr>
          <w:rFonts w:ascii="Courier New" w:hAnsi="Courier New" w:cs="Courier New" w:hint="eastAsia"/>
          <w:sz w:val="18"/>
          <w:szCs w:val="18"/>
        </w:rPr>
        <w:t>, tle??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i++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i&gt;=W &amp;&amp; !same(h[0],W) &amp;&amp; !same(h[1],W) ) break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alc(W,0,h[0],adj[0],5423,899535389,1467557,5433525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alc(W,x,h[1],adj[1],5423,899535389,1467557,5433525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nt=0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i=0;i&lt;W;i++){ //</w:t>
      </w:r>
      <w:r w:rsidRPr="00946468">
        <w:rPr>
          <w:rFonts w:ascii="Courier New" w:hAnsi="Courier New" w:cs="Courier New" w:hint="eastAsia"/>
          <w:sz w:val="18"/>
          <w:szCs w:val="18"/>
        </w:rPr>
        <w:t>一一匹配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0;j&lt;W;j++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h[0][i]==h[1][j]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[cnt].first=s[0][i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ns[cnt].second=s[1][j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nt++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reak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cnt==W ) break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e++ ) puts(""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ort(ans,ans+W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W;i++) 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ans[i].first&lt;&lt;"/"&lt;&lt;ans[i].second&lt;&lt;'\n'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962E16" w:rsidP="00962E16">
      <w:pPr>
        <w:pStyle w:val="2"/>
        <w:rPr>
          <w:rFonts w:ascii="Courier New" w:hAnsi="Courier New" w:cs="Courier New"/>
          <w:sz w:val="18"/>
          <w:szCs w:val="18"/>
        </w:rPr>
      </w:pPr>
      <w:bookmarkStart w:id="157" w:name="_Toc304454081"/>
      <w:r w:rsidRPr="00946468">
        <w:rPr>
          <w:rFonts w:ascii="Courier New" w:hAnsi="Courier New" w:cs="Courier New" w:hint="eastAsia"/>
          <w:sz w:val="18"/>
          <w:szCs w:val="18"/>
        </w:rPr>
        <w:t>无向图着色问题</w:t>
      </w:r>
      <w:bookmarkEnd w:id="157"/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hdu 3762 </w:t>
      </w:r>
      <w:r w:rsidRPr="00946468">
        <w:rPr>
          <w:rFonts w:ascii="Courier New" w:hAnsi="Courier New" w:cs="Courier New" w:hint="eastAsia"/>
          <w:sz w:val="18"/>
          <w:szCs w:val="18"/>
        </w:rPr>
        <w:t>无向图着色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 </w:t>
      </w:r>
      <w:r w:rsidRPr="00946468">
        <w:rPr>
          <w:rFonts w:ascii="Courier New" w:hAnsi="Courier New" w:cs="Courier New" w:hint="eastAsia"/>
          <w:sz w:val="18"/>
          <w:szCs w:val="18"/>
        </w:rPr>
        <w:t>贪心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思路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: </w:t>
      </w:r>
      <w:r w:rsidRPr="00946468">
        <w:rPr>
          <w:rFonts w:ascii="Courier New" w:hAnsi="Courier New" w:cs="Courier New" w:hint="eastAsia"/>
          <w:sz w:val="18"/>
          <w:szCs w:val="18"/>
        </w:rPr>
        <w:t>假设现在图可以被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种颜色着色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那么先考虑度数最小的点</w:t>
      </w:r>
      <w:r w:rsidRPr="00946468">
        <w:rPr>
          <w:rFonts w:ascii="Courier New" w:hAnsi="Courier New" w:cs="Courier New" w:hint="eastAsia"/>
          <w:sz w:val="18"/>
          <w:szCs w:val="18"/>
        </w:rPr>
        <w:t>u,</w:t>
      </w:r>
      <w:r w:rsidRPr="00946468">
        <w:rPr>
          <w:rFonts w:ascii="Courier New" w:hAnsi="Courier New" w:cs="Courier New" w:hint="eastAsia"/>
          <w:sz w:val="18"/>
          <w:szCs w:val="18"/>
        </w:rPr>
        <w:t>他肯定可以被着色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. </w:t>
      </w:r>
      <w:r w:rsidRPr="00946468">
        <w:rPr>
          <w:rFonts w:ascii="Courier New" w:hAnsi="Courier New" w:cs="Courier New" w:hint="eastAsia"/>
          <w:sz w:val="18"/>
          <w:szCs w:val="18"/>
        </w:rPr>
        <w:t>那么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的着色放在最后</w:t>
      </w:r>
      <w:r w:rsidRPr="00946468">
        <w:rPr>
          <w:rFonts w:ascii="Courier New" w:hAnsi="Courier New" w:cs="Courier New" w:hint="eastAsia"/>
          <w:sz w:val="18"/>
          <w:szCs w:val="18"/>
        </w:rPr>
        <w:t>.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去掉</w:t>
      </w:r>
      <w:r w:rsidRPr="00946468">
        <w:rPr>
          <w:rFonts w:ascii="Courier New" w:hAnsi="Courier New" w:cs="Courier New" w:hint="eastAsia"/>
          <w:sz w:val="18"/>
          <w:szCs w:val="18"/>
        </w:rPr>
        <w:t>u</w:t>
      </w:r>
      <w:r w:rsidRPr="00946468">
        <w:rPr>
          <w:rFonts w:ascii="Courier New" w:hAnsi="Courier New" w:cs="Courier New" w:hint="eastAsia"/>
          <w:sz w:val="18"/>
          <w:szCs w:val="18"/>
        </w:rPr>
        <w:t>后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再去找度数最小的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递归下去</w:t>
      </w:r>
      <w:r w:rsidRPr="00946468">
        <w:rPr>
          <w:rFonts w:ascii="Courier New" w:hAnsi="Courier New" w:cs="Courier New" w:hint="eastAsia"/>
          <w:sz w:val="18"/>
          <w:szCs w:val="18"/>
        </w:rPr>
        <w:t>....</w:t>
      </w:r>
    </w:p>
    <w:p w:rsidR="00962E16" w:rsidRPr="00946468" w:rsidRDefault="002933D5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1000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 int v,x; }E[210000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[maxn],e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void init(){ e=0; memset(l,-1,sizeof(l));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insert(int u,int v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E[e].v=v; E[e].x=l[u]; l[u]=e++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DD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d,v; //degree, vertex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DD(int _d=0,int _v=0):d(_d),v(_v){}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bool operator&lt;(const DD &amp;b)const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return d &gt; b.d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priority_queue&lt;DD&gt; pq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,m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eg[maxn],col[maxn],tmp[maxn]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o[maxn]; //</w:t>
      </w:r>
      <w:r w:rsidRPr="00946468">
        <w:rPr>
          <w:rFonts w:ascii="Courier New" w:hAnsi="Courier New" w:cs="Courier New" w:hint="eastAsia"/>
          <w:sz w:val="18"/>
          <w:szCs w:val="18"/>
        </w:rPr>
        <w:t>贪心的顺序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bool vst[maxn]; 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paint(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    int k=0,oid=0; //k</w:t>
      </w:r>
      <w:r w:rsidRPr="00946468">
        <w:rPr>
          <w:rFonts w:ascii="Courier New" w:hAnsi="Courier New" w:cs="Courier New" w:hint="eastAsia"/>
          <w:sz w:val="18"/>
          <w:szCs w:val="18"/>
        </w:rPr>
        <w:t>种颜色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(int i=1;i&lt;=n;i++) 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col[i]=-1; vst[i]=false; tmp[i]=deg[i]; 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pq.push(DD(tmp[i],i)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k=max(k,deg[i]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    if( k%2==0 ) k++;  printf("%d\n",k);//</w:t>
      </w:r>
      <w:r w:rsidRPr="00946468">
        <w:rPr>
          <w:rFonts w:ascii="Courier New" w:hAnsi="Courier New" w:cs="Courier New" w:hint="eastAsia"/>
          <w:sz w:val="18"/>
          <w:szCs w:val="18"/>
        </w:rPr>
        <w:t>题目规定是奇数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while( !pq.empty()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DD d=pq.top(); pq.pop(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f( tmp[ d.v ]!=d.d ) continue; 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o[oid++]=d.v; vst[d.v]=true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p=l[d.v];p&gt;=0;p=E[p].x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t v=E[p].v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            if( vst[v] ) continue; //</w:t>
      </w:r>
      <w:r w:rsidRPr="00946468">
        <w:rPr>
          <w:rFonts w:ascii="Courier New" w:hAnsi="Courier New" w:cs="Courier New" w:hint="eastAsia"/>
          <w:sz w:val="18"/>
          <w:szCs w:val="18"/>
        </w:rPr>
        <w:t>已经取出来了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tmp[v]--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pq.push(DD(tmp[v],v)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    for(int i=oid-1;i&gt;=0;i--){ //</w:t>
      </w:r>
      <w:r w:rsidRPr="00946468">
        <w:rPr>
          <w:rFonts w:ascii="Courier New" w:hAnsi="Courier New" w:cs="Courier New" w:hint="eastAsia"/>
          <w:sz w:val="18"/>
          <w:szCs w:val="18"/>
        </w:rPr>
        <w:t>从后往前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nt u=o[i],s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        fill(vst,vst+min(k+1,deg[u]+2),false); //</w:t>
      </w:r>
      <w:r w:rsidRPr="00946468">
        <w:rPr>
          <w:rFonts w:ascii="Courier New" w:hAnsi="Courier New" w:cs="Courier New" w:hint="eastAsia"/>
          <w:sz w:val="18"/>
          <w:szCs w:val="18"/>
        </w:rPr>
        <w:t>暴力染色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p=l[u];p&gt;=0;p=E[p].x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t v=E[p].v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f( col[v]&gt;=0 ) vst[ col[v] ]=true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s=1;vst[s];s++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col[u]=s;  //if( s&gt;k ) while(1) puts("f"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cas=1; scanf("%d",&amp;cas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while( cas-- 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 %d",&amp;n,&amp;m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nit(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memset(deg,0,sizeof(deg)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i=1;i&lt;=m;i++){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t u,v; scanf("%d %d",&amp;u,&amp;v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deg[u]++; deg[v]++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sert(u,v); insert(v,u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paint(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i=1;i&lt;=n;i++) printf("%d\n",col[i]);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962E1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962E16" w:rsidRPr="00946468" w:rsidRDefault="00BB473C" w:rsidP="00BB473C">
      <w:pPr>
        <w:pStyle w:val="2"/>
        <w:rPr>
          <w:rFonts w:ascii="Courier New" w:hAnsi="Courier New" w:cs="Courier New"/>
          <w:sz w:val="18"/>
          <w:szCs w:val="18"/>
        </w:rPr>
      </w:pPr>
      <w:bookmarkStart w:id="158" w:name="_Toc304454082"/>
      <w:r w:rsidRPr="00946468">
        <w:rPr>
          <w:rFonts w:ascii="Courier New" w:hAnsi="Courier New" w:cs="Courier New" w:hint="eastAsia"/>
          <w:sz w:val="18"/>
          <w:szCs w:val="18"/>
        </w:rPr>
        <w:t>数独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  <w:r w:rsidRPr="00946468">
        <w:rPr>
          <w:rFonts w:ascii="Courier New" w:hAnsi="Courier New" w:cs="Courier New" w:hint="eastAsia"/>
          <w:sz w:val="18"/>
          <w:szCs w:val="18"/>
        </w:rPr>
        <w:t>各种大小</w:t>
      </w:r>
      <w:bookmarkEnd w:id="158"/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数独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pku3076 pku3074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#define MAXR 16*16*16//row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C 16*16*4//column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TOTAL (MAXR+1)*(MAXC+1)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sing namespace std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mat[MAXR][MAXC];//</w:t>
      </w:r>
      <w:r w:rsidRPr="00946468">
        <w:rPr>
          <w:rFonts w:ascii="Courier New" w:hAnsi="Courier New" w:cs="Courier New" w:hint="eastAsia"/>
          <w:sz w:val="18"/>
          <w:szCs w:val="18"/>
        </w:rPr>
        <w:t>初始矩阵，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sz w:val="18"/>
          <w:szCs w:val="18"/>
        </w:rPr>
        <w:t>或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，从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，</w:t>
      </w:r>
      <w:r w:rsidRPr="00946468">
        <w:rPr>
          <w:rFonts w:ascii="Courier New" w:hAnsi="Courier New" w:cs="Courier New" w:hint="eastAsia"/>
          <w:sz w:val="18"/>
          <w:szCs w:val="18"/>
        </w:rPr>
        <w:t>1</w:t>
      </w:r>
      <w:r w:rsidRPr="00946468">
        <w:rPr>
          <w:rFonts w:ascii="Courier New" w:hAnsi="Courier New" w:cs="Courier New" w:hint="eastAsia"/>
          <w:sz w:val="18"/>
          <w:szCs w:val="18"/>
        </w:rPr>
        <w:t>开始用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cid[TOTAL],rid[TOTAL],s[MAXC]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[TOTAL],r[TOTAL],u[TOTAL],d[TOTAL]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lastc[MAXC];//</w:t>
      </w:r>
      <w:r w:rsidRPr="00946468">
        <w:rPr>
          <w:rFonts w:ascii="Courier New" w:hAnsi="Courier New" w:cs="Courier New" w:hint="eastAsia"/>
          <w:sz w:val="18"/>
          <w:szCs w:val="18"/>
        </w:rPr>
        <w:t>第</w:t>
      </w:r>
      <w:r w:rsidRPr="00946468">
        <w:rPr>
          <w:rFonts w:ascii="Courier New" w:hAnsi="Courier New" w:cs="Courier New" w:hint="eastAsia"/>
          <w:sz w:val="18"/>
          <w:szCs w:val="18"/>
        </w:rPr>
        <w:t>i</w:t>
      </w:r>
      <w:r w:rsidRPr="00946468">
        <w:rPr>
          <w:rFonts w:ascii="Courier New" w:hAnsi="Courier New" w:cs="Courier New" w:hint="eastAsia"/>
          <w:sz w:val="18"/>
          <w:szCs w:val="18"/>
        </w:rPr>
        <w:t>列的最下面一个元素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remove(const int &amp;col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r[col]]=l[col]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[l[col]]=r[col]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for(int i=d[col];i!=col;i=d[i]){ //</w:t>
      </w:r>
      <w:r w:rsidRPr="00946468">
        <w:rPr>
          <w:rFonts w:ascii="Courier New" w:hAnsi="Courier New" w:cs="Courier New" w:hint="eastAsia"/>
          <w:sz w:val="18"/>
          <w:szCs w:val="18"/>
        </w:rPr>
        <w:t>枚举每一行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j=r[i];j!=i;j=r[j]){ //</w:t>
      </w:r>
      <w:r w:rsidRPr="00946468">
        <w:rPr>
          <w:rFonts w:ascii="Courier New" w:hAnsi="Courier New" w:cs="Courier New" w:hint="eastAsia"/>
          <w:sz w:val="18"/>
          <w:szCs w:val="18"/>
        </w:rPr>
        <w:t>枚举每一列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[u[j]]=d[j]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[d[j]]=u[j]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[ cid[j] ]--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resume(const int &amp;col){ //</w:t>
      </w:r>
      <w:r w:rsidRPr="00946468">
        <w:rPr>
          <w:rFonts w:ascii="Courier New" w:hAnsi="Courier New" w:cs="Courier New" w:hint="eastAsia"/>
          <w:sz w:val="18"/>
          <w:szCs w:val="18"/>
        </w:rPr>
        <w:t>回溯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u[col];i!=col;i=u[i]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l[i];j!=i;j=l[j]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[u[j]]=j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[d[j]]=j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[ cid[j] ]++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r[col]]=col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[l[col]]=col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line void addlr(const int &amp;ln,const int &amp;rn){ //</w:t>
      </w:r>
      <w:r w:rsidRPr="00946468">
        <w:rPr>
          <w:rFonts w:ascii="Courier New" w:hAnsi="Courier New" w:cs="Courier New" w:hint="eastAsia"/>
          <w:sz w:val="18"/>
          <w:szCs w:val="18"/>
        </w:rPr>
        <w:t>完了后还是成环的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 r[ln] ]=rn; r[rn]=r[ln]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[ln]=rn;  l[rn]=ln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void addud(const int &amp;un,const int &amp;dn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u[ d[un] ]=dn;  d[dn]=d[un]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[un]=dn;  u[dn]=un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res[MAXR],ind;//</w:t>
      </w:r>
      <w:r w:rsidRPr="00946468">
        <w:rPr>
          <w:rFonts w:ascii="Courier New" w:hAnsi="Courier New" w:cs="Courier New" w:hint="eastAsia"/>
          <w:sz w:val="18"/>
          <w:szCs w:val="18"/>
        </w:rPr>
        <w:t>每次取的哪行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bool search(int k){ //</w:t>
      </w:r>
      <w:r w:rsidRPr="00946468">
        <w:rPr>
          <w:rFonts w:ascii="Courier New" w:hAnsi="Courier New" w:cs="Courier New" w:hint="eastAsia"/>
          <w:sz w:val="18"/>
          <w:szCs w:val="18"/>
        </w:rPr>
        <w:t>将开始第几层搜索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r[0]==0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d=k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return true;//</w:t>
      </w:r>
      <w:r w:rsidRPr="00946468">
        <w:rPr>
          <w:rFonts w:ascii="Courier New" w:hAnsi="Courier New" w:cs="Courier New" w:hint="eastAsia"/>
          <w:sz w:val="18"/>
          <w:szCs w:val="18"/>
        </w:rPr>
        <w:t>找到一组解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c,mi=100000000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r[0];i!=0;i=r[i]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s[i]&lt;=mi){  //</w:t>
      </w:r>
      <w:r w:rsidRPr="00946468">
        <w:rPr>
          <w:rFonts w:ascii="Courier New" w:hAnsi="Courier New" w:cs="Courier New" w:hint="eastAsia"/>
          <w:sz w:val="18"/>
          <w:szCs w:val="18"/>
        </w:rPr>
        <w:t>诡异，要</w:t>
      </w:r>
      <w:r w:rsidRPr="00946468">
        <w:rPr>
          <w:rFonts w:ascii="Courier New" w:hAnsi="Courier New" w:cs="Courier New" w:hint="eastAsia"/>
          <w:sz w:val="18"/>
          <w:szCs w:val="18"/>
        </w:rPr>
        <w:t>&lt;=,</w:t>
      </w:r>
      <w:r w:rsidRPr="00946468">
        <w:rPr>
          <w:rFonts w:ascii="Courier New" w:hAnsi="Courier New" w:cs="Courier New" w:hint="eastAsia"/>
          <w:sz w:val="18"/>
          <w:szCs w:val="18"/>
        </w:rPr>
        <w:t>列的顺序是行</w:t>
      </w:r>
      <w:r w:rsidRPr="00946468">
        <w:rPr>
          <w:rFonts w:ascii="Courier New" w:hAnsi="Courier New" w:cs="Courier New" w:hint="eastAsia"/>
          <w:sz w:val="18"/>
          <w:szCs w:val="18"/>
        </w:rPr>
        <w:t>-&gt;</w:t>
      </w:r>
      <w:r w:rsidRPr="00946468">
        <w:rPr>
          <w:rFonts w:ascii="Courier New" w:hAnsi="Courier New" w:cs="Courier New" w:hint="eastAsia"/>
          <w:sz w:val="18"/>
          <w:szCs w:val="18"/>
        </w:rPr>
        <w:t>列</w:t>
      </w:r>
      <w:r w:rsidRPr="00946468">
        <w:rPr>
          <w:rFonts w:ascii="Courier New" w:hAnsi="Courier New" w:cs="Courier New" w:hint="eastAsia"/>
          <w:sz w:val="18"/>
          <w:szCs w:val="18"/>
        </w:rPr>
        <w:t>-&gt;</w:t>
      </w:r>
      <w:r w:rsidRPr="00946468">
        <w:rPr>
          <w:rFonts w:ascii="Courier New" w:hAnsi="Courier New" w:cs="Courier New" w:hint="eastAsia"/>
          <w:sz w:val="18"/>
          <w:szCs w:val="18"/>
        </w:rPr>
        <w:t>宫</w:t>
      </w:r>
      <w:r w:rsidRPr="00946468">
        <w:rPr>
          <w:rFonts w:ascii="Courier New" w:hAnsi="Courier New" w:cs="Courier New" w:hint="eastAsia"/>
          <w:sz w:val="18"/>
          <w:szCs w:val="18"/>
        </w:rPr>
        <w:t>-&gt;</w:t>
      </w:r>
      <w:r w:rsidRPr="00946468">
        <w:rPr>
          <w:rFonts w:ascii="Courier New" w:hAnsi="Courier New" w:cs="Courier New" w:hint="eastAsia"/>
          <w:sz w:val="18"/>
          <w:szCs w:val="18"/>
        </w:rPr>
        <w:t>格子，估计是后面的宫的那个限制条件卡的紧一些，所有先选后面的会好些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=s[i]; c=i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f(mi==0) return false; //</w:t>
      </w:r>
      <w:r w:rsidRPr="00946468">
        <w:rPr>
          <w:rFonts w:ascii="Courier New" w:hAnsi="Courier New" w:cs="Courier New" w:hint="eastAsia"/>
          <w:sz w:val="18"/>
          <w:szCs w:val="18"/>
        </w:rPr>
        <w:t>可以不要，包括在下面这个</w:t>
      </w:r>
      <w:r w:rsidRPr="00946468">
        <w:rPr>
          <w:rFonts w:ascii="Courier New" w:hAnsi="Courier New" w:cs="Courier New" w:hint="eastAsia"/>
          <w:sz w:val="18"/>
          <w:szCs w:val="18"/>
        </w:rPr>
        <w:t>for</w:t>
      </w:r>
      <w:r w:rsidRPr="00946468">
        <w:rPr>
          <w:rFonts w:ascii="Courier New" w:hAnsi="Courier New" w:cs="Courier New" w:hint="eastAsia"/>
          <w:sz w:val="18"/>
          <w:szCs w:val="18"/>
        </w:rPr>
        <w:t>里的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move(c)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d[c];i!=c;i=d[i]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res[k]=rid[i];//</w:t>
      </w:r>
      <w:r w:rsidRPr="00946468">
        <w:rPr>
          <w:rFonts w:ascii="Courier New" w:hAnsi="Courier New" w:cs="Courier New" w:hint="eastAsia"/>
          <w:sz w:val="18"/>
          <w:szCs w:val="18"/>
        </w:rPr>
        <w:t>选择了哪一行，这个数组可以用来输出选择了那些东东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r[i];j!=i;j=r[j])  remove(cid[j])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search(k+1))  return true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l[i];j!=i;j=l[j])  resume(cid[j])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sume(c)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false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* </w:t>
      </w:r>
      <w:r w:rsidRPr="00946468">
        <w:rPr>
          <w:rFonts w:ascii="Courier New" w:hAnsi="Courier New" w:cs="Courier New" w:hint="eastAsia"/>
          <w:sz w:val="18"/>
          <w:szCs w:val="18"/>
        </w:rPr>
        <w:t>链表的形状类似这样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####### 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. . ..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... .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. ..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*/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oid adapt(int n,int m){ //</w:t>
      </w:r>
      <w:r w:rsidRPr="00946468">
        <w:rPr>
          <w:rFonts w:ascii="Courier New" w:hAnsi="Courier New" w:cs="Courier New" w:hint="eastAsia"/>
          <w:sz w:val="18"/>
          <w:szCs w:val="18"/>
        </w:rPr>
        <w:t>传入</w:t>
      </w:r>
      <w:r w:rsidRPr="00946468">
        <w:rPr>
          <w:rFonts w:ascii="Courier New" w:hAnsi="Courier New" w:cs="Courier New" w:hint="eastAsia"/>
          <w:sz w:val="18"/>
          <w:szCs w:val="18"/>
        </w:rPr>
        <w:t>01</w:t>
      </w:r>
      <w:r w:rsidRPr="00946468">
        <w:rPr>
          <w:rFonts w:ascii="Courier New" w:hAnsi="Courier New" w:cs="Courier New" w:hint="eastAsia"/>
          <w:sz w:val="18"/>
          <w:szCs w:val="18"/>
        </w:rPr>
        <w:t>矩阵</w:t>
      </w:r>
      <w:r w:rsidRPr="00946468">
        <w:rPr>
          <w:rFonts w:ascii="Courier New" w:hAnsi="Courier New" w:cs="Courier New" w:hint="eastAsia"/>
          <w:sz w:val="18"/>
          <w:szCs w:val="18"/>
        </w:rPr>
        <w:t>mat</w:t>
      </w:r>
      <w:r w:rsidRPr="00946468">
        <w:rPr>
          <w:rFonts w:ascii="Courier New" w:hAnsi="Courier New" w:cs="Courier New" w:hint="eastAsia"/>
          <w:sz w:val="18"/>
          <w:szCs w:val="18"/>
        </w:rPr>
        <w:t>的规格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适配函数（由</w:t>
      </w:r>
      <w:r w:rsidRPr="00946468">
        <w:rPr>
          <w:rFonts w:ascii="Courier New" w:hAnsi="Courier New" w:cs="Courier New" w:hint="eastAsia"/>
          <w:sz w:val="18"/>
          <w:szCs w:val="18"/>
        </w:rPr>
        <w:t>mat</w:t>
      </w:r>
      <w:r w:rsidRPr="00946468">
        <w:rPr>
          <w:rFonts w:ascii="Courier New" w:hAnsi="Courier New" w:cs="Courier New" w:hint="eastAsia"/>
          <w:sz w:val="18"/>
          <w:szCs w:val="18"/>
        </w:rPr>
        <w:t>构造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dancing link </w:t>
      </w:r>
      <w:r w:rsidRPr="00946468">
        <w:rPr>
          <w:rFonts w:ascii="Courier New" w:hAnsi="Courier New" w:cs="Courier New" w:hint="eastAsia"/>
          <w:sz w:val="18"/>
          <w:szCs w:val="18"/>
        </w:rPr>
        <w:t>表）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memset(s,0,sizeof(s));//</w:t>
      </w:r>
      <w:r w:rsidRPr="00946468">
        <w:rPr>
          <w:rFonts w:ascii="Courier New" w:hAnsi="Courier New" w:cs="Courier New" w:hint="eastAsia"/>
          <w:sz w:val="18"/>
          <w:szCs w:val="18"/>
        </w:rPr>
        <w:t>每列元素个数清</w:t>
      </w:r>
      <w:r w:rsidRPr="00946468">
        <w:rPr>
          <w:rFonts w:ascii="Courier New" w:hAnsi="Courier New" w:cs="Courier New" w:hint="eastAsia"/>
          <w:sz w:val="18"/>
          <w:szCs w:val="18"/>
        </w:rPr>
        <w:t>0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l[0]=r[0]=0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j=1;j&lt;=m;j++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lr(j-1,j)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u[j]=d[j]=lastc[j]=j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int c=m+1;//</w:t>
      </w:r>
      <w:r w:rsidRPr="00946468">
        <w:rPr>
          <w:rFonts w:ascii="Courier New" w:hAnsi="Courier New" w:cs="Courier New" w:hint="eastAsia"/>
          <w:sz w:val="18"/>
          <w:szCs w:val="18"/>
        </w:rPr>
        <w:t>从</w:t>
      </w:r>
      <w:r w:rsidRPr="00946468">
        <w:rPr>
          <w:rFonts w:ascii="Courier New" w:hAnsi="Courier New" w:cs="Courier New" w:hint="eastAsia"/>
          <w:sz w:val="18"/>
          <w:szCs w:val="18"/>
        </w:rPr>
        <w:t>m+1</w:t>
      </w:r>
      <w:r w:rsidRPr="00946468">
        <w:rPr>
          <w:rFonts w:ascii="Courier New" w:hAnsi="Courier New" w:cs="Courier New" w:hint="eastAsia"/>
          <w:sz w:val="18"/>
          <w:szCs w:val="18"/>
        </w:rPr>
        <w:t>开始用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ool f=true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1;j&lt;=m;j++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mat[i][j]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f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=false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[c]=r[c]=c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dlr(c-1,c)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addud(lastc[j],c); 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 xml:space="preserve">rid[c]=i; cid[c]=j; 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[j]++;   lastc[j]=c++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}//********************</w:t>
      </w:r>
      <w:r w:rsidRPr="00946468">
        <w:rPr>
          <w:rFonts w:ascii="Courier New" w:hAnsi="Courier New" w:cs="Courier New" w:hint="eastAsia"/>
          <w:sz w:val="18"/>
          <w:szCs w:val="18"/>
        </w:rPr>
        <w:t>模板结束</w:t>
      </w:r>
      <w:r w:rsidRPr="00946468">
        <w:rPr>
          <w:rFonts w:ascii="Courier New" w:hAnsi="Courier New" w:cs="Courier New" w:hint="eastAsia"/>
          <w:sz w:val="18"/>
          <w:szCs w:val="18"/>
        </w:rPr>
        <w:t>***********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onst int N=3; //</w:t>
      </w:r>
      <w:r w:rsidRPr="00946468">
        <w:rPr>
          <w:rFonts w:ascii="Courier New" w:hAnsi="Courier New" w:cs="Courier New" w:hint="eastAsia"/>
          <w:sz w:val="18"/>
          <w:szCs w:val="18"/>
        </w:rPr>
        <w:t>数独大小是</w:t>
      </w:r>
      <w:r w:rsidRPr="00946468">
        <w:rPr>
          <w:rFonts w:ascii="Courier New" w:hAnsi="Courier New" w:cs="Courier New" w:hint="eastAsia"/>
          <w:sz w:val="18"/>
          <w:szCs w:val="18"/>
        </w:rPr>
        <w:t>(N^2)*(N^2)   N</w:t>
      </w:r>
      <w:r w:rsidRPr="00946468">
        <w:rPr>
          <w:rFonts w:ascii="Courier New" w:hAnsi="Courier New" w:cs="Courier New" w:hint="eastAsia"/>
          <w:sz w:val="18"/>
          <w:szCs w:val="18"/>
        </w:rPr>
        <w:t>可以是</w:t>
      </w:r>
      <w:r w:rsidRPr="00946468">
        <w:rPr>
          <w:rFonts w:ascii="Courier New" w:hAnsi="Courier New" w:cs="Courier New" w:hint="eastAsia"/>
          <w:sz w:val="18"/>
          <w:szCs w:val="18"/>
        </w:rPr>
        <w:t>2,3,4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int L=9; //N^2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onst int b0=0,b1=L*L,b2=2*L*L,b3=3*L*L;  //base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int block(int i,int j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(i-1)/N*N+(j-1)/N+1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QQ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r,c,val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oid paint(int i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for(int j=1;j&lt;=L*L*4;j++) mat[i][j]=0; //</w:t>
      </w:r>
      <w:r w:rsidRPr="00946468">
        <w:rPr>
          <w:rFonts w:ascii="Courier New" w:hAnsi="Courier New" w:cs="Courier New" w:hint="eastAsia"/>
          <w:sz w:val="18"/>
          <w:szCs w:val="18"/>
        </w:rPr>
        <w:t>初始化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off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ff=(r-1)*L+val; mat[i][b0+off]=1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ff=(c-1)*L+val; mat[i][b1+off]=1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ff=(block(r,c)-1)*L+val; mat[i][b2+off]=1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ff=(r-1)*L+c; mat[i][b3+off]=1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qq[16*16*16+5]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Te=0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har str[22][22]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 %9s",str[1]+1)!=EOF 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tr[1][1]=='e' ) break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2;i&lt;=L;i++) scanf("%9s",str[i]+1)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R=0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L;i++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j=1;j&lt;=L;j++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str[i][j]=='.'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1;k&lt;=L;k++) 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q[++R].r=i, qq[R].c=j, qq[R].val=k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q[R].paint(R)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q[++R].r=i, qq[R].c=j, qq[R].val=str[i][j]-'0'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qq[R].paint(R)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dapt(R,L*L*4)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earch(0)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0;i&lt;ind;i++){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d=res[i]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tr[ qq[d].r ][ qq[d].c ]='0'+qq[d].val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L;i++) for(int j=1;j&lt;=L;j++) putchar(str[i][j])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ts("");</w:t>
      </w:r>
    </w:p>
    <w:p w:rsidR="00BB473C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BB473C" w:rsidP="00BB473C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32C38" w:rsidRPr="00946468" w:rsidRDefault="00332C38" w:rsidP="00332C38">
      <w:pPr>
        <w:pStyle w:val="2"/>
        <w:rPr>
          <w:rFonts w:ascii="Courier New" w:hAnsi="Courier New" w:cs="Courier New"/>
          <w:sz w:val="18"/>
          <w:szCs w:val="18"/>
        </w:rPr>
      </w:pPr>
      <w:bookmarkStart w:id="159" w:name="_Toc304454083"/>
      <w:r w:rsidRPr="00946468">
        <w:rPr>
          <w:rFonts w:ascii="Courier New" w:hAnsi="Courier New" w:cs="Courier New" w:hint="eastAsia"/>
          <w:sz w:val="18"/>
          <w:szCs w:val="18"/>
        </w:rPr>
        <w:t>最优比率生成树</w:t>
      </w:r>
      <w:bookmarkEnd w:id="159"/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pku 2728 </w:t>
      </w:r>
      <w:r w:rsidRPr="00946468">
        <w:rPr>
          <w:rFonts w:ascii="Courier New" w:hAnsi="Courier New" w:cs="Courier New" w:hint="eastAsia"/>
          <w:sz w:val="18"/>
          <w:szCs w:val="18"/>
        </w:rPr>
        <w:t>最小比率生成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Dinkelbach </w:t>
      </w:r>
      <w:r w:rsidRPr="00946468">
        <w:rPr>
          <w:rFonts w:ascii="Courier New" w:hAnsi="Courier New" w:cs="Courier New" w:hint="eastAsia"/>
          <w:sz w:val="18"/>
          <w:szCs w:val="18"/>
        </w:rPr>
        <w:t>参数迭代逼近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稠密图不要用</w:t>
      </w:r>
      <w:r w:rsidRPr="00946468">
        <w:rPr>
          <w:rFonts w:ascii="Courier New" w:hAnsi="Courier New" w:cs="Courier New" w:hint="eastAsia"/>
          <w:sz w:val="18"/>
          <w:szCs w:val="18"/>
        </w:rPr>
        <w:t>priority_queue</w:t>
      </w:r>
      <w:r w:rsidRPr="00946468">
        <w:rPr>
          <w:rFonts w:ascii="Courier New" w:hAnsi="Courier New" w:cs="Courier New" w:hint="eastAsia"/>
          <w:sz w:val="18"/>
          <w:szCs w:val="18"/>
        </w:rPr>
        <w:t>，直接用一个</w:t>
      </w:r>
      <w:r w:rsidRPr="00946468">
        <w:rPr>
          <w:rFonts w:ascii="Courier New" w:hAnsi="Courier New" w:cs="Courier New" w:hint="eastAsia"/>
          <w:sz w:val="18"/>
          <w:szCs w:val="18"/>
        </w:rPr>
        <w:t>for</w:t>
      </w:r>
      <w:r w:rsidRPr="00946468">
        <w:rPr>
          <w:rFonts w:ascii="Courier New" w:hAnsi="Courier New" w:cs="Courier New" w:hint="eastAsia"/>
          <w:sz w:val="18"/>
          <w:szCs w:val="18"/>
        </w:rPr>
        <w:t>循环找到最小（大）值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对边的选择</w:t>
      </w:r>
      <w:r w:rsidRPr="00946468">
        <w:rPr>
          <w:rFonts w:ascii="Courier New" w:hAnsi="Courier New" w:cs="Courier New" w:hint="eastAsia"/>
          <w:sz w:val="18"/>
          <w:szCs w:val="18"/>
        </w:rPr>
        <w:t>*************************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r = </w:t>
      </w:r>
      <w:r w:rsidRPr="00946468">
        <w:rPr>
          <w:rFonts w:ascii="Courier New" w:hAnsi="Courier New" w:cs="Courier New" w:hint="eastAsia"/>
          <w:sz w:val="18"/>
          <w:szCs w:val="18"/>
        </w:rPr>
        <w:t>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(benifit[i] * x[i]) / </w:t>
      </w:r>
      <w:r w:rsidRPr="00946468">
        <w:rPr>
          <w:rFonts w:ascii="Courier New" w:hAnsi="Courier New" w:cs="Courier New" w:hint="eastAsia"/>
          <w:sz w:val="18"/>
          <w:szCs w:val="18"/>
        </w:rPr>
        <w:t>∑</w:t>
      </w:r>
      <w:r w:rsidRPr="00946468">
        <w:rPr>
          <w:rFonts w:ascii="Courier New" w:hAnsi="Courier New" w:cs="Courier New" w:hint="eastAsia"/>
          <w:sz w:val="18"/>
          <w:szCs w:val="18"/>
        </w:rPr>
        <w:t>(cost[i]*x[i]), 0</w:t>
      </w:r>
      <w:r w:rsidRPr="00946468">
        <w:rPr>
          <w:rFonts w:ascii="Courier New" w:hAnsi="Courier New" w:cs="Courier New" w:hint="eastAsia"/>
          <w:sz w:val="18"/>
          <w:szCs w:val="18"/>
        </w:rPr>
        <w:t>≤</w:t>
      </w:r>
      <w:r w:rsidRPr="00946468">
        <w:rPr>
          <w:rFonts w:ascii="Courier New" w:hAnsi="Courier New" w:cs="Courier New" w:hint="eastAsia"/>
          <w:sz w:val="18"/>
          <w:szCs w:val="18"/>
        </w:rPr>
        <w:t>i&lt;m .</w:t>
      </w:r>
      <w:r w:rsidRPr="00946468">
        <w:rPr>
          <w:rFonts w:ascii="Courier New" w:hAnsi="Courier New" w:cs="Courier New" w:hint="eastAsia"/>
          <w:sz w:val="18"/>
          <w:szCs w:val="18"/>
        </w:rPr>
        <w:t>为了使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r </w:t>
      </w:r>
      <w:r w:rsidRPr="00946468">
        <w:rPr>
          <w:rFonts w:ascii="Courier New" w:hAnsi="Courier New" w:cs="Courier New" w:hint="eastAsia"/>
          <w:sz w:val="18"/>
          <w:szCs w:val="18"/>
        </w:rPr>
        <w:t>最大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, 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r</w:t>
      </w:r>
      <w:r w:rsidRPr="00946468">
        <w:rPr>
          <w:rFonts w:ascii="Courier New" w:hAnsi="Courier New" w:cs="Courier New" w:hint="eastAsia"/>
          <w:sz w:val="18"/>
          <w:szCs w:val="18"/>
        </w:rPr>
        <w:t>就是要求的参数</w:t>
      </w:r>
      <w:r w:rsidRPr="00946468">
        <w:rPr>
          <w:rFonts w:ascii="Courier New" w:hAnsi="Courier New" w:cs="Courier New" w:hint="eastAsia"/>
          <w:sz w:val="18"/>
          <w:szCs w:val="18"/>
        </w:rPr>
        <w:t>*************</w:t>
      </w:r>
      <w:r w:rsidRPr="00946468">
        <w:rPr>
          <w:rFonts w:ascii="Courier New" w:hAnsi="Courier New" w:cs="Courier New" w:hint="eastAsia"/>
          <w:sz w:val="18"/>
          <w:szCs w:val="18"/>
        </w:rPr>
        <w:t>构造另外一个函数来求它</w:t>
      </w:r>
      <w:r w:rsidRPr="00946468">
        <w:rPr>
          <w:rFonts w:ascii="Courier New" w:hAnsi="Courier New" w:cs="Courier New" w:hint="eastAsia"/>
          <w:sz w:val="18"/>
          <w:szCs w:val="18"/>
        </w:rPr>
        <w:t>************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设计一个子问题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---&gt; </w:t>
      </w:r>
      <w:r w:rsidRPr="00946468">
        <w:rPr>
          <w:rFonts w:ascii="Courier New" w:hAnsi="Courier New" w:cs="Courier New" w:hint="eastAsia"/>
          <w:sz w:val="18"/>
          <w:szCs w:val="18"/>
        </w:rPr>
        <w:t>让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z = </w:t>
      </w:r>
      <w:r w:rsidRPr="00946468">
        <w:rPr>
          <w:rFonts w:ascii="Courier New" w:hAnsi="Courier New" w:cs="Courier New" w:hint="eastAsia"/>
          <w:sz w:val="18"/>
          <w:szCs w:val="18"/>
        </w:rPr>
        <w:t>∑</w:t>
      </w:r>
      <w:r w:rsidRPr="00946468">
        <w:rPr>
          <w:rFonts w:ascii="Courier New" w:hAnsi="Courier New" w:cs="Courier New" w:hint="eastAsia"/>
          <w:sz w:val="18"/>
          <w:szCs w:val="18"/>
        </w:rPr>
        <w:t>(benifit[i]*x[i]) - k*</w:t>
      </w:r>
      <w:r w:rsidRPr="00946468">
        <w:rPr>
          <w:rFonts w:ascii="Courier New" w:hAnsi="Courier New" w:cs="Courier New" w:hint="eastAsia"/>
          <w:sz w:val="18"/>
          <w:szCs w:val="18"/>
        </w:rPr>
        <w:t>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(cost[i] * x[i]) 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= </w:t>
      </w:r>
      <w:r w:rsidRPr="00946468">
        <w:rPr>
          <w:rFonts w:ascii="Courier New" w:hAnsi="Courier New" w:cs="Courier New" w:hint="eastAsia"/>
          <w:sz w:val="18"/>
          <w:szCs w:val="18"/>
        </w:rPr>
        <w:t>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(d[i] * x[i]) </w:t>
      </w:r>
      <w:r w:rsidRPr="00946468">
        <w:rPr>
          <w:rFonts w:ascii="Courier New" w:hAnsi="Courier New" w:cs="Courier New" w:hint="eastAsia"/>
          <w:sz w:val="18"/>
          <w:szCs w:val="18"/>
        </w:rPr>
        <w:t>最大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(d[i] = benifit[i] - k* cost[i]) , </w:t>
      </w:r>
      <w:r w:rsidRPr="00946468">
        <w:rPr>
          <w:rFonts w:ascii="Courier New" w:hAnsi="Courier New" w:cs="Courier New" w:hint="eastAsia"/>
          <w:sz w:val="18"/>
          <w:szCs w:val="18"/>
        </w:rPr>
        <w:t>并记为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z(k). 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我们可以兴高采烈地把</w:t>
      </w:r>
      <w:r w:rsidRPr="00946468">
        <w:rPr>
          <w:rFonts w:ascii="Courier New" w:hAnsi="Courier New" w:cs="Courier New" w:hint="eastAsia"/>
          <w:sz w:val="18"/>
          <w:szCs w:val="18"/>
        </w:rPr>
        <w:t>z(l)</w:t>
      </w:r>
      <w:r w:rsidRPr="00946468">
        <w:rPr>
          <w:rFonts w:ascii="Courier New" w:hAnsi="Courier New" w:cs="Courier New" w:hint="eastAsia"/>
          <w:sz w:val="18"/>
          <w:szCs w:val="18"/>
        </w:rPr>
        <w:t>看做以</w:t>
      </w:r>
      <w:r w:rsidRPr="00946468">
        <w:rPr>
          <w:rFonts w:ascii="Courier New" w:hAnsi="Courier New" w:cs="Courier New" w:hint="eastAsia"/>
          <w:sz w:val="18"/>
          <w:szCs w:val="18"/>
        </w:rPr>
        <w:t>d</w:t>
      </w:r>
      <w:r w:rsidRPr="00946468">
        <w:rPr>
          <w:rFonts w:ascii="Courier New" w:hAnsi="Courier New" w:cs="Courier New" w:hint="eastAsia"/>
          <w:sz w:val="18"/>
          <w:szCs w:val="18"/>
        </w:rPr>
        <w:t>为边权的最大生成树的总权值</w:t>
      </w:r>
      <w:r w:rsidRPr="00946468">
        <w:rPr>
          <w:rFonts w:ascii="Courier New" w:hAnsi="Courier New" w:cs="Courier New" w:hint="eastAsia"/>
          <w:sz w:val="18"/>
          <w:szCs w:val="18"/>
        </w:rPr>
        <w:t>.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5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sing namespace std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point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x,y,z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p[MAXN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T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height,dis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t[MAXN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double h[MAXN],d[MAXN],key[MAXN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double distance(double &amp;x1,double &amp;y1,double &amp;x2,double &amp;y2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sqrt( (x1-x2)*(x1-x2)+(y1-y2)*(y1-y2) 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Node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id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key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Node(int _id=0,double _key=0.0):id(_id),key(_key){}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bool operator&lt;(const Node &amp;a,const Node &amp;b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a.key&gt;b.key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visit[MAXN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prim(double r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riority_queue&lt;Node&gt; pq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visit,false,sizeof(visit)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key[i]=1000000000.0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q.push(Node(1,0.0)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ind=1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flag=true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hh,dd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!pq.empty()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id=pq.top().id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q.pop(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visit[id]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ntinue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isit[id]=true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flag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lag=false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[ind].dis=d[id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[ind++].height=h[id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!visit[i]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hh=fabs(p[id].z-p[i].z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d=distance(p[id].x,p[id].y,p[i].x,p[i].y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hh-r*dd&lt;key[i]){//</w:t>
      </w:r>
      <w:r w:rsidRPr="00946468">
        <w:rPr>
          <w:rFonts w:ascii="Courier New" w:hAnsi="Courier New" w:cs="Courier New" w:hint="eastAsia"/>
          <w:sz w:val="18"/>
          <w:szCs w:val="18"/>
        </w:rPr>
        <w:t>构造出来的函数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h[i]=hh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[i]=dd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key[i]=h[i]-r*d[i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q.push(Node(i,key[i])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r,temp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scanf("%d",&amp;N)!=EOF&amp;&amp;N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lf%lf%lf",&amp;p[i].x,&amp;p[i].y,&amp;p[i].z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=0.0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1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rim(r);             //</w:t>
      </w:r>
      <w:r w:rsidRPr="00946468">
        <w:rPr>
          <w:rFonts w:ascii="Courier New" w:hAnsi="Courier New" w:cs="Courier New" w:hint="eastAsia"/>
          <w:sz w:val="18"/>
          <w:szCs w:val="18"/>
        </w:rPr>
        <w:t>用一个参数去解出一个解向量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m=0.0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N;i++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+=t[i].dis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temp=0.0;            //</w:t>
      </w:r>
      <w:r w:rsidRPr="00946468">
        <w:rPr>
          <w:rFonts w:ascii="Courier New" w:hAnsi="Courier New" w:cs="Courier New" w:hint="eastAsia"/>
          <w:sz w:val="18"/>
          <w:szCs w:val="18"/>
        </w:rPr>
        <w:t>计算这次的参数值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N;i++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emp+=t[i].height/m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if(fabs(temp-r)&lt;1e-4) //</w:t>
      </w:r>
      <w:r w:rsidRPr="00946468">
        <w:rPr>
          <w:rFonts w:ascii="Courier New" w:hAnsi="Courier New" w:cs="Courier New" w:hint="eastAsia"/>
          <w:sz w:val="18"/>
          <w:szCs w:val="18"/>
        </w:rPr>
        <w:t>前后两个参数的差距很小的时候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reak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=temp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.3lf\n",r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* </w:t>
      </w:r>
      <w:r w:rsidRPr="00946468">
        <w:rPr>
          <w:rFonts w:ascii="Courier New" w:hAnsi="Courier New" w:cs="Courier New" w:hint="eastAsia"/>
          <w:sz w:val="18"/>
          <w:szCs w:val="18"/>
        </w:rPr>
        <w:t>稠密图用下面这个更快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prim(double r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key[i]=1000000000.0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visit,false,sizeof(visit)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key[1]=0.0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ind=1,index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mi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flag=true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=1000000006.0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!visit[i]&amp;&amp;key[i]&lt;mi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=key[i],index=i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isit[index]=true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flag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lag=false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[ind].dis=d[index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[ind++].height=h[index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!visit[i]&amp;&amp;(fabs(p[index].z-p[i].z)-r*distance(p[index].x,p[index].y,p[i].x,p[i].y)&lt;key[i])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h[i]=fabs(p[index].z-p[i].z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[i]=distance(p[index].x,p[index].y,p[i].x,p[i].y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key[i]=h[i]-r*d[i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962E16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962E16" w:rsidRPr="00946468" w:rsidRDefault="00962E16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21298E" w:rsidRPr="00946468" w:rsidRDefault="0021298E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A15D6" w:rsidRPr="00946468" w:rsidRDefault="003A15D6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pku 2728 </w:t>
      </w:r>
      <w:r w:rsidRPr="00946468">
        <w:rPr>
          <w:rFonts w:ascii="Courier New" w:hAnsi="Courier New" w:cs="Courier New" w:hint="eastAsia"/>
          <w:sz w:val="18"/>
          <w:szCs w:val="18"/>
        </w:rPr>
        <w:t>最小比率生成树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二分参数搜索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2000ms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稠密图不要用</w:t>
      </w:r>
      <w:r w:rsidRPr="00946468">
        <w:rPr>
          <w:rFonts w:ascii="Courier New" w:hAnsi="Courier New" w:cs="Courier New" w:hint="eastAsia"/>
          <w:sz w:val="18"/>
          <w:szCs w:val="18"/>
        </w:rPr>
        <w:t>priority_queue</w:t>
      </w:r>
      <w:r w:rsidRPr="00946468">
        <w:rPr>
          <w:rFonts w:ascii="Courier New" w:hAnsi="Courier New" w:cs="Courier New" w:hint="eastAsia"/>
          <w:sz w:val="18"/>
          <w:szCs w:val="18"/>
        </w:rPr>
        <w:t>，直接用一个</w:t>
      </w:r>
      <w:r w:rsidRPr="00946468">
        <w:rPr>
          <w:rFonts w:ascii="Courier New" w:hAnsi="Courier New" w:cs="Courier New" w:hint="eastAsia"/>
          <w:sz w:val="18"/>
          <w:szCs w:val="18"/>
        </w:rPr>
        <w:t>for</w:t>
      </w:r>
      <w:r w:rsidRPr="00946468">
        <w:rPr>
          <w:rFonts w:ascii="Courier New" w:hAnsi="Courier New" w:cs="Courier New" w:hint="eastAsia"/>
          <w:sz w:val="18"/>
          <w:szCs w:val="18"/>
        </w:rPr>
        <w:t>循环找到最小（大）值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构造出来的那个函数是单调的，先取左边的</w:t>
      </w:r>
      <w:r w:rsidRPr="00946468">
        <w:rPr>
          <w:rFonts w:ascii="Courier New" w:hAnsi="Courier New" w:cs="Courier New" w:hint="eastAsia"/>
          <w:sz w:val="18"/>
          <w:szCs w:val="18"/>
        </w:rPr>
        <w:t>l</w:t>
      </w:r>
      <w:r w:rsidRPr="00946468">
        <w:rPr>
          <w:rFonts w:ascii="Courier New" w:hAnsi="Courier New" w:cs="Courier New" w:hint="eastAsia"/>
          <w:sz w:val="18"/>
          <w:szCs w:val="18"/>
        </w:rPr>
        <w:t>（代入是正值），再取一个右边的值</w:t>
      </w:r>
      <w:r w:rsidRPr="00946468">
        <w:rPr>
          <w:rFonts w:ascii="Courier New" w:hAnsi="Courier New" w:cs="Courier New" w:hint="eastAsia"/>
          <w:sz w:val="18"/>
          <w:szCs w:val="18"/>
        </w:rPr>
        <w:t>r</w:t>
      </w:r>
      <w:r w:rsidRPr="00946468">
        <w:rPr>
          <w:rFonts w:ascii="Courier New" w:hAnsi="Courier New" w:cs="Courier New" w:hint="eastAsia"/>
          <w:sz w:val="18"/>
          <w:szCs w:val="18"/>
        </w:rPr>
        <w:t>（代入是负值）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每次把</w:t>
      </w:r>
      <w:r w:rsidRPr="00946468">
        <w:rPr>
          <w:rFonts w:ascii="Courier New" w:hAnsi="Courier New" w:cs="Courier New" w:hint="eastAsia"/>
          <w:sz w:val="18"/>
          <w:szCs w:val="18"/>
        </w:rPr>
        <w:t>mid</w:t>
      </w:r>
      <w:r w:rsidRPr="00946468">
        <w:rPr>
          <w:rFonts w:ascii="Courier New" w:hAnsi="Courier New" w:cs="Courier New" w:hint="eastAsia"/>
          <w:sz w:val="18"/>
          <w:szCs w:val="18"/>
        </w:rPr>
        <w:t>代入，解出一个解向量</w:t>
      </w:r>
      <w:r w:rsidRPr="00946468">
        <w:rPr>
          <w:rFonts w:ascii="Courier New" w:hAnsi="Courier New" w:cs="Courier New" w:hint="eastAsia"/>
          <w:sz w:val="18"/>
          <w:szCs w:val="18"/>
        </w:rPr>
        <w:t>X</w:t>
      </w:r>
      <w:r w:rsidRPr="00946468">
        <w:rPr>
          <w:rFonts w:ascii="Courier New" w:hAnsi="Courier New" w:cs="Courier New" w:hint="eastAsia"/>
          <w:sz w:val="18"/>
          <w:szCs w:val="18"/>
        </w:rPr>
        <w:t>，再缩小</w:t>
      </w:r>
      <w:r w:rsidRPr="00946468">
        <w:rPr>
          <w:rFonts w:ascii="Courier New" w:hAnsi="Courier New" w:cs="Courier New" w:hint="eastAsia"/>
          <w:sz w:val="18"/>
          <w:szCs w:val="18"/>
        </w:rPr>
        <w:t>l</w:t>
      </w:r>
      <w:r w:rsidRPr="00946468">
        <w:rPr>
          <w:rFonts w:ascii="Courier New" w:hAnsi="Courier New" w:cs="Courier New" w:hint="eastAsia"/>
          <w:sz w:val="18"/>
          <w:szCs w:val="18"/>
        </w:rPr>
        <w:t>和</w:t>
      </w:r>
      <w:r w:rsidRPr="00946468">
        <w:rPr>
          <w:rFonts w:ascii="Courier New" w:hAnsi="Courier New" w:cs="Courier New" w:hint="eastAsia"/>
          <w:sz w:val="18"/>
          <w:szCs w:val="18"/>
        </w:rPr>
        <w:t>r</w:t>
      </w:r>
      <w:r w:rsidRPr="00946468">
        <w:rPr>
          <w:rFonts w:ascii="Courier New" w:hAnsi="Courier New" w:cs="Courier New" w:hint="eastAsia"/>
          <w:sz w:val="18"/>
          <w:szCs w:val="18"/>
        </w:rPr>
        <w:t>的间距了，知道</w:t>
      </w:r>
      <w:r w:rsidRPr="00946468">
        <w:rPr>
          <w:rFonts w:ascii="Courier New" w:hAnsi="Courier New" w:cs="Courier New" w:hint="eastAsia"/>
          <w:sz w:val="18"/>
          <w:szCs w:val="18"/>
        </w:rPr>
        <w:t>fabs(l-r)&lt;1e-n........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05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sing namespace std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point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x,y,z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>}p[MAXN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T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height,dis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t[MAXN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double h[MAXN],d[MAXN],key[MAXN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line double distance(double &amp;x1,double &amp;y1,double &amp;x2,double &amp;y2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sqrt( (x1-x2)*(x1-x2)+(y1-y2)*(y1-y2) 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N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ool visit[MAXN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prim(double r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key[i]=1000000000.0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visit,false,sizeof(visit)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key[1]=0.0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ind=1,index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mi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bool flag=true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=1000000006.0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!visit[i]&amp;&amp;key[i]&lt;mi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=key[i],index=i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isit[index]=true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flag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lag=false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[ind].dis=d[index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[ind++].height=h[index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!visit[i]&amp;&amp;(fabs(p[index].z-p[i].z)-r*distance(p[index].x,p[index].y,p[i].x,p[i].y)&lt;key[i])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h[i]=fabs(p[index].z-p[i].z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[i]=distance(p[index].x,p[index].y,p[i].x,p[i].y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key[i]=h[i]-r*d[i]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double cal(double k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double m=0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+=t[i].height-k*t[i].dis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m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scanf("%d",&amp;N)!=EOF&amp;&amp;N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lf%lf%lf",&amp;p[i].x,&amp;p[i].y,&amp;p[i].z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double l=0.0,r=100.0,mid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1){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d=(l+r)/2.0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prim(mid);//</w:t>
      </w:r>
      <w:r w:rsidRPr="00946468">
        <w:rPr>
          <w:rFonts w:ascii="Courier New" w:hAnsi="Courier New" w:cs="Courier New" w:hint="eastAsia"/>
          <w:sz w:val="18"/>
          <w:szCs w:val="18"/>
        </w:rPr>
        <w:t>代入求下一个解向量</w:t>
      </w:r>
      <w:r w:rsidRPr="00946468">
        <w:rPr>
          <w:rFonts w:ascii="Courier New" w:hAnsi="Courier New" w:cs="Courier New" w:hint="eastAsia"/>
          <w:sz w:val="18"/>
          <w:szCs w:val="18"/>
        </w:rPr>
        <w:t>X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double ttt=cal(mid);//</w:t>
      </w:r>
      <w:r w:rsidRPr="00946468">
        <w:rPr>
          <w:rFonts w:ascii="Courier New" w:hAnsi="Courier New" w:cs="Courier New" w:hint="eastAsia"/>
          <w:sz w:val="18"/>
          <w:szCs w:val="18"/>
        </w:rPr>
        <w:t>代入</w:t>
      </w:r>
      <w:r w:rsidRPr="00946468">
        <w:rPr>
          <w:rFonts w:ascii="Courier New" w:hAnsi="Courier New" w:cs="Courier New" w:hint="eastAsia"/>
          <w:sz w:val="18"/>
          <w:szCs w:val="18"/>
        </w:rPr>
        <w:t>mid</w:t>
      </w:r>
      <w:r w:rsidRPr="00946468">
        <w:rPr>
          <w:rFonts w:ascii="Courier New" w:hAnsi="Courier New" w:cs="Courier New" w:hint="eastAsia"/>
          <w:sz w:val="18"/>
          <w:szCs w:val="18"/>
        </w:rPr>
        <w:t>解出构造出的函数的值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fabs(l-r)&lt;1e-6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reak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ttt&gt;=0)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=mid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=mid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rintf("%.3lf\n",r);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332C38" w:rsidRPr="00946468" w:rsidRDefault="00332C38" w:rsidP="00332C3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3A15D6" w:rsidRPr="00946468" w:rsidRDefault="003A15D6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C52EA" w:rsidRPr="00946468" w:rsidRDefault="005C52EA" w:rsidP="005C52EA">
      <w:pPr>
        <w:pStyle w:val="2"/>
        <w:rPr>
          <w:rFonts w:ascii="Courier New" w:hAnsi="Courier New" w:cs="Courier New"/>
          <w:sz w:val="18"/>
          <w:szCs w:val="18"/>
        </w:rPr>
      </w:pPr>
      <w:bookmarkStart w:id="160" w:name="_Toc304454084"/>
      <w:r w:rsidRPr="00946468">
        <w:rPr>
          <w:rFonts w:ascii="Courier New" w:hAnsi="Courier New" w:cs="Courier New" w:hint="eastAsia"/>
          <w:sz w:val="18"/>
          <w:szCs w:val="18"/>
        </w:rPr>
        <w:lastRenderedPageBreak/>
        <w:t>树的删边游戏</w:t>
      </w:r>
      <w:bookmarkEnd w:id="160"/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pku 3710 </w:t>
      </w:r>
      <w:r w:rsidRPr="00946468">
        <w:rPr>
          <w:rFonts w:ascii="Courier New" w:hAnsi="Courier New" w:cs="Courier New" w:hint="eastAsia"/>
          <w:sz w:val="18"/>
          <w:szCs w:val="18"/>
        </w:rPr>
        <w:t>多棵树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树上有环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树的删边游戏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define maxn 105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uct Edge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v,next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E[4*maxn]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list[maxn],eid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bool visN[maxn],visM[4*maxn];//</w:t>
      </w:r>
      <w:r w:rsidRPr="00946468">
        <w:rPr>
          <w:rFonts w:ascii="Courier New" w:hAnsi="Courier New" w:cs="Courier New" w:hint="eastAsia"/>
          <w:sz w:val="18"/>
          <w:szCs w:val="18"/>
        </w:rPr>
        <w:t>点访问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边访问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bool inner[maxn]; //</w:t>
      </w:r>
      <w:r w:rsidRPr="00946468">
        <w:rPr>
          <w:rFonts w:ascii="Courier New" w:hAnsi="Courier New" w:cs="Courier New" w:hint="eastAsia"/>
          <w:sz w:val="18"/>
          <w:szCs w:val="18"/>
        </w:rPr>
        <w:t>是否是环的内部点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不包括环和树的公共点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st[maxn],top; //</w:t>
      </w:r>
      <w:r w:rsidRPr="00946468">
        <w:rPr>
          <w:rFonts w:ascii="Courier New" w:hAnsi="Courier New" w:cs="Courier New" w:hint="eastAsia"/>
          <w:sz w:val="18"/>
          <w:szCs w:val="18"/>
        </w:rPr>
        <w:t>节点的访问栈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it(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list,-1,sizeof(list)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visN,false,sizeof(visN)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visM,false,sizeof(visM)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memset(inner,false,sizeof(inner)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id=0; top=0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oid insert(int a,int b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eid].v=b; E[eid].next=list[a]; list[a]=eid++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E[eid].v=a; E[eid].next=list[b]; list[b]=eid++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dfs(int u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isN[u]=true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im=0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t[++top]=u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p=list[u];p!=-1;p=E[p].next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visM[p] ) continue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isM[p]=visM[p^1]=true; //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ret,v=E[p].v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!visN[v] 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=dfs(v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else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st[top]!= v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ner[st[top--]]=true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1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inner[v] ) nim^=(!ret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nim^=(ret+1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nim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Tree,nim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while( scanf("%d",&amp;Tree)!=EOF ){ //</w:t>
      </w:r>
      <w:r w:rsidRPr="00946468">
        <w:rPr>
          <w:rFonts w:ascii="Courier New" w:hAnsi="Courier New" w:cs="Courier New" w:hint="eastAsia"/>
          <w:sz w:val="18"/>
          <w:szCs w:val="18"/>
        </w:rPr>
        <w:t>几棵树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im=0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T=1;T&lt;=Tree;T++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it(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,M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canf("%d%d",&amp;N,&amp;M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M;i++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a,b; scanf("%d%d",&amp;a,&amp;b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sert(a,b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nim^=dfs(1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//cout&lt;&lt;nim&lt;&lt;endl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im ) puts("Sally"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puts("Harry"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5C52EA" w:rsidRPr="00946468" w:rsidRDefault="005C52EA" w:rsidP="003A15D6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C52EA" w:rsidRPr="00946468" w:rsidRDefault="00124B94" w:rsidP="00124B94">
      <w:pPr>
        <w:pStyle w:val="2"/>
        <w:rPr>
          <w:rFonts w:ascii="Courier New" w:hAnsi="Courier New" w:cs="Courier New"/>
          <w:sz w:val="18"/>
          <w:szCs w:val="18"/>
        </w:rPr>
      </w:pPr>
      <w:bookmarkStart w:id="161" w:name="_Toc304454085"/>
      <w:r w:rsidRPr="00946468">
        <w:rPr>
          <w:rFonts w:ascii="Courier New" w:hAnsi="Courier New" w:cs="Courier New" w:hint="eastAsia"/>
          <w:sz w:val="18"/>
          <w:szCs w:val="18"/>
        </w:rPr>
        <w:lastRenderedPageBreak/>
        <w:t>四边形不等式</w:t>
      </w:r>
      <w:r w:rsidRPr="00946468">
        <w:rPr>
          <w:rFonts w:ascii="Courier New" w:hAnsi="Courier New" w:cs="Courier New" w:hint="eastAsia"/>
          <w:sz w:val="18"/>
          <w:szCs w:val="18"/>
        </w:rPr>
        <w:t>dp</w:t>
      </w:r>
      <w:bookmarkEnd w:id="161"/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状态转移方程形如</w:t>
      </w:r>
      <w:r w:rsidRPr="00946468">
        <w:rPr>
          <w:rFonts w:ascii="Courier New" w:hAnsi="Courier New" w:cs="Courier New" w:hint="eastAsia"/>
          <w:sz w:val="18"/>
          <w:szCs w:val="18"/>
        </w:rPr>
        <w:t>: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dp[i][j]=min{ dp[i][k]+dp[k+1][j]+w[i][j] 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然后对于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k1 &lt; k2 &lt; k3 &lt; k4 </w:t>
      </w:r>
      <w:r w:rsidRPr="00946468">
        <w:rPr>
          <w:rFonts w:ascii="Courier New" w:hAnsi="Courier New" w:cs="Courier New" w:hint="eastAsia"/>
          <w:sz w:val="18"/>
          <w:szCs w:val="18"/>
        </w:rPr>
        <w:t>有</w:t>
      </w:r>
      <w:r w:rsidRPr="00946468">
        <w:rPr>
          <w:rFonts w:ascii="Courier New" w:hAnsi="Courier New" w:cs="Courier New" w:hint="eastAsia"/>
          <w:sz w:val="18"/>
          <w:szCs w:val="18"/>
        </w:rPr>
        <w:t>: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w[k2][k3] &lt;= w[k1][k4]                           //</w:t>
      </w:r>
      <w:r w:rsidRPr="00946468">
        <w:rPr>
          <w:rFonts w:ascii="Courier New" w:hAnsi="Courier New" w:cs="Courier New" w:hint="eastAsia"/>
          <w:sz w:val="18"/>
          <w:szCs w:val="18"/>
        </w:rPr>
        <w:t>区间包含单调性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w[k1][k3] + w[k2][k4] &lt;= w([k2][k3] + w[k1][k4]  //</w:t>
      </w:r>
      <w:r w:rsidRPr="00946468">
        <w:rPr>
          <w:rFonts w:ascii="Courier New" w:hAnsi="Courier New" w:cs="Courier New" w:hint="eastAsia"/>
          <w:sz w:val="18"/>
          <w:szCs w:val="18"/>
        </w:rPr>
        <w:t>四边形不等式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//hdu 3516 Tree construction </w:t>
      </w:r>
      <w:r w:rsidRPr="00946468">
        <w:rPr>
          <w:rFonts w:ascii="Courier New" w:hAnsi="Courier New" w:cs="Courier New" w:hint="eastAsia"/>
          <w:sz w:val="18"/>
          <w:szCs w:val="18"/>
        </w:rPr>
        <w:t>四边形不等式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*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dp[i][j]=min{ dp[i][k]+dp[k+1][j] + x[k+1]-x[i] + y[k]-y[j] } (i&lt;=k&lt;j )  ***</w:t>
      </w:r>
      <w:r w:rsidRPr="00946468">
        <w:rPr>
          <w:rFonts w:ascii="Courier New" w:hAnsi="Courier New" w:cs="Courier New" w:hint="eastAsia"/>
          <w:sz w:val="18"/>
          <w:szCs w:val="18"/>
        </w:rPr>
        <w:t>注意变量范围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令</w:t>
      </w:r>
      <w:r w:rsidRPr="00946468">
        <w:rPr>
          <w:rFonts w:ascii="Courier New" w:hAnsi="Courier New" w:cs="Courier New" w:hint="eastAsia"/>
          <w:sz w:val="18"/>
          <w:szCs w:val="18"/>
        </w:rPr>
        <w:t>dp[i][j]+x[i]+y[j] = m[i][j]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则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m[i][j]=min{ m[i][k]+m[k+1][j] - (x[i]+y[j]) } (i&lt;=k&lt;j) </w:t>
      </w:r>
      <w:r w:rsidRPr="00946468">
        <w:rPr>
          <w:rFonts w:ascii="Courier New" w:hAnsi="Courier New" w:cs="Courier New" w:hint="eastAsia"/>
          <w:sz w:val="18"/>
          <w:szCs w:val="18"/>
        </w:rPr>
        <w:t>发现权值和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无关了</w:t>
      </w:r>
      <w:r w:rsidRPr="00946468">
        <w:rPr>
          <w:rFonts w:ascii="Courier New" w:hAnsi="Courier New" w:cs="Courier New" w:hint="eastAsia"/>
          <w:sz w:val="18"/>
          <w:szCs w:val="18"/>
        </w:rPr>
        <w:t>****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*/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#include&lt;iostream&gt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using namespace std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[1005][1005],sel[1005][1005]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x[1005],y[1005]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n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scanf("%d",&amp;n)!=EOF 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 scanf("%d%d",x+i,y+i)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&lt;=n;i++) 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[i][i]=x[i]+y[i]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el[i][i]=i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len=2;len&lt;=n;len++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i=1;i+len-1 &lt;=n ;i++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j=i+len-1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mi=1000000000,s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</w: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这里</w:t>
      </w:r>
      <w:r w:rsidRPr="00946468">
        <w:rPr>
          <w:rFonts w:ascii="Courier New" w:hAnsi="Courier New" w:cs="Courier New" w:hint="eastAsia"/>
          <w:sz w:val="18"/>
          <w:szCs w:val="18"/>
        </w:rPr>
        <w:t>k&lt;j</w:t>
      </w:r>
      <w:r w:rsidRPr="00946468">
        <w:rPr>
          <w:rFonts w:ascii="Courier New" w:hAnsi="Courier New" w:cs="Courier New" w:hint="eastAsia"/>
          <w:sz w:val="18"/>
          <w:szCs w:val="18"/>
        </w:rPr>
        <w:t>一定要加上去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推导必须是严谨的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for(int k=sel[i][j-1];k&lt;=sel[i+1][j] &amp;&amp; k&lt;j;k++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[i][k] + m[k+1][j] &lt; mi){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i=m[i][k]+m[k+1][j]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=k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[i][j]=mi-x[i]-y[j]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el[i][j]=s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ans=m[1][n]-x[1]-y[n]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cout&lt;&lt;ans&lt;&lt;endl;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5C52EA" w:rsidRPr="00946468" w:rsidRDefault="005C52EA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09638D" w:rsidRPr="00946468" w:rsidRDefault="0009638D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9638D" w:rsidRPr="00946468" w:rsidRDefault="00F277F9" w:rsidP="00F277F9">
      <w:pPr>
        <w:pStyle w:val="2"/>
        <w:rPr>
          <w:rFonts w:ascii="Courier New" w:hAnsi="Courier New" w:cs="Courier New"/>
          <w:sz w:val="18"/>
          <w:szCs w:val="18"/>
        </w:rPr>
      </w:pPr>
      <w:bookmarkStart w:id="162" w:name="_Toc304454086"/>
      <w:r w:rsidRPr="00946468">
        <w:rPr>
          <w:rFonts w:ascii="Courier New" w:hAnsi="Courier New" w:cs="Courier New" w:hint="eastAsia"/>
          <w:sz w:val="18"/>
          <w:szCs w:val="18"/>
        </w:rPr>
        <w:t>第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个</w:t>
      </w:r>
      <w:r w:rsidRPr="00946468">
        <w:rPr>
          <w:rFonts w:ascii="Courier New" w:hAnsi="Courier New" w:cs="Courier New" w:hint="eastAsia"/>
          <w:sz w:val="18"/>
          <w:szCs w:val="18"/>
        </w:rPr>
        <w:t>square-free number</w:t>
      </w:r>
      <w:bookmarkEnd w:id="162"/>
    </w:p>
    <w:p w:rsidR="000A6A4E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/>
          <w:sz w:val="18"/>
          <w:szCs w:val="18"/>
        </w:rPr>
        <w:t>http://cs.scu.edu.cn/soj/problem.action?id=3191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求第</w:t>
      </w:r>
      <w:r w:rsidRPr="00946468">
        <w:rPr>
          <w:rFonts w:ascii="Courier New" w:hAnsi="Courier New" w:cs="Courier New" w:hint="eastAsia"/>
          <w:sz w:val="18"/>
          <w:szCs w:val="18"/>
        </w:rPr>
        <w:t>k</w:t>
      </w:r>
      <w:r w:rsidRPr="00946468">
        <w:rPr>
          <w:rFonts w:ascii="Courier New" w:hAnsi="Courier New" w:cs="Courier New" w:hint="eastAsia"/>
          <w:sz w:val="18"/>
          <w:szCs w:val="18"/>
        </w:rPr>
        <w:t>个</w:t>
      </w:r>
      <w:r w:rsidRPr="00946468">
        <w:rPr>
          <w:rFonts w:ascii="Courier New" w:hAnsi="Courier New" w:cs="Courier New" w:hint="eastAsia"/>
          <w:sz w:val="18"/>
          <w:szCs w:val="18"/>
        </w:rPr>
        <w:t>square-free number(</w:t>
      </w:r>
      <w:r w:rsidRPr="00946468">
        <w:rPr>
          <w:rFonts w:ascii="Courier New" w:hAnsi="Courier New" w:cs="Courier New" w:hint="eastAsia"/>
          <w:sz w:val="18"/>
          <w:szCs w:val="18"/>
        </w:rPr>
        <w:t>所有质因数幂次为</w:t>
      </w:r>
      <w:r w:rsidRPr="00946468">
        <w:rPr>
          <w:rFonts w:ascii="Courier New" w:hAnsi="Courier New" w:cs="Courier New" w:hint="eastAsia"/>
          <w:sz w:val="18"/>
          <w:szCs w:val="18"/>
        </w:rPr>
        <w:t>1)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算法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二分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然后用容斥判断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使用容斥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关键是先定好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个条件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也就是所谓的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个圈圈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然后求</w:t>
      </w:r>
      <w:r w:rsidRPr="00946468">
        <w:rPr>
          <w:rFonts w:ascii="Courier New" w:hAnsi="Courier New" w:cs="Courier New" w:hint="eastAsia"/>
          <w:sz w:val="18"/>
          <w:szCs w:val="18"/>
        </w:rPr>
        <w:t>n</w:t>
      </w:r>
      <w:r w:rsidRPr="00946468">
        <w:rPr>
          <w:rFonts w:ascii="Courier New" w:hAnsi="Courier New" w:cs="Courier New" w:hint="eastAsia"/>
          <w:sz w:val="18"/>
          <w:szCs w:val="18"/>
        </w:rPr>
        <w:t>个圈圈的并集</w:t>
      </w:r>
      <w:r w:rsidRPr="00946468">
        <w:rPr>
          <w:rFonts w:ascii="Courier New" w:hAnsi="Courier New" w:cs="Courier New" w:hint="eastAsia"/>
          <w:sz w:val="18"/>
          <w:szCs w:val="18"/>
        </w:rPr>
        <w:t>....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ypedef pair&lt;int,int&gt; PII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vector&lt;PII&gt; express(int n){ //</w:t>
      </w:r>
      <w:r w:rsidRPr="00946468">
        <w:rPr>
          <w:rFonts w:ascii="Courier New" w:hAnsi="Courier New" w:cs="Courier New" w:hint="eastAsia"/>
          <w:sz w:val="18"/>
          <w:szCs w:val="18"/>
        </w:rPr>
        <w:t>复杂度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O(sqrt(n))   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vector&lt;PII&gt; ret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or(int i=2;i*i&lt;=n;i++){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n%i==0 ){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um=0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n%i==0 ) num++,n/=i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.push_back(PII(i,num) )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f( n!=1 ){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.push_back(PII(n,1) )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vector&lt;PII&gt; buf[50005]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int squre_free(int n){ //&lt;=n</w:t>
      </w:r>
      <w:r w:rsidRPr="00946468">
        <w:rPr>
          <w:rFonts w:ascii="Courier New" w:hAnsi="Courier New" w:cs="Courier New" w:hint="eastAsia"/>
          <w:sz w:val="18"/>
          <w:szCs w:val="18"/>
        </w:rPr>
        <w:t>的</w:t>
      </w:r>
      <w:r w:rsidRPr="00946468">
        <w:rPr>
          <w:rFonts w:ascii="Courier New" w:hAnsi="Courier New" w:cs="Courier New" w:hint="eastAsia"/>
          <w:sz w:val="18"/>
          <w:szCs w:val="18"/>
        </w:rPr>
        <w:t>square-free</w:t>
      </w:r>
      <w:r w:rsidRPr="00946468">
        <w:rPr>
          <w:rFonts w:ascii="Courier New" w:hAnsi="Courier New" w:cs="Courier New" w:hint="eastAsia"/>
          <w:sz w:val="18"/>
          <w:szCs w:val="18"/>
        </w:rPr>
        <w:t>有几个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minus=0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(int i=2;i*i&lt;=n;i++){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bool can=true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for(int j=0;j&lt;buf[i].size();j++){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f( buf[i][j].second &gt;1 ) can=false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f( can==false ) continue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f( buf[i].size()%2 ) minus+=n/(i*i)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else minus-=n/(i*i)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return n-minus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main(){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for(int i=2;i&lt;=50000;i++) buf[i]=express(i)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int cas,r; cin&gt;&gt;cas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while( cas-- ){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cin&gt;&gt;r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int L=0,R=1644934085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while( L+1 &lt; R ){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nt mid=(L+(long long)R)/2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if( squre_free(mid)&gt;= r ) R=mid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    else L=mid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}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    cout&lt;&lt;R&lt;&lt;endl;</w:t>
      </w:r>
    </w:p>
    <w:p w:rsidR="00E64EF9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    }</w:t>
      </w:r>
    </w:p>
    <w:p w:rsidR="00BA7855" w:rsidRPr="00946468" w:rsidRDefault="00E64EF9" w:rsidP="00E64EF9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E64EF9" w:rsidRPr="00946468" w:rsidRDefault="00E64EF9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E64EF9" w:rsidRDefault="007528F1" w:rsidP="007528F1">
      <w:pPr>
        <w:pStyle w:val="2"/>
        <w:rPr>
          <w:rFonts w:ascii="Courier New" w:hAnsi="Courier New" w:cs="Courier New"/>
          <w:sz w:val="18"/>
          <w:szCs w:val="18"/>
        </w:rPr>
      </w:pPr>
      <w:bookmarkStart w:id="163" w:name="_Toc304454087"/>
      <w:r w:rsidRPr="00C60AB2">
        <w:rPr>
          <w:rFonts w:ascii="Courier New" w:hAnsi="Courier New" w:cs="Courier New" w:hint="eastAsia"/>
          <w:sz w:val="18"/>
          <w:szCs w:val="18"/>
        </w:rPr>
        <w:t>高斯解模方程组</w:t>
      </w:r>
      <w:bookmarkEnd w:id="163"/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/*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>高斯解模方程组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hdu 3571 N-dimensional Sphere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>求</w:t>
      </w:r>
      <w:r w:rsidRPr="00C60AB2">
        <w:rPr>
          <w:rFonts w:ascii="Courier New" w:hAnsi="Courier New" w:cs="Courier New" w:hint="eastAsia"/>
          <w:sz w:val="18"/>
          <w:szCs w:val="18"/>
        </w:rPr>
        <w:t>N</w:t>
      </w:r>
      <w:r w:rsidRPr="00C60AB2">
        <w:rPr>
          <w:rFonts w:ascii="Courier New" w:hAnsi="Courier New" w:cs="Courier New" w:hint="eastAsia"/>
          <w:sz w:val="18"/>
          <w:szCs w:val="18"/>
        </w:rPr>
        <w:t>维空间的</w:t>
      </w:r>
      <w:r w:rsidRPr="00C60AB2">
        <w:rPr>
          <w:rFonts w:ascii="Courier New" w:hAnsi="Courier New" w:cs="Courier New" w:hint="eastAsia"/>
          <w:sz w:val="18"/>
          <w:szCs w:val="18"/>
        </w:rPr>
        <w:t>N+1</w:t>
      </w:r>
      <w:r w:rsidRPr="00C60AB2">
        <w:rPr>
          <w:rFonts w:ascii="Courier New" w:hAnsi="Courier New" w:cs="Courier New" w:hint="eastAsia"/>
          <w:sz w:val="18"/>
          <w:szCs w:val="18"/>
        </w:rPr>
        <w:t>个点的中心</w:t>
      </w:r>
      <w:r w:rsidRPr="00C60AB2">
        <w:rPr>
          <w:rFonts w:ascii="Courier New" w:hAnsi="Courier New" w:cs="Courier New" w:hint="eastAsia"/>
          <w:sz w:val="18"/>
          <w:szCs w:val="18"/>
        </w:rPr>
        <w:t>,</w:t>
      </w:r>
      <w:r w:rsidRPr="00C60AB2">
        <w:rPr>
          <w:rFonts w:ascii="Courier New" w:hAnsi="Courier New" w:cs="Courier New" w:hint="eastAsia"/>
          <w:sz w:val="18"/>
          <w:szCs w:val="18"/>
        </w:rPr>
        <w:t>类似于一维的中点</w:t>
      </w:r>
      <w:r w:rsidRPr="00C60AB2">
        <w:rPr>
          <w:rFonts w:ascii="Courier New" w:hAnsi="Courier New" w:cs="Courier New" w:hint="eastAsia"/>
          <w:sz w:val="18"/>
          <w:szCs w:val="18"/>
        </w:rPr>
        <w:t>,</w:t>
      </w:r>
      <w:r w:rsidRPr="00C60AB2">
        <w:rPr>
          <w:rFonts w:ascii="Courier New" w:hAnsi="Courier New" w:cs="Courier New" w:hint="eastAsia"/>
          <w:sz w:val="18"/>
          <w:szCs w:val="18"/>
        </w:rPr>
        <w:t>二维的圆心</w:t>
      </w:r>
      <w:r w:rsidRPr="00C60AB2">
        <w:rPr>
          <w:rFonts w:ascii="Courier New" w:hAnsi="Courier New" w:cs="Courier New" w:hint="eastAsia"/>
          <w:sz w:val="18"/>
          <w:szCs w:val="18"/>
        </w:rPr>
        <w:t>,</w:t>
      </w:r>
      <w:r w:rsidRPr="00C60AB2">
        <w:rPr>
          <w:rFonts w:ascii="Courier New" w:hAnsi="Courier New" w:cs="Courier New" w:hint="eastAsia"/>
          <w:sz w:val="18"/>
          <w:szCs w:val="18"/>
        </w:rPr>
        <w:t>三维的球心</w:t>
      </w:r>
      <w:r w:rsidRPr="00C60AB2">
        <w:rPr>
          <w:rFonts w:ascii="Courier New" w:hAnsi="Courier New" w:cs="Courier New" w:hint="eastAsia"/>
          <w:sz w:val="18"/>
          <w:szCs w:val="18"/>
        </w:rPr>
        <w:t>~~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>设结果为</w:t>
      </w:r>
      <w:r w:rsidRPr="00C60AB2">
        <w:rPr>
          <w:rFonts w:ascii="Courier New" w:hAnsi="Courier New" w:cs="Courier New" w:hint="eastAsia"/>
          <w:sz w:val="18"/>
          <w:szCs w:val="18"/>
        </w:rPr>
        <w:t>(x1,x2,...,xN)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>N</w:t>
      </w:r>
      <w:r w:rsidRPr="00C60AB2">
        <w:rPr>
          <w:rFonts w:ascii="Courier New" w:hAnsi="Courier New" w:cs="Courier New" w:hint="eastAsia"/>
          <w:sz w:val="18"/>
          <w:szCs w:val="18"/>
        </w:rPr>
        <w:t>维空间的两个点为</w:t>
      </w:r>
      <w:r w:rsidRPr="00C60AB2">
        <w:rPr>
          <w:rFonts w:ascii="Courier New" w:hAnsi="Courier New" w:cs="Courier New" w:hint="eastAsia"/>
          <w:sz w:val="18"/>
          <w:szCs w:val="18"/>
        </w:rPr>
        <w:t>(a1,a2,...,aN),(b1,b2,...,bN)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>由于距离相等</w:t>
      </w:r>
      <w:r w:rsidRPr="00C60AB2">
        <w:rPr>
          <w:rFonts w:ascii="Courier New" w:hAnsi="Courier New" w:cs="Courier New" w:hint="eastAsia"/>
          <w:sz w:val="18"/>
          <w:szCs w:val="18"/>
        </w:rPr>
        <w:t>,</w:t>
      </w:r>
      <w:r w:rsidRPr="00C60AB2">
        <w:rPr>
          <w:rFonts w:ascii="Courier New" w:hAnsi="Courier New" w:cs="Courier New" w:hint="eastAsia"/>
          <w:sz w:val="18"/>
          <w:szCs w:val="18"/>
        </w:rPr>
        <w:t>那么</w:t>
      </w:r>
      <w:r w:rsidRPr="00C60AB2">
        <w:rPr>
          <w:rFonts w:ascii="Courier New" w:hAnsi="Courier New" w:cs="Courier New" w:hint="eastAsia"/>
          <w:sz w:val="18"/>
          <w:szCs w:val="18"/>
        </w:rPr>
        <w:t>(x1-a1)^2 + ... + (xN-aN)^2 == (x1-b1)^2 + ... + (xN-bN)^2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>减掉右边的</w:t>
      </w:r>
      <w:r w:rsidRPr="00C60AB2">
        <w:rPr>
          <w:rFonts w:ascii="Courier New" w:hAnsi="Courier New" w:cs="Courier New" w:hint="eastAsia"/>
          <w:sz w:val="18"/>
          <w:szCs w:val="18"/>
        </w:rPr>
        <w:t>,</w:t>
      </w:r>
      <w:r w:rsidRPr="00C60AB2">
        <w:rPr>
          <w:rFonts w:ascii="Courier New" w:hAnsi="Courier New" w:cs="Courier New" w:hint="eastAsia"/>
          <w:sz w:val="18"/>
          <w:szCs w:val="18"/>
        </w:rPr>
        <w:t>就变成了</w:t>
      </w:r>
      <w:r w:rsidRPr="00C60AB2">
        <w:rPr>
          <w:rFonts w:ascii="Courier New" w:hAnsi="Courier New" w:cs="Courier New" w:hint="eastAsia"/>
          <w:sz w:val="18"/>
          <w:szCs w:val="18"/>
        </w:rPr>
        <w:t>2*(b1-a1)x1+2*(b2-a2)x2+...+2*(bN-aN)xN=(b1^2-a1^2) + ... + (bN^2-aN^2)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>这样子</w:t>
      </w:r>
      <w:r w:rsidRPr="00C60AB2">
        <w:rPr>
          <w:rFonts w:ascii="Courier New" w:hAnsi="Courier New" w:cs="Courier New" w:hint="eastAsia"/>
          <w:sz w:val="18"/>
          <w:szCs w:val="18"/>
        </w:rPr>
        <w:t>N+1</w:t>
      </w:r>
      <w:r w:rsidRPr="00C60AB2">
        <w:rPr>
          <w:rFonts w:ascii="Courier New" w:hAnsi="Courier New" w:cs="Courier New" w:hint="eastAsia"/>
          <w:sz w:val="18"/>
          <w:szCs w:val="18"/>
        </w:rPr>
        <w:t>个点就联立了</w:t>
      </w:r>
      <w:r w:rsidRPr="00C60AB2">
        <w:rPr>
          <w:rFonts w:ascii="Courier New" w:hAnsi="Courier New" w:cs="Courier New" w:hint="eastAsia"/>
          <w:sz w:val="18"/>
          <w:szCs w:val="18"/>
        </w:rPr>
        <w:t>N</w:t>
      </w:r>
      <w:r w:rsidRPr="00C60AB2">
        <w:rPr>
          <w:rFonts w:ascii="Courier New" w:hAnsi="Courier New" w:cs="Courier New" w:hint="eastAsia"/>
          <w:sz w:val="18"/>
          <w:szCs w:val="18"/>
        </w:rPr>
        <w:t>个线性无关的方程</w:t>
      </w:r>
      <w:r w:rsidRPr="00C60AB2">
        <w:rPr>
          <w:rFonts w:ascii="Courier New" w:hAnsi="Courier New" w:cs="Courier New" w:hint="eastAsia"/>
          <w:sz w:val="18"/>
          <w:szCs w:val="18"/>
        </w:rPr>
        <w:t>,</w:t>
      </w:r>
      <w:r w:rsidRPr="00C60AB2">
        <w:rPr>
          <w:rFonts w:ascii="Courier New" w:hAnsi="Courier New" w:cs="Courier New" w:hint="eastAsia"/>
          <w:sz w:val="18"/>
          <w:szCs w:val="18"/>
        </w:rPr>
        <w:t>问题转化为解这么一个</w:t>
      </w:r>
      <w:r w:rsidRPr="00C60AB2">
        <w:rPr>
          <w:rFonts w:ascii="Courier New" w:hAnsi="Courier New" w:cs="Courier New" w:hint="eastAsia"/>
          <w:sz w:val="18"/>
          <w:szCs w:val="18"/>
        </w:rPr>
        <w:t>N</w:t>
      </w:r>
      <w:r w:rsidRPr="00C60AB2">
        <w:rPr>
          <w:rFonts w:ascii="Courier New" w:hAnsi="Courier New" w:cs="Courier New" w:hint="eastAsia"/>
          <w:sz w:val="18"/>
          <w:szCs w:val="18"/>
        </w:rPr>
        <w:t>元方程组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>问题在于所有数的范围是</w:t>
      </w:r>
      <w:r w:rsidRPr="00C60AB2">
        <w:rPr>
          <w:rFonts w:ascii="Courier New" w:hAnsi="Courier New" w:cs="Courier New" w:hint="eastAsia"/>
          <w:sz w:val="18"/>
          <w:szCs w:val="18"/>
        </w:rPr>
        <w:t>10^17,</w:t>
      </w:r>
      <w:r w:rsidRPr="00C60AB2">
        <w:rPr>
          <w:rFonts w:ascii="Courier New" w:hAnsi="Courier New" w:cs="Courier New" w:hint="eastAsia"/>
          <w:sz w:val="18"/>
          <w:szCs w:val="18"/>
        </w:rPr>
        <w:t>因此</w:t>
      </w:r>
      <w:r w:rsidRPr="00C60AB2">
        <w:rPr>
          <w:rFonts w:ascii="Courier New" w:hAnsi="Courier New" w:cs="Courier New" w:hint="eastAsia"/>
          <w:sz w:val="18"/>
          <w:szCs w:val="18"/>
        </w:rPr>
        <w:t>double</w:t>
      </w:r>
      <w:r w:rsidRPr="00C60AB2">
        <w:rPr>
          <w:rFonts w:ascii="Courier New" w:hAnsi="Courier New" w:cs="Courier New" w:hint="eastAsia"/>
          <w:sz w:val="18"/>
          <w:szCs w:val="18"/>
        </w:rPr>
        <w:t>精度不够</w:t>
      </w:r>
      <w:r w:rsidRPr="00C60AB2">
        <w:rPr>
          <w:rFonts w:ascii="Courier New" w:hAnsi="Courier New" w:cs="Courier New" w:hint="eastAsia"/>
          <w:sz w:val="18"/>
          <w:szCs w:val="18"/>
        </w:rPr>
        <w:t>,</w:t>
      </w:r>
      <w:r w:rsidRPr="00C60AB2">
        <w:rPr>
          <w:rFonts w:ascii="Courier New" w:hAnsi="Courier New" w:cs="Courier New" w:hint="eastAsia"/>
          <w:sz w:val="18"/>
          <w:szCs w:val="18"/>
        </w:rPr>
        <w:t>那么就转化成一个模方程组好了</w:t>
      </w:r>
      <w:r w:rsidRPr="00C60AB2">
        <w:rPr>
          <w:rFonts w:ascii="Courier New" w:hAnsi="Courier New" w:cs="Courier New" w:hint="eastAsia"/>
          <w:sz w:val="18"/>
          <w:szCs w:val="18"/>
        </w:rPr>
        <w:t>,mod</w:t>
      </w:r>
      <w:r w:rsidRPr="00C60AB2">
        <w:rPr>
          <w:rFonts w:ascii="Courier New" w:hAnsi="Courier New" w:cs="Courier New" w:hint="eastAsia"/>
          <w:sz w:val="18"/>
          <w:szCs w:val="18"/>
        </w:rPr>
        <w:t>取比</w:t>
      </w:r>
      <w:r w:rsidRPr="00C60AB2">
        <w:rPr>
          <w:rFonts w:ascii="Courier New" w:hAnsi="Courier New" w:cs="Courier New" w:hint="eastAsia"/>
          <w:sz w:val="18"/>
          <w:szCs w:val="18"/>
        </w:rPr>
        <w:t>10^17</w:t>
      </w:r>
      <w:r w:rsidRPr="00C60AB2">
        <w:rPr>
          <w:rFonts w:ascii="Courier New" w:hAnsi="Courier New" w:cs="Courier New" w:hint="eastAsia"/>
          <w:sz w:val="18"/>
          <w:szCs w:val="18"/>
        </w:rPr>
        <w:t>大的整数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*/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#include&lt;iostream&gt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#include&lt;cassert&gt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#include&lt;algorithm&gt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using namespace std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#define maxn 55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lastRenderedPageBreak/>
        <w:t>typedef long long LL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const LL mod=200000000000000003ll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inline void fix(LL &amp;a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if( a&lt;=-mod ) a+=mod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if( a&gt;=mod  ) a-=mod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>LL mul(LL a,LL b,LL mod){ //b</w:t>
      </w:r>
      <w:r w:rsidRPr="00C60AB2">
        <w:rPr>
          <w:rFonts w:ascii="Courier New" w:hAnsi="Courier New" w:cs="Courier New" w:hint="eastAsia"/>
          <w:sz w:val="18"/>
          <w:szCs w:val="18"/>
        </w:rPr>
        <w:t>为正数</w:t>
      </w:r>
      <w:r w:rsidRPr="00C60AB2">
        <w:rPr>
          <w:rFonts w:ascii="Courier New" w:hAnsi="Courier New" w:cs="Courier New" w:hint="eastAsia"/>
          <w:sz w:val="18"/>
          <w:szCs w:val="18"/>
        </w:rPr>
        <w:t>,</w:t>
      </w:r>
      <w:r w:rsidRPr="00C60AB2">
        <w:rPr>
          <w:rFonts w:ascii="Courier New" w:hAnsi="Courier New" w:cs="Courier New" w:hint="eastAsia"/>
          <w:sz w:val="18"/>
          <w:szCs w:val="18"/>
        </w:rPr>
        <w:t>否则死循环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LL ret=0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bool flag=false; if( b&lt;0 ){ b=-b; flag=true; 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while( b 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if( b&amp;1 ) ret=(ret+a),fix(ret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a&lt;&lt;=1; fix(a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b&gt;&gt;=1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if( flag ) return -ret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return ret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void e_gcd(LL a,LL b,LL &amp;x,LL &amp;y) 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 xml:space="preserve">    if( !b 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 xml:space="preserve">        x=1; y=0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 xml:space="preserve">    }else 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 xml:space="preserve">        e_gcd(b,a%b,x,y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 xml:space="preserve">        LL temp=x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 xml:space="preserve">        x=y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 xml:space="preserve">        y=temp-mul(a/b,y,mod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 xml:space="preserve">    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>LL get_ni(LL a,LL p) {//</w:t>
      </w:r>
      <w:r w:rsidRPr="00C60AB2">
        <w:rPr>
          <w:rFonts w:ascii="Courier New" w:hAnsi="Courier New" w:cs="Courier New" w:hint="eastAsia"/>
          <w:sz w:val="18"/>
          <w:szCs w:val="18"/>
        </w:rPr>
        <w:t>返回</w:t>
      </w:r>
      <w:r w:rsidRPr="00C60AB2">
        <w:rPr>
          <w:rFonts w:ascii="Courier New" w:hAnsi="Courier New" w:cs="Courier New" w:hint="eastAsia"/>
          <w:sz w:val="18"/>
          <w:szCs w:val="18"/>
        </w:rPr>
        <w:t>x,ax=1 (mod p) p</w:t>
      </w:r>
      <w:r w:rsidRPr="00C60AB2">
        <w:rPr>
          <w:rFonts w:ascii="Courier New" w:hAnsi="Courier New" w:cs="Courier New" w:hint="eastAsia"/>
          <w:sz w:val="18"/>
          <w:szCs w:val="18"/>
        </w:rPr>
        <w:t>是素数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 xml:space="preserve">    LL x,y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 xml:space="preserve">    e_gcd(a,p,x,y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 xml:space="preserve">    return x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/*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c[1][1]*x[1]+c[1][2]*x[2]+...+c[1][n]*x[n]=b[1]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c[2][1]*x[1]+c[2][2]*x[2]+...+c[2][n]*x[n]=b[2]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....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c[n][1]*x[1]+c[n][2]*x[2]+...+c[n][n]*x[n]=b[n]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*/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>LL c[maxn][maxn],x[maxn],b[maxn];//c</w:t>
      </w:r>
      <w:r w:rsidRPr="00C60AB2">
        <w:rPr>
          <w:rFonts w:ascii="Courier New" w:hAnsi="Courier New" w:cs="Courier New" w:hint="eastAsia"/>
          <w:sz w:val="18"/>
          <w:szCs w:val="18"/>
        </w:rPr>
        <w:t>系数矩阵</w:t>
      </w:r>
      <w:r w:rsidRPr="00C60AB2">
        <w:rPr>
          <w:rFonts w:ascii="Courier New" w:hAnsi="Courier New" w:cs="Courier New" w:hint="eastAsia"/>
          <w:sz w:val="18"/>
          <w:szCs w:val="18"/>
        </w:rPr>
        <w:t>,x</w:t>
      </w:r>
      <w:r w:rsidRPr="00C60AB2">
        <w:rPr>
          <w:rFonts w:ascii="Courier New" w:hAnsi="Courier New" w:cs="Courier New" w:hint="eastAsia"/>
          <w:sz w:val="18"/>
          <w:szCs w:val="18"/>
        </w:rPr>
        <w:t>结果向量</w:t>
      </w:r>
      <w:r w:rsidRPr="00C60AB2">
        <w:rPr>
          <w:rFonts w:ascii="Courier New" w:hAnsi="Courier New" w:cs="Courier New" w:hint="eastAsia"/>
          <w:sz w:val="18"/>
          <w:szCs w:val="18"/>
        </w:rPr>
        <w:t>,b</w:t>
      </w:r>
      <w:r w:rsidRPr="00C60AB2">
        <w:rPr>
          <w:rFonts w:ascii="Courier New" w:hAnsi="Courier New" w:cs="Courier New" w:hint="eastAsia"/>
          <w:sz w:val="18"/>
          <w:szCs w:val="18"/>
        </w:rPr>
        <w:t>是</w:t>
      </w:r>
      <w:r w:rsidRPr="00C60AB2">
        <w:rPr>
          <w:rFonts w:ascii="Courier New" w:hAnsi="Courier New" w:cs="Courier New" w:hint="eastAsia"/>
          <w:sz w:val="18"/>
          <w:szCs w:val="18"/>
        </w:rPr>
        <w:t>c*x</w:t>
      </w:r>
      <w:r w:rsidRPr="00C60AB2">
        <w:rPr>
          <w:rFonts w:ascii="Courier New" w:hAnsi="Courier New" w:cs="Courier New" w:hint="eastAsia"/>
          <w:sz w:val="18"/>
          <w:szCs w:val="18"/>
        </w:rPr>
        <w:t>的结果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>void gauss(int N){ //</w:t>
      </w:r>
      <w:r w:rsidRPr="00C60AB2">
        <w:rPr>
          <w:rFonts w:ascii="Courier New" w:hAnsi="Courier New" w:cs="Courier New" w:hint="eastAsia"/>
          <w:sz w:val="18"/>
          <w:szCs w:val="18"/>
        </w:rPr>
        <w:t>高斯解模方程组</w:t>
      </w:r>
      <w:r w:rsidRPr="00C60AB2">
        <w:rPr>
          <w:rFonts w:ascii="Courier New" w:hAnsi="Courier New" w:cs="Courier New" w:hint="eastAsia"/>
          <w:sz w:val="18"/>
          <w:szCs w:val="18"/>
        </w:rPr>
        <w:t>C*X=B,N*N</w:t>
      </w:r>
      <w:r w:rsidRPr="00C60AB2">
        <w:rPr>
          <w:rFonts w:ascii="Courier New" w:hAnsi="Courier New" w:cs="Courier New" w:hint="eastAsia"/>
          <w:sz w:val="18"/>
          <w:szCs w:val="18"/>
        </w:rPr>
        <w:t>的矩阵</w:t>
      </w:r>
      <w:r w:rsidRPr="00C60AB2">
        <w:rPr>
          <w:rFonts w:ascii="Courier New" w:hAnsi="Courier New" w:cs="Courier New" w:hint="eastAsia"/>
          <w:sz w:val="18"/>
          <w:szCs w:val="18"/>
        </w:rPr>
        <w:t>c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for(int i=1,k;i&lt;=N;i++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if( c[i][i]==0 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LL ma=0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or(int j=i;j&lt;=N &amp;&amp; ma==0;j++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if( c[j][i]!=ma 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ma=c[j][i]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k=j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or(int j=i;j&lt;=N;j++) swap(c[i][j],c[k][j]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swap(b[i],b[k]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if( c[i][i]&lt;0 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or(int j=i;j&lt;=N;j++) c[i][j]=-c[i][j]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b[i]=-b[i]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ab/>
      </w:r>
      <w:r w:rsidRPr="00C60AB2">
        <w:rPr>
          <w:rFonts w:ascii="Courier New" w:hAnsi="Courier New" w:cs="Courier New" w:hint="eastAsia"/>
          <w:sz w:val="18"/>
          <w:szCs w:val="18"/>
        </w:rPr>
        <w:tab/>
        <w:t>assert(c[i][i]!=0);//*****</w:t>
      </w:r>
      <w:r w:rsidRPr="00C60AB2">
        <w:rPr>
          <w:rFonts w:ascii="Courier New" w:hAnsi="Courier New" w:cs="Courier New" w:hint="eastAsia"/>
          <w:sz w:val="18"/>
          <w:szCs w:val="18"/>
        </w:rPr>
        <w:t>等于</w:t>
      </w:r>
      <w:r w:rsidRPr="00C60AB2">
        <w:rPr>
          <w:rFonts w:ascii="Courier New" w:hAnsi="Courier New" w:cs="Courier New" w:hint="eastAsia"/>
          <w:sz w:val="18"/>
          <w:szCs w:val="18"/>
        </w:rPr>
        <w:t>0</w:t>
      </w:r>
      <w:r w:rsidRPr="00C60AB2">
        <w:rPr>
          <w:rFonts w:ascii="Courier New" w:hAnsi="Courier New" w:cs="Courier New" w:hint="eastAsia"/>
          <w:sz w:val="18"/>
          <w:szCs w:val="18"/>
        </w:rPr>
        <w:t>的话无解了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or(int k=i+1;k&lt;=N;k++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if( c[k][i]==0 ) continue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 xml:space="preserve">LL m=get_ni(c[i][i],mod); 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m=mul(m,c[k][i],mod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or(int j=i;j&lt;=N;j++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c[k][j]-=mul(m,c[i][j],mod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ix(c[k][j]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assert(c[k][i]==0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b[k]-=mul(m,b[i],mod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lastRenderedPageBreak/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ix(b[k]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for(int i=N;i&gt;=1;i--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or(int j=i+1;j&lt;=N;j++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b[i]-=mul(c[i][j],x[j],mod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ix(b[i]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x[i]=mul(b[i],get_ni(c[i][i],mod),mod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 w:hint="eastAsia"/>
          <w:sz w:val="18"/>
          <w:szCs w:val="18"/>
        </w:rPr>
        <w:t>}//--------------------</w:t>
      </w:r>
      <w:r w:rsidRPr="00C60AB2">
        <w:rPr>
          <w:rFonts w:ascii="Courier New" w:hAnsi="Courier New" w:cs="Courier New" w:hint="eastAsia"/>
          <w:sz w:val="18"/>
          <w:szCs w:val="18"/>
        </w:rPr>
        <w:t>模板结束</w:t>
      </w:r>
      <w:r w:rsidRPr="00C60AB2">
        <w:rPr>
          <w:rFonts w:ascii="Courier New" w:hAnsi="Courier New" w:cs="Courier New" w:hint="eastAsia"/>
          <w:sz w:val="18"/>
          <w:szCs w:val="18"/>
        </w:rPr>
        <w:t>--------------------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LL a[maxn][maxn]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void process(int N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for(int i=1;i&lt;=N;i++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LL temp=0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or(int j=1;j&lt;=N;j++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temp=(temp+mul(a[i][j],a[i][j],mod)-mul(a[i-1][j],a[i-1][j],mod)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ix(temp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c[i][j]=(a[i][j]+a[i][j]-a[i-1][j]-a[i-1][j]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ix(c[i][j]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b[i]=temp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void change(LL &amp;val,int id,int N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LL temp[55]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int ind=0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temp[ind++]=val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for(int i=0;i&lt;=N;i++) temp[ind++]=a[i][id]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sort(temp,temp+ind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if( temp[0]==val &amp;&amp; temp[1]&gt;val 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val+=mod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else if( temp[ind-1]==val &amp;&amp; temp[ind-2]&lt;val 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val-=mod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int main(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int cas,N; scanf("%d",&amp;cas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for(int Te=1;Te&lt;=cas;Te++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scanf("%d",&amp;N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 xml:space="preserve">for(int i=0;i&lt;=N;i++) 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or(int j=1;j&lt;=N;j++){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scanf("%I64d",&amp;a[i][j]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process(N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gauss(N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or(int i=1;i&lt;=N;i++) change(x[i],i,N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printf("Case %d:\n",Te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</w:r>
      <w:r w:rsidRPr="00C60AB2">
        <w:rPr>
          <w:rFonts w:ascii="Courier New" w:hAnsi="Courier New" w:cs="Courier New"/>
          <w:sz w:val="18"/>
          <w:szCs w:val="18"/>
        </w:rPr>
        <w:tab/>
        <w:t>for(int i=1;i&lt;=N;i++) printf("%I64d%s",x[i],i==N?"\n":" ");</w:t>
      </w:r>
    </w:p>
    <w:p w:rsidR="00C60AB2" w:rsidRPr="00C60AB2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ab/>
        <w:t>}</w:t>
      </w:r>
    </w:p>
    <w:p w:rsidR="00C60AB2" w:rsidRPr="00946468" w:rsidRDefault="00C60AB2" w:rsidP="00C60AB2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C60AB2">
        <w:rPr>
          <w:rFonts w:ascii="Courier New" w:hAnsi="Courier New" w:cs="Courier New"/>
          <w:sz w:val="18"/>
          <w:szCs w:val="18"/>
        </w:rPr>
        <w:t>}</w:t>
      </w:r>
    </w:p>
    <w:p w:rsidR="00BA7855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5E58" w:rsidRPr="00505E58" w:rsidRDefault="00505E58" w:rsidP="00505E58">
      <w:pPr>
        <w:pStyle w:val="2"/>
        <w:rPr>
          <w:rFonts w:ascii="Courier New" w:hAnsi="Courier New" w:cs="Courier New"/>
          <w:sz w:val="18"/>
          <w:szCs w:val="18"/>
        </w:rPr>
      </w:pPr>
      <w:bookmarkStart w:id="164" w:name="_Toc304454088"/>
      <w:r w:rsidRPr="00505E58">
        <w:rPr>
          <w:rFonts w:ascii="Courier New" w:hAnsi="Courier New" w:cs="Courier New" w:hint="eastAsia"/>
          <w:sz w:val="18"/>
          <w:szCs w:val="18"/>
        </w:rPr>
        <w:t>8</w:t>
      </w:r>
      <w:r w:rsidRPr="00505E58">
        <w:rPr>
          <w:rFonts w:ascii="Courier New" w:hAnsi="Courier New" w:cs="Courier New" w:hint="eastAsia"/>
          <w:sz w:val="18"/>
          <w:szCs w:val="18"/>
        </w:rPr>
        <w:t>数码问题</w:t>
      </w:r>
      <w:bookmarkEnd w:id="164"/>
    </w:p>
    <w:p w:rsidR="00DC0803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 w:hint="eastAsia"/>
          <w:sz w:val="18"/>
          <w:szCs w:val="18"/>
        </w:rPr>
        <w:t>A*</w:t>
      </w:r>
      <w:r>
        <w:rPr>
          <w:rFonts w:ascii="Courier New" w:hAnsi="Courier New" w:cs="Courier New" w:hint="eastAsia"/>
          <w:sz w:val="18"/>
          <w:szCs w:val="18"/>
        </w:rPr>
        <w:t>算法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 xml:space="preserve">struct PII{ 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 xml:space="preserve">int r,c; 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PII(int _r=0,int _c=0):r(_r),c(_c){}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>};               //</w:t>
      </w:r>
      <w:r w:rsidRPr="00505E58">
        <w:rPr>
          <w:rFonts w:ascii="Courier New" w:hAnsi="Courier New" w:cs="Courier New" w:hint="eastAsia"/>
          <w:sz w:val="18"/>
          <w:szCs w:val="18"/>
        </w:rPr>
        <w:t>用于存放坐标的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lastRenderedPageBreak/>
        <w:t>struct EIGHT{</w:t>
      </w:r>
      <w:r w:rsidRPr="00505E58">
        <w:rPr>
          <w:rFonts w:ascii="Courier New" w:hAnsi="Courier New" w:cs="Courier New" w:hint="eastAsia"/>
          <w:sz w:val="18"/>
          <w:szCs w:val="18"/>
        </w:rPr>
        <w:tab/>
        <w:t>//</w:t>
      </w:r>
      <w:r w:rsidRPr="00505E58">
        <w:rPr>
          <w:rFonts w:ascii="Courier New" w:hAnsi="Courier New" w:cs="Courier New" w:hint="eastAsia"/>
          <w:sz w:val="18"/>
          <w:szCs w:val="18"/>
        </w:rPr>
        <w:t>数码的状态类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int _d[3][3]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PII _z;    //0</w:t>
      </w:r>
      <w:r w:rsidRPr="00505E58">
        <w:rPr>
          <w:rFonts w:ascii="Courier New" w:hAnsi="Courier New" w:cs="Courier New" w:hint="eastAsia"/>
          <w:sz w:val="18"/>
          <w:szCs w:val="18"/>
        </w:rPr>
        <w:t>的坐标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int g,h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vector&lt;int&gt; path; //</w:t>
      </w:r>
      <w:r w:rsidRPr="00505E58">
        <w:rPr>
          <w:rFonts w:ascii="Courier New" w:hAnsi="Courier New" w:cs="Courier New" w:hint="eastAsia"/>
          <w:sz w:val="18"/>
          <w:szCs w:val="18"/>
        </w:rPr>
        <w:t>搜到这个状态的路径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int getRev()const{ //</w:t>
      </w:r>
      <w:r w:rsidRPr="00505E58">
        <w:rPr>
          <w:rFonts w:ascii="Courier New" w:hAnsi="Courier New" w:cs="Courier New" w:hint="eastAsia"/>
          <w:sz w:val="18"/>
          <w:szCs w:val="18"/>
        </w:rPr>
        <w:t>逆序数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nt a[8],ind=0,i,j,Rev=0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i=0;i&lt;3;i++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j=0;j&lt;3;j++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 xml:space="preserve">if( _d[i][j]!=0 ) 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a[ind++]=_d[i][j]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i=1;i&lt;8;i++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j=0;j&lt;i;j++)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 xml:space="preserve">if( a[j] &gt; a[i] ) 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Rev++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return Rev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bool getNext(int dir,EIGHT &amp;ns){//</w:t>
      </w:r>
      <w:r w:rsidRPr="00505E58">
        <w:rPr>
          <w:rFonts w:ascii="Courier New" w:hAnsi="Courier New" w:cs="Courier New" w:hint="eastAsia"/>
          <w:sz w:val="18"/>
          <w:szCs w:val="18"/>
        </w:rPr>
        <w:t>移动，返回移动是否成功</w:t>
      </w:r>
      <w:r w:rsidRPr="00505E58">
        <w:rPr>
          <w:rFonts w:ascii="Courier New" w:hAnsi="Courier New" w:cs="Courier New" w:hint="eastAsia"/>
          <w:sz w:val="18"/>
          <w:szCs w:val="18"/>
        </w:rPr>
        <w:t>(</w:t>
      </w:r>
      <w:r w:rsidRPr="00505E58">
        <w:rPr>
          <w:rFonts w:ascii="Courier New" w:hAnsi="Courier New" w:cs="Courier New" w:hint="eastAsia"/>
          <w:sz w:val="18"/>
          <w:szCs w:val="18"/>
        </w:rPr>
        <w:t>下一个状态在引用中传递</w:t>
      </w:r>
      <w:r w:rsidRPr="00505E58">
        <w:rPr>
          <w:rFonts w:ascii="Courier New" w:hAnsi="Courier New" w:cs="Courier New" w:hint="eastAsia"/>
          <w:sz w:val="18"/>
          <w:szCs w:val="18"/>
        </w:rPr>
        <w:t>)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memcpy(ns._d,_d,sizeof(_d)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ns.path=path; ns._z=_z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nt r=_z.r, c=_z.c, nr,nc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f( dir==0 ){                       // down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f( _z.r==2 ) return false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nr=r+1, nc=c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else if( dir==1 ){                // left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f( _z.c==0 ) return false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nr=r, nc=c-1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else if( dir==2 ){               // right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f( _z.c==2 ) return false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nr=r, nc=c+1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else{                             // up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f( _z.r==0 ) return false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nr=r-1, nc=c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swap(ns._d[r][c],ns._d[nr][nc]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 xml:space="preserve">ns._z=PII(nr,nc); 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ns.path.push_back(dir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return true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int getH(EIGHT &amp;des){ //</w:t>
      </w:r>
      <w:r w:rsidRPr="00505E58">
        <w:rPr>
          <w:rFonts w:ascii="Courier New" w:hAnsi="Courier New" w:cs="Courier New" w:hint="eastAsia"/>
          <w:sz w:val="18"/>
          <w:szCs w:val="18"/>
        </w:rPr>
        <w:t>估价函数</w:t>
      </w:r>
      <w:r w:rsidRPr="00505E58">
        <w:rPr>
          <w:rFonts w:ascii="Courier New" w:hAnsi="Courier New" w:cs="Courier New" w:hint="eastAsia"/>
          <w:sz w:val="18"/>
          <w:szCs w:val="18"/>
        </w:rPr>
        <w:t>2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PII b[8]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int i=0;i&lt;3;i++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int j=0;j&lt;3;j++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f( _d[i][j] )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b[ _d[i][j]-1 ]=PII(i,j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nt ret=0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int i=0;i&lt;3;i++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int j=0;j&lt;3;j++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f( des._d[i][j] 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nt v=des._d[i][j]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ret+=abs(i-b[v-1].r)+abs(j-b[v-1].c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return ret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 xml:space="preserve">} 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/*int getH(EIGHT &amp;des){ //</w:t>
      </w:r>
      <w:r w:rsidRPr="00505E58">
        <w:rPr>
          <w:rFonts w:ascii="Courier New" w:hAnsi="Courier New" w:cs="Courier New" w:hint="eastAsia"/>
          <w:sz w:val="18"/>
          <w:szCs w:val="18"/>
        </w:rPr>
        <w:t>估价函数</w:t>
      </w:r>
      <w:r w:rsidRPr="00505E58">
        <w:rPr>
          <w:rFonts w:ascii="Courier New" w:hAnsi="Courier New" w:cs="Courier New" w:hint="eastAsia"/>
          <w:sz w:val="18"/>
          <w:szCs w:val="18"/>
        </w:rPr>
        <w:t>1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nt ret=0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int i=0;i&lt;3;i++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int j=0;j&lt;3;j++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f( _d[i][j]==0 ) continue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</w:r>
      <w:r w:rsidRPr="00505E58">
        <w:rPr>
          <w:rFonts w:ascii="Courier New" w:hAnsi="Courier New" w:cs="Courier New" w:hint="eastAsia"/>
          <w:sz w:val="18"/>
          <w:szCs w:val="18"/>
        </w:rPr>
        <w:tab/>
      </w:r>
      <w:r w:rsidRPr="00505E58">
        <w:rPr>
          <w:rFonts w:ascii="Courier New" w:hAnsi="Courier New" w:cs="Courier New" w:hint="eastAsia"/>
          <w:sz w:val="18"/>
          <w:szCs w:val="18"/>
        </w:rPr>
        <w:tab/>
      </w:r>
      <w:r w:rsidRPr="00505E58">
        <w:rPr>
          <w:rFonts w:ascii="Courier New" w:hAnsi="Courier New" w:cs="Courier New" w:hint="eastAsia"/>
          <w:sz w:val="18"/>
          <w:szCs w:val="18"/>
        </w:rPr>
        <w:tab/>
        <w:t>if( _d[i][j] != des._d[i][j] ){ //</w:t>
      </w:r>
      <w:r w:rsidRPr="00505E58">
        <w:rPr>
          <w:rFonts w:ascii="Courier New" w:hAnsi="Courier New" w:cs="Courier New" w:hint="eastAsia"/>
          <w:sz w:val="18"/>
          <w:szCs w:val="18"/>
        </w:rPr>
        <w:t>不在位数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ret++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lastRenderedPageBreak/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return ret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}*/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void init(int *d){ //</w:t>
      </w:r>
      <w:r w:rsidRPr="00505E58">
        <w:rPr>
          <w:rFonts w:ascii="Courier New" w:hAnsi="Courier New" w:cs="Courier New" w:hint="eastAsia"/>
          <w:sz w:val="18"/>
          <w:szCs w:val="18"/>
        </w:rPr>
        <w:t>用数组初始化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int i=0;i&lt;9;i++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_d[i/3][i%3]=d[i]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f( d[i]==0 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_z.r=i/3, _z.c=i%3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this-&gt;path.clear(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int getHash(){     //</w:t>
      </w:r>
      <w:r w:rsidRPr="00505E58">
        <w:rPr>
          <w:rFonts w:ascii="Courier New" w:hAnsi="Courier New" w:cs="Courier New" w:hint="eastAsia"/>
          <w:sz w:val="18"/>
          <w:szCs w:val="18"/>
        </w:rPr>
        <w:t>全排列的完美哈希</w:t>
      </w:r>
      <w:r w:rsidRPr="00505E58">
        <w:rPr>
          <w:rFonts w:ascii="Courier New" w:hAnsi="Courier New" w:cs="Courier New" w:hint="eastAsia"/>
          <w:sz w:val="18"/>
          <w:szCs w:val="18"/>
        </w:rPr>
        <w:t>,</w:t>
      </w:r>
      <w:r w:rsidRPr="00505E58">
        <w:rPr>
          <w:rFonts w:ascii="Courier New" w:hAnsi="Courier New" w:cs="Courier New" w:hint="eastAsia"/>
          <w:sz w:val="18"/>
          <w:szCs w:val="18"/>
        </w:rPr>
        <w:t>复杂度</w:t>
      </w:r>
      <w:r w:rsidRPr="00505E58">
        <w:rPr>
          <w:rFonts w:ascii="Courier New" w:hAnsi="Courier New" w:cs="Courier New" w:hint="eastAsia"/>
          <w:sz w:val="18"/>
          <w:szCs w:val="18"/>
        </w:rPr>
        <w:t>O(n^2),</w:t>
      </w:r>
      <w:r w:rsidRPr="00505E58">
        <w:rPr>
          <w:rFonts w:ascii="Courier New" w:hAnsi="Courier New" w:cs="Courier New" w:hint="eastAsia"/>
          <w:sz w:val="18"/>
          <w:szCs w:val="18"/>
        </w:rPr>
        <w:t>判重用的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nt a[9]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int i=0;i&lt;3;i++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 xml:space="preserve">for(int j=0;j&lt;3;j++) a[3*i+j]=_d[i][j]; 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nt ret=0,mul=1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int i=1;i&lt;9;i++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nt rev=0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int j=0;j&lt;i;j++) if( a[j] &gt; a[i] ) rev++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ret+=mul*rev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mul*=(i+1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return ret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void print(int step){ //</w:t>
      </w:r>
      <w:r w:rsidRPr="00505E58">
        <w:rPr>
          <w:rFonts w:ascii="Courier New" w:hAnsi="Courier New" w:cs="Courier New" w:hint="eastAsia"/>
          <w:sz w:val="18"/>
          <w:szCs w:val="18"/>
        </w:rPr>
        <w:t>打印</w:t>
      </w:r>
      <w:r w:rsidRPr="00505E58">
        <w:rPr>
          <w:rFonts w:ascii="Courier New" w:hAnsi="Courier New" w:cs="Courier New" w:hint="eastAsia"/>
          <w:sz w:val="18"/>
          <w:szCs w:val="18"/>
        </w:rPr>
        <w:t>8</w:t>
      </w:r>
      <w:r w:rsidRPr="00505E58">
        <w:rPr>
          <w:rFonts w:ascii="Courier New" w:hAnsi="Courier New" w:cs="Courier New" w:hint="eastAsia"/>
          <w:sz w:val="18"/>
          <w:szCs w:val="18"/>
        </w:rPr>
        <w:t>数码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printf("step %d:\n%d %d %d\n%d %d %d\n%d %d %d\n",step,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_d[0][0],_d[0][1],_d[0][2],_d[1][0],_d[1][1],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_d[1][2],_d[2][0],_d[2][1],_d[2][2]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bool operator&lt;(const EIGHT &amp;b)const{ //</w:t>
      </w:r>
      <w:r w:rsidRPr="00505E58">
        <w:rPr>
          <w:rFonts w:ascii="Courier New" w:hAnsi="Courier New" w:cs="Courier New" w:hint="eastAsia"/>
          <w:sz w:val="18"/>
          <w:szCs w:val="18"/>
        </w:rPr>
        <w:t>优先队列中的比较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return g+h &gt; b.g+b.h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bool operator==(const EIGHT &amp;b)const{ //</w:t>
      </w:r>
      <w:r w:rsidRPr="00505E58">
        <w:rPr>
          <w:rFonts w:ascii="Courier New" w:hAnsi="Courier New" w:cs="Courier New" w:hint="eastAsia"/>
          <w:sz w:val="18"/>
          <w:szCs w:val="18"/>
        </w:rPr>
        <w:t>判相等</w:t>
      </w:r>
      <w:r w:rsidRPr="00505E58">
        <w:rPr>
          <w:rFonts w:ascii="Courier New" w:hAnsi="Courier New" w:cs="Courier New" w:hint="eastAsia"/>
          <w:sz w:val="18"/>
          <w:szCs w:val="18"/>
        </w:rPr>
        <w:t>,</w:t>
      </w:r>
      <w:r w:rsidRPr="00505E58">
        <w:rPr>
          <w:rFonts w:ascii="Courier New" w:hAnsi="Courier New" w:cs="Courier New" w:hint="eastAsia"/>
          <w:sz w:val="18"/>
          <w:szCs w:val="18"/>
        </w:rPr>
        <w:t>这里只要</w:t>
      </w:r>
      <w:r w:rsidRPr="00505E58">
        <w:rPr>
          <w:rFonts w:ascii="Courier New" w:hAnsi="Courier New" w:cs="Courier New" w:hint="eastAsia"/>
          <w:sz w:val="18"/>
          <w:szCs w:val="18"/>
        </w:rPr>
        <w:t>3*3</w:t>
      </w:r>
      <w:r w:rsidRPr="00505E58">
        <w:rPr>
          <w:rFonts w:ascii="Courier New" w:hAnsi="Courier New" w:cs="Courier New" w:hint="eastAsia"/>
          <w:sz w:val="18"/>
          <w:szCs w:val="18"/>
        </w:rPr>
        <w:t>的</w:t>
      </w:r>
      <w:r w:rsidRPr="00505E58">
        <w:rPr>
          <w:rFonts w:ascii="Courier New" w:hAnsi="Courier New" w:cs="Courier New" w:hint="eastAsia"/>
          <w:sz w:val="18"/>
          <w:szCs w:val="18"/>
        </w:rPr>
        <w:t>board</w:t>
      </w:r>
      <w:r w:rsidRPr="00505E58">
        <w:rPr>
          <w:rFonts w:ascii="Courier New" w:hAnsi="Courier New" w:cs="Courier New" w:hint="eastAsia"/>
          <w:sz w:val="18"/>
          <w:szCs w:val="18"/>
        </w:rPr>
        <w:t>相等就</w:t>
      </w:r>
      <w:r w:rsidRPr="00505E58">
        <w:rPr>
          <w:rFonts w:ascii="Courier New" w:hAnsi="Courier New" w:cs="Courier New" w:hint="eastAsia"/>
          <w:sz w:val="18"/>
          <w:szCs w:val="18"/>
        </w:rPr>
        <w:t>ok</w:t>
      </w:r>
      <w:r w:rsidRPr="00505E58">
        <w:rPr>
          <w:rFonts w:ascii="Courier New" w:hAnsi="Courier New" w:cs="Courier New" w:hint="eastAsia"/>
          <w:sz w:val="18"/>
          <w:szCs w:val="18"/>
        </w:rPr>
        <w:t>了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return memcmp(_d,b._d,9*sizeof(int)) == 0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>}src,des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>priority_queue&lt; EIGHT &gt; open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>//queue&lt; EIGHT &gt; close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>void trace(vector&lt;int&gt; path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EIGHT s=src,t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int step=0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s.print(step++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for(int i=0;i&lt;(int)path.size();i++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cout&lt;&lt;"---&gt;"&lt;&lt;endl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s.getNext(path[i],t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t.print(step++); s=t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>bool hash[500000]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>void Astar(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if( src.getRev()%2 != des.getRev()%2 ){//</w:t>
      </w:r>
      <w:r w:rsidRPr="00505E58">
        <w:rPr>
          <w:rFonts w:ascii="Courier New" w:hAnsi="Courier New" w:cs="Courier New" w:hint="eastAsia"/>
          <w:sz w:val="18"/>
          <w:szCs w:val="18"/>
        </w:rPr>
        <w:t>判解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puts("unSolvable"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return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vector&lt;int&gt; path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fill(hash,hash+500000,false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while( !open.empty()) open.pop(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//while( !close.empty()) close.pop(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src.g=0,src.h=src.getH(des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open.push(src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lastRenderedPageBreak/>
        <w:tab/>
        <w:t>int searched=0, visited=0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while( true 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EIGHT cur=open.top(),nxt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open.pop(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f( cur==des 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puts("I find it!"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path=cur.path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break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</w:r>
      <w:r w:rsidRPr="00505E58">
        <w:rPr>
          <w:rFonts w:ascii="Courier New" w:hAnsi="Courier New" w:cs="Courier New" w:hint="eastAsia"/>
          <w:sz w:val="18"/>
          <w:szCs w:val="18"/>
        </w:rPr>
        <w:tab/>
        <w:t>for(int i=0;i&lt;4;i++){ //0</w:t>
      </w:r>
      <w:r w:rsidRPr="00505E58">
        <w:rPr>
          <w:rFonts w:ascii="Courier New" w:hAnsi="Courier New" w:cs="Courier New" w:hint="eastAsia"/>
          <w:sz w:val="18"/>
          <w:szCs w:val="18"/>
        </w:rPr>
        <w:t>往</w:t>
      </w:r>
      <w:r w:rsidRPr="00505E58">
        <w:rPr>
          <w:rFonts w:ascii="Courier New" w:hAnsi="Courier New" w:cs="Courier New" w:hint="eastAsia"/>
          <w:sz w:val="18"/>
          <w:szCs w:val="18"/>
        </w:rPr>
        <w:t>4</w:t>
      </w:r>
      <w:r w:rsidRPr="00505E58">
        <w:rPr>
          <w:rFonts w:ascii="Courier New" w:hAnsi="Courier New" w:cs="Courier New" w:hint="eastAsia"/>
          <w:sz w:val="18"/>
          <w:szCs w:val="18"/>
        </w:rPr>
        <w:t>个方向移动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f( cur.getNext(i,nxt) 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nxt.g=0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 xml:space="preserve">nxt.g=cur.g+1;    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</w:r>
      <w:r w:rsidRPr="00505E58">
        <w:rPr>
          <w:rFonts w:ascii="Courier New" w:hAnsi="Courier New" w:cs="Courier New" w:hint="eastAsia"/>
          <w:sz w:val="18"/>
          <w:szCs w:val="18"/>
        </w:rPr>
        <w:tab/>
      </w:r>
      <w:r w:rsidRPr="00505E58">
        <w:rPr>
          <w:rFonts w:ascii="Courier New" w:hAnsi="Courier New" w:cs="Courier New" w:hint="eastAsia"/>
          <w:sz w:val="18"/>
          <w:szCs w:val="18"/>
        </w:rPr>
        <w:tab/>
      </w:r>
      <w:r w:rsidRPr="00505E58">
        <w:rPr>
          <w:rFonts w:ascii="Courier New" w:hAnsi="Courier New" w:cs="Courier New" w:hint="eastAsia"/>
          <w:sz w:val="18"/>
          <w:szCs w:val="18"/>
        </w:rPr>
        <w:tab/>
        <w:t>nxt.h=nxt.getH(des);//</w:t>
      </w:r>
      <w:r w:rsidRPr="00505E58">
        <w:rPr>
          <w:rFonts w:ascii="Courier New" w:hAnsi="Courier New" w:cs="Courier New" w:hint="eastAsia"/>
          <w:sz w:val="18"/>
          <w:szCs w:val="18"/>
        </w:rPr>
        <w:t>改成</w:t>
      </w:r>
      <w:r w:rsidRPr="00505E58">
        <w:rPr>
          <w:rFonts w:ascii="Courier New" w:hAnsi="Courier New" w:cs="Courier New" w:hint="eastAsia"/>
          <w:sz w:val="18"/>
          <w:szCs w:val="18"/>
        </w:rPr>
        <w:t>nxt.g=0</w:t>
      </w:r>
      <w:r w:rsidRPr="00505E58">
        <w:rPr>
          <w:rFonts w:ascii="Courier New" w:hAnsi="Courier New" w:cs="Courier New" w:hint="eastAsia"/>
          <w:sz w:val="18"/>
          <w:szCs w:val="18"/>
        </w:rPr>
        <w:t>就是普通的广搜了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//nxt.h=0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nt hh=nxt.getHash(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if( hash[ hh ] ) continue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hash[ hh ]=true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open.push(nxt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</w:r>
      <w:r w:rsidRPr="00505E58">
        <w:rPr>
          <w:rFonts w:ascii="Courier New" w:hAnsi="Courier New" w:cs="Courier New" w:hint="eastAsia"/>
          <w:sz w:val="18"/>
          <w:szCs w:val="18"/>
        </w:rPr>
        <w:tab/>
      </w:r>
      <w:r w:rsidRPr="00505E58">
        <w:rPr>
          <w:rFonts w:ascii="Courier New" w:hAnsi="Courier New" w:cs="Courier New" w:hint="eastAsia"/>
          <w:sz w:val="18"/>
          <w:szCs w:val="18"/>
        </w:rPr>
        <w:tab/>
      </w:r>
      <w:r w:rsidRPr="00505E58">
        <w:rPr>
          <w:rFonts w:ascii="Courier New" w:hAnsi="Courier New" w:cs="Courier New" w:hint="eastAsia"/>
          <w:sz w:val="18"/>
          <w:szCs w:val="18"/>
        </w:rPr>
        <w:tab/>
        <w:t>visited++;   //</w:t>
      </w:r>
      <w:r w:rsidRPr="00505E58">
        <w:rPr>
          <w:rFonts w:ascii="Courier New" w:hAnsi="Courier New" w:cs="Courier New" w:hint="eastAsia"/>
          <w:sz w:val="18"/>
          <w:szCs w:val="18"/>
        </w:rPr>
        <w:t>访问过的节点个数</w:t>
      </w:r>
      <w:r w:rsidRPr="00505E58">
        <w:rPr>
          <w:rFonts w:ascii="Courier New" w:hAnsi="Courier New" w:cs="Courier New" w:hint="eastAsia"/>
          <w:sz w:val="18"/>
          <w:szCs w:val="18"/>
        </w:rPr>
        <w:t>+1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</w:r>
      <w:r w:rsidRPr="00505E58">
        <w:rPr>
          <w:rFonts w:ascii="Courier New" w:hAnsi="Courier New" w:cs="Courier New" w:hint="eastAsia"/>
          <w:sz w:val="18"/>
          <w:szCs w:val="18"/>
        </w:rPr>
        <w:tab/>
        <w:t>searched++; //</w:t>
      </w:r>
      <w:r w:rsidRPr="00505E58">
        <w:rPr>
          <w:rFonts w:ascii="Courier New" w:hAnsi="Courier New" w:cs="Courier New" w:hint="eastAsia"/>
          <w:sz w:val="18"/>
          <w:szCs w:val="18"/>
        </w:rPr>
        <w:t>搜索过的节点个数</w:t>
      </w:r>
      <w:r w:rsidRPr="00505E58">
        <w:rPr>
          <w:rFonts w:ascii="Courier New" w:hAnsi="Courier New" w:cs="Courier New" w:hint="eastAsia"/>
          <w:sz w:val="18"/>
          <w:szCs w:val="18"/>
        </w:rPr>
        <w:t>+1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//cout&lt;&lt;searched&lt;&lt;endl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trace(path);         //</w:t>
      </w:r>
      <w:r w:rsidRPr="00505E58">
        <w:rPr>
          <w:rFonts w:ascii="Courier New" w:hAnsi="Courier New" w:cs="Courier New" w:hint="eastAsia"/>
          <w:sz w:val="18"/>
          <w:szCs w:val="18"/>
        </w:rPr>
        <w:t>打印搜索的路径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 w:hint="eastAsia"/>
          <w:sz w:val="18"/>
          <w:szCs w:val="18"/>
        </w:rPr>
        <w:tab/>
        <w:t>printf("</w:t>
      </w:r>
      <w:r w:rsidRPr="00505E58">
        <w:rPr>
          <w:rFonts w:ascii="Courier New" w:hAnsi="Courier New" w:cs="Courier New" w:hint="eastAsia"/>
          <w:sz w:val="18"/>
          <w:szCs w:val="18"/>
        </w:rPr>
        <w:t>最短路径</w:t>
      </w:r>
      <w:r w:rsidRPr="00505E58">
        <w:rPr>
          <w:rFonts w:ascii="Courier New" w:hAnsi="Courier New" w:cs="Courier New" w:hint="eastAsia"/>
          <w:sz w:val="18"/>
          <w:szCs w:val="18"/>
        </w:rPr>
        <w:t>%d,</w:t>
      </w:r>
      <w:r w:rsidRPr="00505E58">
        <w:rPr>
          <w:rFonts w:ascii="Courier New" w:hAnsi="Courier New" w:cs="Courier New" w:hint="eastAsia"/>
          <w:sz w:val="18"/>
          <w:szCs w:val="18"/>
        </w:rPr>
        <w:t>访问了</w:t>
      </w:r>
      <w:r w:rsidRPr="00505E58">
        <w:rPr>
          <w:rFonts w:ascii="Courier New" w:hAnsi="Courier New" w:cs="Courier New" w:hint="eastAsia"/>
          <w:sz w:val="18"/>
          <w:szCs w:val="18"/>
        </w:rPr>
        <w:t>%d</w:t>
      </w:r>
      <w:r w:rsidRPr="00505E58">
        <w:rPr>
          <w:rFonts w:ascii="Courier New" w:hAnsi="Courier New" w:cs="Courier New" w:hint="eastAsia"/>
          <w:sz w:val="18"/>
          <w:szCs w:val="18"/>
        </w:rPr>
        <w:t>个状态</w:t>
      </w:r>
      <w:r w:rsidRPr="00505E58">
        <w:rPr>
          <w:rFonts w:ascii="Courier New" w:hAnsi="Courier New" w:cs="Courier New" w:hint="eastAsia"/>
          <w:sz w:val="18"/>
          <w:szCs w:val="18"/>
        </w:rPr>
        <w:t>,</w:t>
      </w:r>
      <w:r w:rsidRPr="00505E58">
        <w:rPr>
          <w:rFonts w:ascii="Courier New" w:hAnsi="Courier New" w:cs="Courier New" w:hint="eastAsia"/>
          <w:sz w:val="18"/>
          <w:szCs w:val="18"/>
        </w:rPr>
        <w:t>搜索了</w:t>
      </w:r>
      <w:r w:rsidRPr="00505E58">
        <w:rPr>
          <w:rFonts w:ascii="Courier New" w:hAnsi="Courier New" w:cs="Courier New" w:hint="eastAsia"/>
          <w:sz w:val="18"/>
          <w:szCs w:val="18"/>
        </w:rPr>
        <w:t>%d</w:t>
      </w:r>
      <w:r w:rsidRPr="00505E58">
        <w:rPr>
          <w:rFonts w:ascii="Courier New" w:hAnsi="Courier New" w:cs="Courier New" w:hint="eastAsia"/>
          <w:sz w:val="18"/>
          <w:szCs w:val="18"/>
        </w:rPr>
        <w:t>个状态</w:t>
      </w:r>
      <w:r w:rsidRPr="00505E58">
        <w:rPr>
          <w:rFonts w:ascii="Courier New" w:hAnsi="Courier New" w:cs="Courier New" w:hint="eastAsia"/>
          <w:sz w:val="18"/>
          <w:szCs w:val="18"/>
        </w:rPr>
        <w:t>\n",path.size(),visited,searched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>}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>int main(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int d[9]={1,2,3,8,0,4,7,6,5}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des.init(d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while( cin&gt;&gt;d[0] ){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for(int i=1;i&lt;9;i++) cin&gt;&gt;d[i]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src.init(d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</w:r>
      <w:r w:rsidRPr="00505E58">
        <w:rPr>
          <w:rFonts w:ascii="Courier New" w:hAnsi="Courier New" w:cs="Courier New"/>
          <w:sz w:val="18"/>
          <w:szCs w:val="18"/>
        </w:rPr>
        <w:tab/>
        <w:t>Astar();</w:t>
      </w:r>
    </w:p>
    <w:p w:rsidR="00505E58" w:rsidRP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ab/>
        <w:t>}</w:t>
      </w:r>
    </w:p>
    <w:p w:rsidR="00505E58" w:rsidRDefault="00505E5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05E58">
        <w:rPr>
          <w:rFonts w:ascii="Courier New" w:hAnsi="Courier New" w:cs="Courier New"/>
          <w:sz w:val="18"/>
          <w:szCs w:val="18"/>
        </w:rPr>
        <w:t>}</w:t>
      </w:r>
    </w:p>
    <w:p w:rsidR="00A55EE4" w:rsidRPr="00A55EE4" w:rsidRDefault="00A55EE4" w:rsidP="00A55EE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5EE4">
        <w:rPr>
          <w:rFonts w:ascii="Courier New" w:hAnsi="Courier New" w:cs="Courier New"/>
          <w:sz w:val="18"/>
          <w:szCs w:val="18"/>
        </w:rPr>
        <w:t>/*</w:t>
      </w:r>
    </w:p>
    <w:p w:rsidR="00A55EE4" w:rsidRPr="00A55EE4" w:rsidRDefault="00A55EE4" w:rsidP="00A55EE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5EE4">
        <w:rPr>
          <w:rFonts w:ascii="Courier New" w:hAnsi="Courier New" w:cs="Courier New"/>
          <w:sz w:val="18"/>
          <w:szCs w:val="18"/>
        </w:rPr>
        <w:t>2 1 0</w:t>
      </w:r>
    </w:p>
    <w:p w:rsidR="00A55EE4" w:rsidRPr="00A55EE4" w:rsidRDefault="00A55EE4" w:rsidP="00A55EE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5EE4">
        <w:rPr>
          <w:rFonts w:ascii="Courier New" w:hAnsi="Courier New" w:cs="Courier New"/>
          <w:sz w:val="18"/>
          <w:szCs w:val="18"/>
        </w:rPr>
        <w:t>3 4 5</w:t>
      </w:r>
    </w:p>
    <w:p w:rsidR="00A55EE4" w:rsidRPr="00A55EE4" w:rsidRDefault="00A55EE4" w:rsidP="00A55EE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5EE4">
        <w:rPr>
          <w:rFonts w:ascii="Courier New" w:hAnsi="Courier New" w:cs="Courier New"/>
          <w:sz w:val="18"/>
          <w:szCs w:val="18"/>
        </w:rPr>
        <w:t>6 7 8</w:t>
      </w:r>
    </w:p>
    <w:p w:rsidR="00A55EE4" w:rsidRPr="00A55EE4" w:rsidRDefault="00A55EE4" w:rsidP="00A55EE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5EE4">
        <w:rPr>
          <w:rFonts w:ascii="Courier New" w:hAnsi="Courier New" w:cs="Courier New"/>
          <w:sz w:val="18"/>
          <w:szCs w:val="18"/>
        </w:rPr>
        <w:t>I find it!</w:t>
      </w:r>
    </w:p>
    <w:p w:rsidR="00A55EE4" w:rsidRPr="00A55EE4" w:rsidRDefault="00A55EE4" w:rsidP="00A55EE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5EE4">
        <w:rPr>
          <w:rFonts w:ascii="Courier New" w:hAnsi="Courier New" w:cs="Courier New" w:hint="eastAsia"/>
          <w:sz w:val="18"/>
          <w:szCs w:val="18"/>
        </w:rPr>
        <w:t>最短路径</w:t>
      </w:r>
      <w:r w:rsidRPr="00A55EE4">
        <w:rPr>
          <w:rFonts w:ascii="Courier New" w:hAnsi="Courier New" w:cs="Courier New" w:hint="eastAsia"/>
          <w:sz w:val="18"/>
          <w:szCs w:val="18"/>
        </w:rPr>
        <w:t>24,</w:t>
      </w:r>
      <w:r w:rsidRPr="00A55EE4">
        <w:rPr>
          <w:rFonts w:ascii="Courier New" w:hAnsi="Courier New" w:cs="Courier New" w:hint="eastAsia"/>
          <w:sz w:val="18"/>
          <w:szCs w:val="18"/>
        </w:rPr>
        <w:t>访问了</w:t>
      </w:r>
      <w:r w:rsidRPr="00A55EE4">
        <w:rPr>
          <w:rFonts w:ascii="Courier New" w:hAnsi="Courier New" w:cs="Courier New" w:hint="eastAsia"/>
          <w:sz w:val="18"/>
          <w:szCs w:val="18"/>
        </w:rPr>
        <w:t>2368</w:t>
      </w:r>
      <w:r w:rsidRPr="00A55EE4">
        <w:rPr>
          <w:rFonts w:ascii="Courier New" w:hAnsi="Courier New" w:cs="Courier New" w:hint="eastAsia"/>
          <w:sz w:val="18"/>
          <w:szCs w:val="18"/>
        </w:rPr>
        <w:t>个状态</w:t>
      </w:r>
      <w:r w:rsidRPr="00A55EE4">
        <w:rPr>
          <w:rFonts w:ascii="Courier New" w:hAnsi="Courier New" w:cs="Courier New" w:hint="eastAsia"/>
          <w:sz w:val="18"/>
          <w:szCs w:val="18"/>
        </w:rPr>
        <w:t>,</w:t>
      </w:r>
      <w:r w:rsidRPr="00A55EE4">
        <w:rPr>
          <w:rFonts w:ascii="Courier New" w:hAnsi="Courier New" w:cs="Courier New" w:hint="eastAsia"/>
          <w:sz w:val="18"/>
          <w:szCs w:val="18"/>
        </w:rPr>
        <w:t>搜索了</w:t>
      </w:r>
      <w:r w:rsidRPr="00A55EE4">
        <w:rPr>
          <w:rFonts w:ascii="Courier New" w:hAnsi="Courier New" w:cs="Courier New" w:hint="eastAsia"/>
          <w:sz w:val="18"/>
          <w:szCs w:val="18"/>
        </w:rPr>
        <w:t>1472</w:t>
      </w:r>
      <w:r w:rsidRPr="00A55EE4">
        <w:rPr>
          <w:rFonts w:ascii="Courier New" w:hAnsi="Courier New" w:cs="Courier New" w:hint="eastAsia"/>
          <w:sz w:val="18"/>
          <w:szCs w:val="18"/>
        </w:rPr>
        <w:t>个状态</w:t>
      </w:r>
    </w:p>
    <w:p w:rsidR="00A55EE4" w:rsidRPr="00A55EE4" w:rsidRDefault="00A55EE4" w:rsidP="00A55EE4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A55EE4">
        <w:rPr>
          <w:rFonts w:ascii="Courier New" w:hAnsi="Courier New" w:cs="Courier New"/>
          <w:sz w:val="18"/>
          <w:szCs w:val="18"/>
        </w:rPr>
        <w:t>*/</w:t>
      </w:r>
    </w:p>
    <w:p w:rsidR="00A55EE4" w:rsidRDefault="00A55EE4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50D8" w:rsidRDefault="007250D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50D8" w:rsidRDefault="007250D8" w:rsidP="00505E5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50D8" w:rsidRPr="007250D8" w:rsidRDefault="00711D02" w:rsidP="00711D02">
      <w:pPr>
        <w:pStyle w:val="2"/>
        <w:rPr>
          <w:rFonts w:ascii="Courier New" w:hAnsi="Courier New" w:cs="Courier New"/>
          <w:sz w:val="18"/>
          <w:szCs w:val="18"/>
        </w:rPr>
      </w:pPr>
      <w:bookmarkStart w:id="165" w:name="_Toc304454089"/>
      <w:r>
        <w:rPr>
          <w:rFonts w:ascii="Courier New" w:hAnsi="Courier New" w:cs="Courier New" w:hint="eastAsia"/>
          <w:sz w:val="18"/>
          <w:szCs w:val="18"/>
        </w:rPr>
        <w:t>原根</w:t>
      </w:r>
      <w:r>
        <w:rPr>
          <w:rFonts w:ascii="Courier New" w:hAnsi="Courier New" w:cs="Courier New" w:hint="eastAsia"/>
          <w:sz w:val="18"/>
          <w:szCs w:val="18"/>
        </w:rPr>
        <w:t>,</w:t>
      </w:r>
      <w:r>
        <w:rPr>
          <w:rFonts w:ascii="Courier New" w:hAnsi="Courier New" w:cs="Courier New" w:hint="eastAsia"/>
          <w:sz w:val="18"/>
          <w:szCs w:val="18"/>
        </w:rPr>
        <w:t>计数</w:t>
      </w:r>
      <w:bookmarkEnd w:id="165"/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>//fzu2031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>//</w:t>
      </w:r>
      <w:r w:rsidRPr="007250D8">
        <w:rPr>
          <w:rFonts w:ascii="Courier New" w:hAnsi="Courier New" w:cs="Courier New" w:hint="eastAsia"/>
          <w:sz w:val="18"/>
          <w:szCs w:val="18"/>
        </w:rPr>
        <w:t>求</w:t>
      </w:r>
      <w:r w:rsidRPr="007250D8">
        <w:rPr>
          <w:rFonts w:ascii="Courier New" w:hAnsi="Courier New" w:cs="Courier New" w:hint="eastAsia"/>
          <w:sz w:val="18"/>
          <w:szCs w:val="18"/>
        </w:rPr>
        <w:t>1~P</w:t>
      </w:r>
      <w:r w:rsidRPr="007250D8">
        <w:rPr>
          <w:rFonts w:ascii="Courier New" w:hAnsi="Courier New" w:cs="Courier New" w:hint="eastAsia"/>
          <w:sz w:val="18"/>
          <w:szCs w:val="18"/>
        </w:rPr>
        <w:t>内有多少对整数</w:t>
      </w:r>
      <w:r w:rsidRPr="007250D8">
        <w:rPr>
          <w:rFonts w:ascii="Courier New" w:hAnsi="Courier New" w:cs="Courier New" w:hint="eastAsia"/>
          <w:sz w:val="18"/>
          <w:szCs w:val="18"/>
        </w:rPr>
        <w:t>x&lt;=y,</w:t>
      </w:r>
      <w:r w:rsidRPr="007250D8">
        <w:rPr>
          <w:rFonts w:ascii="Courier New" w:hAnsi="Courier New" w:cs="Courier New" w:hint="eastAsia"/>
          <w:sz w:val="18"/>
          <w:szCs w:val="18"/>
        </w:rPr>
        <w:t>有</w:t>
      </w:r>
      <w:r w:rsidRPr="007250D8">
        <w:rPr>
          <w:rFonts w:ascii="Courier New" w:hAnsi="Courier New" w:cs="Courier New" w:hint="eastAsia"/>
          <w:sz w:val="18"/>
          <w:szCs w:val="18"/>
        </w:rPr>
        <w:t>x^x+y^y=0 (mod P), P</w:t>
      </w:r>
      <w:r w:rsidRPr="007250D8">
        <w:rPr>
          <w:rFonts w:ascii="Courier New" w:hAnsi="Courier New" w:cs="Courier New" w:hint="eastAsia"/>
          <w:sz w:val="18"/>
          <w:szCs w:val="18"/>
        </w:rPr>
        <w:t>是素数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>/*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>原根</w:t>
      </w:r>
      <w:r w:rsidRPr="007250D8">
        <w:rPr>
          <w:rFonts w:ascii="Courier New" w:hAnsi="Courier New" w:cs="Courier New" w:hint="eastAsia"/>
          <w:sz w:val="18"/>
          <w:szCs w:val="18"/>
        </w:rPr>
        <w:t>Primitive Root</w:t>
      </w:r>
      <w:r w:rsidRPr="007250D8">
        <w:rPr>
          <w:rFonts w:ascii="Courier New" w:hAnsi="Courier New" w:cs="Courier New" w:hint="eastAsia"/>
          <w:sz w:val="18"/>
          <w:szCs w:val="18"/>
        </w:rPr>
        <w:t xml:space="preserve">。　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 xml:space="preserve">　　设</w:t>
      </w:r>
      <w:r w:rsidRPr="007250D8">
        <w:rPr>
          <w:rFonts w:ascii="Courier New" w:hAnsi="Courier New" w:cs="Courier New" w:hint="eastAsia"/>
          <w:sz w:val="18"/>
          <w:szCs w:val="18"/>
        </w:rPr>
        <w:t>m</w:t>
      </w:r>
      <w:r w:rsidRPr="007250D8">
        <w:rPr>
          <w:rFonts w:ascii="Courier New" w:hAnsi="Courier New" w:cs="Courier New" w:hint="eastAsia"/>
          <w:sz w:val="18"/>
          <w:szCs w:val="18"/>
        </w:rPr>
        <w:t>是正整数，</w:t>
      </w:r>
      <w:r w:rsidRPr="007250D8">
        <w:rPr>
          <w:rFonts w:ascii="Courier New" w:hAnsi="Courier New" w:cs="Courier New" w:hint="eastAsia"/>
          <w:sz w:val="18"/>
          <w:szCs w:val="18"/>
        </w:rPr>
        <w:t>a</w:t>
      </w:r>
      <w:r w:rsidRPr="007250D8">
        <w:rPr>
          <w:rFonts w:ascii="Courier New" w:hAnsi="Courier New" w:cs="Courier New" w:hint="eastAsia"/>
          <w:sz w:val="18"/>
          <w:szCs w:val="18"/>
        </w:rPr>
        <w:t>是整数，若</w:t>
      </w:r>
      <w:r w:rsidRPr="007250D8">
        <w:rPr>
          <w:rFonts w:ascii="Courier New" w:hAnsi="Courier New" w:cs="Courier New" w:hint="eastAsia"/>
          <w:sz w:val="18"/>
          <w:szCs w:val="18"/>
        </w:rPr>
        <w:t>a</w:t>
      </w:r>
      <w:r w:rsidRPr="007250D8">
        <w:rPr>
          <w:rFonts w:ascii="Courier New" w:hAnsi="Courier New" w:cs="Courier New" w:hint="eastAsia"/>
          <w:sz w:val="18"/>
          <w:szCs w:val="18"/>
        </w:rPr>
        <w:t>模</w:t>
      </w:r>
      <w:r w:rsidRPr="007250D8">
        <w:rPr>
          <w:rFonts w:ascii="Courier New" w:hAnsi="Courier New" w:cs="Courier New" w:hint="eastAsia"/>
          <w:sz w:val="18"/>
          <w:szCs w:val="18"/>
        </w:rPr>
        <w:t>m</w:t>
      </w:r>
      <w:r w:rsidRPr="007250D8">
        <w:rPr>
          <w:rFonts w:ascii="Courier New" w:hAnsi="Courier New" w:cs="Courier New" w:hint="eastAsia"/>
          <w:sz w:val="18"/>
          <w:szCs w:val="18"/>
        </w:rPr>
        <w:t>的阶等于φ</w:t>
      </w:r>
      <w:r w:rsidRPr="007250D8">
        <w:rPr>
          <w:rFonts w:ascii="Courier New" w:hAnsi="Courier New" w:cs="Courier New" w:hint="eastAsia"/>
          <w:sz w:val="18"/>
          <w:szCs w:val="18"/>
        </w:rPr>
        <w:t>(m)</w:t>
      </w:r>
      <w:r w:rsidRPr="007250D8">
        <w:rPr>
          <w:rFonts w:ascii="Courier New" w:hAnsi="Courier New" w:cs="Courier New" w:hint="eastAsia"/>
          <w:sz w:val="18"/>
          <w:szCs w:val="18"/>
        </w:rPr>
        <w:t>，则称</w:t>
      </w:r>
      <w:r w:rsidRPr="007250D8">
        <w:rPr>
          <w:rFonts w:ascii="Courier New" w:hAnsi="Courier New" w:cs="Courier New" w:hint="eastAsia"/>
          <w:sz w:val="18"/>
          <w:szCs w:val="18"/>
        </w:rPr>
        <w:t>a</w:t>
      </w:r>
      <w:r w:rsidRPr="007250D8">
        <w:rPr>
          <w:rFonts w:ascii="Courier New" w:hAnsi="Courier New" w:cs="Courier New" w:hint="eastAsia"/>
          <w:sz w:val="18"/>
          <w:szCs w:val="18"/>
        </w:rPr>
        <w:t>为模</w:t>
      </w:r>
      <w:r w:rsidRPr="007250D8">
        <w:rPr>
          <w:rFonts w:ascii="Courier New" w:hAnsi="Courier New" w:cs="Courier New" w:hint="eastAsia"/>
          <w:sz w:val="18"/>
          <w:szCs w:val="18"/>
        </w:rPr>
        <w:t>m</w:t>
      </w:r>
      <w:r w:rsidRPr="007250D8">
        <w:rPr>
          <w:rFonts w:ascii="Courier New" w:hAnsi="Courier New" w:cs="Courier New" w:hint="eastAsia"/>
          <w:sz w:val="18"/>
          <w:szCs w:val="18"/>
        </w:rPr>
        <w:t>的一个原根。（其中φ</w:t>
      </w:r>
      <w:r w:rsidRPr="007250D8">
        <w:rPr>
          <w:rFonts w:ascii="Courier New" w:hAnsi="Courier New" w:cs="Courier New" w:hint="eastAsia"/>
          <w:sz w:val="18"/>
          <w:szCs w:val="18"/>
        </w:rPr>
        <w:t>(m)</w:t>
      </w:r>
      <w:r w:rsidRPr="007250D8">
        <w:rPr>
          <w:rFonts w:ascii="Courier New" w:hAnsi="Courier New" w:cs="Courier New" w:hint="eastAsia"/>
          <w:sz w:val="18"/>
          <w:szCs w:val="18"/>
        </w:rPr>
        <w:t>表示</w:t>
      </w:r>
      <w:r w:rsidRPr="007250D8">
        <w:rPr>
          <w:rFonts w:ascii="Courier New" w:hAnsi="Courier New" w:cs="Courier New" w:hint="eastAsia"/>
          <w:sz w:val="18"/>
          <w:szCs w:val="18"/>
        </w:rPr>
        <w:t>m</w:t>
      </w:r>
      <w:r w:rsidRPr="007250D8">
        <w:rPr>
          <w:rFonts w:ascii="Courier New" w:hAnsi="Courier New" w:cs="Courier New" w:hint="eastAsia"/>
          <w:sz w:val="18"/>
          <w:szCs w:val="18"/>
        </w:rPr>
        <w:t>的欧拉函数）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 xml:space="preserve">　　假设一个数</w:t>
      </w:r>
      <w:r w:rsidRPr="007250D8">
        <w:rPr>
          <w:rFonts w:ascii="Courier New" w:hAnsi="Courier New" w:cs="Courier New" w:hint="eastAsia"/>
          <w:sz w:val="18"/>
          <w:szCs w:val="18"/>
        </w:rPr>
        <w:t>g</w:t>
      </w:r>
      <w:r w:rsidRPr="007250D8">
        <w:rPr>
          <w:rFonts w:ascii="Courier New" w:hAnsi="Courier New" w:cs="Courier New" w:hint="eastAsia"/>
          <w:sz w:val="18"/>
          <w:szCs w:val="18"/>
        </w:rPr>
        <w:t>对于</w:t>
      </w:r>
      <w:r w:rsidRPr="007250D8">
        <w:rPr>
          <w:rFonts w:ascii="Courier New" w:hAnsi="Courier New" w:cs="Courier New" w:hint="eastAsia"/>
          <w:sz w:val="18"/>
          <w:szCs w:val="18"/>
        </w:rPr>
        <w:t>P</w:t>
      </w:r>
      <w:r w:rsidRPr="007250D8">
        <w:rPr>
          <w:rFonts w:ascii="Courier New" w:hAnsi="Courier New" w:cs="Courier New" w:hint="eastAsia"/>
          <w:sz w:val="18"/>
          <w:szCs w:val="18"/>
        </w:rPr>
        <w:t>来说是原根，那么</w:t>
      </w:r>
      <w:r w:rsidRPr="007250D8">
        <w:rPr>
          <w:rFonts w:ascii="Courier New" w:hAnsi="Courier New" w:cs="Courier New" w:hint="eastAsia"/>
          <w:sz w:val="18"/>
          <w:szCs w:val="18"/>
        </w:rPr>
        <w:t>g^i mod P</w:t>
      </w:r>
      <w:r w:rsidRPr="007250D8">
        <w:rPr>
          <w:rFonts w:ascii="Courier New" w:hAnsi="Courier New" w:cs="Courier New" w:hint="eastAsia"/>
          <w:sz w:val="18"/>
          <w:szCs w:val="18"/>
        </w:rPr>
        <w:t>的结果两两不同</w:t>
      </w:r>
      <w:r w:rsidRPr="007250D8">
        <w:rPr>
          <w:rFonts w:ascii="Courier New" w:hAnsi="Courier New" w:cs="Courier New" w:hint="eastAsia"/>
          <w:sz w:val="18"/>
          <w:szCs w:val="18"/>
        </w:rPr>
        <w:t>,</w:t>
      </w:r>
      <w:r w:rsidRPr="007250D8">
        <w:rPr>
          <w:rFonts w:ascii="Courier New" w:hAnsi="Courier New" w:cs="Courier New" w:hint="eastAsia"/>
          <w:sz w:val="18"/>
          <w:szCs w:val="18"/>
        </w:rPr>
        <w:t>且有</w:t>
      </w:r>
      <w:r w:rsidRPr="007250D8">
        <w:rPr>
          <w:rFonts w:ascii="Courier New" w:hAnsi="Courier New" w:cs="Courier New" w:hint="eastAsia"/>
          <w:sz w:val="18"/>
          <w:szCs w:val="18"/>
        </w:rPr>
        <w:t xml:space="preserve"> 1&lt;g&lt;P, 0&lt;i&lt;P,</w:t>
      </w:r>
      <w:r w:rsidRPr="007250D8">
        <w:rPr>
          <w:rFonts w:ascii="Courier New" w:hAnsi="Courier New" w:cs="Courier New" w:hint="eastAsia"/>
          <w:sz w:val="18"/>
          <w:szCs w:val="18"/>
        </w:rPr>
        <w:t>那么</w:t>
      </w:r>
      <w:r w:rsidRPr="007250D8">
        <w:rPr>
          <w:rFonts w:ascii="Courier New" w:hAnsi="Courier New" w:cs="Courier New" w:hint="eastAsia"/>
          <w:sz w:val="18"/>
          <w:szCs w:val="18"/>
        </w:rPr>
        <w:t>g</w:t>
      </w:r>
      <w:r w:rsidRPr="007250D8">
        <w:rPr>
          <w:rFonts w:ascii="Courier New" w:hAnsi="Courier New" w:cs="Courier New" w:hint="eastAsia"/>
          <w:sz w:val="18"/>
          <w:szCs w:val="18"/>
        </w:rPr>
        <w:t>可以称为是</w:t>
      </w:r>
      <w:r w:rsidRPr="007250D8">
        <w:rPr>
          <w:rFonts w:ascii="Courier New" w:hAnsi="Courier New" w:cs="Courier New" w:hint="eastAsia"/>
          <w:sz w:val="18"/>
          <w:szCs w:val="18"/>
        </w:rPr>
        <w:t>P</w:t>
      </w:r>
      <w:r w:rsidRPr="007250D8">
        <w:rPr>
          <w:rFonts w:ascii="Courier New" w:hAnsi="Courier New" w:cs="Courier New" w:hint="eastAsia"/>
          <w:sz w:val="18"/>
          <w:szCs w:val="18"/>
        </w:rPr>
        <w:t>的一个原根</w:t>
      </w:r>
      <w:r w:rsidRPr="007250D8">
        <w:rPr>
          <w:rFonts w:ascii="Courier New" w:hAnsi="Courier New" w:cs="Courier New" w:hint="eastAsia"/>
          <w:sz w:val="18"/>
          <w:szCs w:val="18"/>
        </w:rPr>
        <w:t>,</w:t>
      </w:r>
      <w:r w:rsidRPr="007250D8">
        <w:rPr>
          <w:rFonts w:ascii="Courier New" w:hAnsi="Courier New" w:cs="Courier New" w:hint="eastAsia"/>
          <w:sz w:val="18"/>
          <w:szCs w:val="18"/>
        </w:rPr>
        <w:t>归根到底就是</w:t>
      </w:r>
      <w:r w:rsidRPr="007250D8">
        <w:rPr>
          <w:rFonts w:ascii="Courier New" w:hAnsi="Courier New" w:cs="Courier New" w:hint="eastAsia"/>
          <w:sz w:val="18"/>
          <w:szCs w:val="18"/>
        </w:rPr>
        <w:t>g^(P-1) = 1 (mod P)</w:t>
      </w:r>
      <w:r w:rsidRPr="007250D8">
        <w:rPr>
          <w:rFonts w:ascii="Courier New" w:hAnsi="Courier New" w:cs="Courier New" w:hint="eastAsia"/>
          <w:sz w:val="18"/>
          <w:szCs w:val="18"/>
        </w:rPr>
        <w:t>当且当指数为</w:t>
      </w:r>
      <w:r w:rsidRPr="007250D8">
        <w:rPr>
          <w:rFonts w:ascii="Courier New" w:hAnsi="Courier New" w:cs="Courier New" w:hint="eastAsia"/>
          <w:sz w:val="18"/>
          <w:szCs w:val="18"/>
        </w:rPr>
        <w:t>P-1</w:t>
      </w:r>
      <w:r w:rsidRPr="007250D8">
        <w:rPr>
          <w:rFonts w:ascii="Courier New" w:hAnsi="Courier New" w:cs="Courier New" w:hint="eastAsia"/>
          <w:sz w:val="18"/>
          <w:szCs w:val="18"/>
        </w:rPr>
        <w:t>的时候成立</w:t>
      </w:r>
      <w:r w:rsidRPr="007250D8">
        <w:rPr>
          <w:rFonts w:ascii="Courier New" w:hAnsi="Courier New" w:cs="Courier New" w:hint="eastAsia"/>
          <w:sz w:val="18"/>
          <w:szCs w:val="18"/>
        </w:rPr>
        <w:t>.(</w:t>
      </w:r>
      <w:r w:rsidRPr="007250D8">
        <w:rPr>
          <w:rFonts w:ascii="Courier New" w:hAnsi="Courier New" w:cs="Courier New" w:hint="eastAsia"/>
          <w:sz w:val="18"/>
          <w:szCs w:val="18"/>
        </w:rPr>
        <w:t>这里</w:t>
      </w:r>
      <w:r w:rsidRPr="007250D8">
        <w:rPr>
          <w:rFonts w:ascii="Courier New" w:hAnsi="Courier New" w:cs="Courier New" w:hint="eastAsia"/>
          <w:sz w:val="18"/>
          <w:szCs w:val="18"/>
        </w:rPr>
        <w:t>P</w:t>
      </w:r>
      <w:r w:rsidRPr="007250D8">
        <w:rPr>
          <w:rFonts w:ascii="Courier New" w:hAnsi="Courier New" w:cs="Courier New" w:hint="eastAsia"/>
          <w:sz w:val="18"/>
          <w:szCs w:val="18"/>
        </w:rPr>
        <w:t>是素数</w:t>
      </w:r>
      <w:r w:rsidRPr="007250D8">
        <w:rPr>
          <w:rFonts w:ascii="Courier New" w:hAnsi="Courier New" w:cs="Courier New" w:hint="eastAsia"/>
          <w:sz w:val="18"/>
          <w:szCs w:val="18"/>
        </w:rPr>
        <w:t>).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 xml:space="preserve">　　简单来说，</w:t>
      </w:r>
      <w:r w:rsidRPr="007250D8">
        <w:rPr>
          <w:rFonts w:ascii="Courier New" w:hAnsi="Courier New" w:cs="Courier New" w:hint="eastAsia"/>
          <w:sz w:val="18"/>
          <w:szCs w:val="18"/>
        </w:rPr>
        <w:t xml:space="preserve">g^i mod p </w:t>
      </w:r>
      <w:r w:rsidRPr="007250D8">
        <w:rPr>
          <w:rFonts w:ascii="Courier New" w:hAnsi="Courier New" w:cs="Courier New" w:hint="eastAsia"/>
          <w:sz w:val="18"/>
          <w:szCs w:val="18"/>
        </w:rPr>
        <w:t>≠</w:t>
      </w:r>
      <w:r w:rsidRPr="007250D8">
        <w:rPr>
          <w:rFonts w:ascii="Courier New" w:hAnsi="Courier New" w:cs="Courier New" w:hint="eastAsia"/>
          <w:sz w:val="18"/>
          <w:szCs w:val="18"/>
        </w:rPr>
        <w:t xml:space="preserve"> g^j mod p </w:t>
      </w:r>
      <w:r w:rsidRPr="007250D8">
        <w:rPr>
          <w:rFonts w:ascii="Courier New" w:hAnsi="Courier New" w:cs="Courier New" w:hint="eastAsia"/>
          <w:sz w:val="18"/>
          <w:szCs w:val="18"/>
        </w:rPr>
        <w:t>（</w:t>
      </w:r>
      <w:r w:rsidRPr="007250D8">
        <w:rPr>
          <w:rFonts w:ascii="Courier New" w:hAnsi="Courier New" w:cs="Courier New" w:hint="eastAsia"/>
          <w:sz w:val="18"/>
          <w:szCs w:val="18"/>
        </w:rPr>
        <w:t>p</w:t>
      </w:r>
      <w:r w:rsidRPr="007250D8">
        <w:rPr>
          <w:rFonts w:ascii="Courier New" w:hAnsi="Courier New" w:cs="Courier New" w:hint="eastAsia"/>
          <w:sz w:val="18"/>
          <w:szCs w:val="18"/>
        </w:rPr>
        <w:t>为素数）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 xml:space="preserve">　　其中</w:t>
      </w:r>
      <w:r w:rsidRPr="007250D8">
        <w:rPr>
          <w:rFonts w:ascii="Courier New" w:hAnsi="Courier New" w:cs="Courier New" w:hint="eastAsia"/>
          <w:sz w:val="18"/>
          <w:szCs w:val="18"/>
        </w:rPr>
        <w:t>i</w:t>
      </w:r>
      <w:r w:rsidRPr="007250D8">
        <w:rPr>
          <w:rFonts w:ascii="Courier New" w:hAnsi="Courier New" w:cs="Courier New" w:hint="eastAsia"/>
          <w:sz w:val="18"/>
          <w:szCs w:val="18"/>
        </w:rPr>
        <w:t>≠</w:t>
      </w:r>
      <w:r w:rsidRPr="007250D8">
        <w:rPr>
          <w:rFonts w:ascii="Courier New" w:hAnsi="Courier New" w:cs="Courier New" w:hint="eastAsia"/>
          <w:sz w:val="18"/>
          <w:szCs w:val="18"/>
        </w:rPr>
        <w:t>j</w:t>
      </w:r>
      <w:r w:rsidRPr="007250D8">
        <w:rPr>
          <w:rFonts w:ascii="Courier New" w:hAnsi="Courier New" w:cs="Courier New" w:hint="eastAsia"/>
          <w:sz w:val="18"/>
          <w:szCs w:val="18"/>
        </w:rPr>
        <w:t>且</w:t>
      </w:r>
      <w:r w:rsidRPr="007250D8">
        <w:rPr>
          <w:rFonts w:ascii="Courier New" w:hAnsi="Courier New" w:cs="Courier New" w:hint="eastAsia"/>
          <w:sz w:val="18"/>
          <w:szCs w:val="18"/>
        </w:rPr>
        <w:t>i, j</w:t>
      </w:r>
      <w:r w:rsidRPr="007250D8">
        <w:rPr>
          <w:rFonts w:ascii="Courier New" w:hAnsi="Courier New" w:cs="Courier New" w:hint="eastAsia"/>
          <w:sz w:val="18"/>
          <w:szCs w:val="18"/>
        </w:rPr>
        <w:t>介於</w:t>
      </w:r>
      <w:r w:rsidRPr="007250D8">
        <w:rPr>
          <w:rFonts w:ascii="Courier New" w:hAnsi="Courier New" w:cs="Courier New" w:hint="eastAsia"/>
          <w:sz w:val="18"/>
          <w:szCs w:val="18"/>
        </w:rPr>
        <w:t>1</w:t>
      </w:r>
      <w:r w:rsidRPr="007250D8">
        <w:rPr>
          <w:rFonts w:ascii="Courier New" w:hAnsi="Courier New" w:cs="Courier New" w:hint="eastAsia"/>
          <w:sz w:val="18"/>
          <w:szCs w:val="18"/>
        </w:rPr>
        <w:t>至</w:t>
      </w:r>
      <w:r w:rsidRPr="007250D8">
        <w:rPr>
          <w:rFonts w:ascii="Courier New" w:hAnsi="Courier New" w:cs="Courier New" w:hint="eastAsia"/>
          <w:sz w:val="18"/>
          <w:szCs w:val="18"/>
        </w:rPr>
        <w:t>(p-1)</w:t>
      </w:r>
      <w:r w:rsidRPr="007250D8">
        <w:rPr>
          <w:rFonts w:ascii="Courier New" w:hAnsi="Courier New" w:cs="Courier New" w:hint="eastAsia"/>
          <w:sz w:val="18"/>
          <w:szCs w:val="18"/>
        </w:rPr>
        <w:t>之间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 xml:space="preserve">　　则</w:t>
      </w:r>
      <w:r w:rsidRPr="007250D8">
        <w:rPr>
          <w:rFonts w:ascii="Courier New" w:hAnsi="Courier New" w:cs="Courier New" w:hint="eastAsia"/>
          <w:sz w:val="18"/>
          <w:szCs w:val="18"/>
        </w:rPr>
        <w:t>g</w:t>
      </w:r>
      <w:r w:rsidRPr="007250D8">
        <w:rPr>
          <w:rFonts w:ascii="Courier New" w:hAnsi="Courier New" w:cs="Courier New" w:hint="eastAsia"/>
          <w:sz w:val="18"/>
          <w:szCs w:val="18"/>
        </w:rPr>
        <w:t>为</w:t>
      </w:r>
      <w:r w:rsidRPr="007250D8">
        <w:rPr>
          <w:rFonts w:ascii="Courier New" w:hAnsi="Courier New" w:cs="Courier New" w:hint="eastAsia"/>
          <w:sz w:val="18"/>
          <w:szCs w:val="18"/>
        </w:rPr>
        <w:t>p</w:t>
      </w:r>
      <w:r w:rsidRPr="007250D8">
        <w:rPr>
          <w:rFonts w:ascii="Courier New" w:hAnsi="Courier New" w:cs="Courier New" w:hint="eastAsia"/>
          <w:sz w:val="18"/>
          <w:szCs w:val="18"/>
        </w:rPr>
        <w:t>的原根。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 xml:space="preserve">　　求原根目前的做法只能是从</w:t>
      </w:r>
      <w:r w:rsidRPr="007250D8">
        <w:rPr>
          <w:rFonts w:ascii="Courier New" w:hAnsi="Courier New" w:cs="Courier New" w:hint="eastAsia"/>
          <w:sz w:val="18"/>
          <w:szCs w:val="18"/>
        </w:rPr>
        <w:t>2</w:t>
      </w:r>
      <w:r w:rsidRPr="007250D8">
        <w:rPr>
          <w:rFonts w:ascii="Courier New" w:hAnsi="Courier New" w:cs="Courier New" w:hint="eastAsia"/>
          <w:sz w:val="18"/>
          <w:szCs w:val="18"/>
        </w:rPr>
        <w:t>开始枚举，然后暴力判断</w:t>
      </w:r>
      <w:r w:rsidRPr="007250D8">
        <w:rPr>
          <w:rFonts w:ascii="Courier New" w:hAnsi="Courier New" w:cs="Courier New" w:hint="eastAsia"/>
          <w:sz w:val="18"/>
          <w:szCs w:val="18"/>
        </w:rPr>
        <w:t>g^(P-1) = 1 (mod P)</w:t>
      </w:r>
      <w:r w:rsidRPr="007250D8">
        <w:rPr>
          <w:rFonts w:ascii="Courier New" w:hAnsi="Courier New" w:cs="Courier New" w:hint="eastAsia"/>
          <w:sz w:val="18"/>
          <w:szCs w:val="18"/>
        </w:rPr>
        <w:t>是否当且当指数为</w:t>
      </w:r>
      <w:r w:rsidRPr="007250D8">
        <w:rPr>
          <w:rFonts w:ascii="Courier New" w:hAnsi="Courier New" w:cs="Courier New" w:hint="eastAsia"/>
          <w:sz w:val="18"/>
          <w:szCs w:val="18"/>
        </w:rPr>
        <w:t>P-1</w:t>
      </w:r>
      <w:r w:rsidRPr="007250D8">
        <w:rPr>
          <w:rFonts w:ascii="Courier New" w:hAnsi="Courier New" w:cs="Courier New" w:hint="eastAsia"/>
          <w:sz w:val="18"/>
          <w:szCs w:val="18"/>
        </w:rPr>
        <w:t>的时候成立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 xml:space="preserve">　　而由于原根一般都不大，所以可以暴力得到</w:t>
      </w:r>
      <w:r w:rsidRPr="007250D8">
        <w:rPr>
          <w:rFonts w:ascii="Courier New" w:hAnsi="Courier New" w:cs="Courier New" w:hint="eastAsia"/>
          <w:sz w:val="18"/>
          <w:szCs w:val="18"/>
        </w:rPr>
        <w:t>.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>*/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>#define maxn 1000006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>int val[maxn]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>int rm[maxn]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>int ge[maxn]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>int P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>int getPrimitiveRoot(int P){//</w:t>
      </w:r>
      <w:r w:rsidRPr="007250D8">
        <w:rPr>
          <w:rFonts w:ascii="Courier New" w:hAnsi="Courier New" w:cs="Courier New" w:hint="eastAsia"/>
          <w:sz w:val="18"/>
          <w:szCs w:val="18"/>
        </w:rPr>
        <w:t>必须是奇素数才有原根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  <w:t>for(int i=2;;i++){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int rem=1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bool suc=true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for(int j=1;j&lt;P-1;j++){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rem=(long long)rem*i%P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if( rem==1 ){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suc=false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break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}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}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if( suc ) return i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  <w:t>}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>}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>/*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>由于</w:t>
      </w:r>
      <w:r w:rsidRPr="007250D8">
        <w:rPr>
          <w:rFonts w:ascii="Courier New" w:hAnsi="Courier New" w:cs="Courier New" w:hint="eastAsia"/>
          <w:sz w:val="18"/>
          <w:szCs w:val="18"/>
        </w:rPr>
        <w:t>P</w:t>
      </w:r>
      <w:r w:rsidRPr="007250D8">
        <w:rPr>
          <w:rFonts w:ascii="Courier New" w:hAnsi="Courier New" w:cs="Courier New" w:hint="eastAsia"/>
          <w:sz w:val="18"/>
          <w:szCs w:val="18"/>
        </w:rPr>
        <w:t>是奇素数，所以</w:t>
      </w:r>
      <w:r w:rsidRPr="007250D8">
        <w:rPr>
          <w:rFonts w:ascii="Courier New" w:hAnsi="Courier New" w:cs="Courier New" w:hint="eastAsia"/>
          <w:sz w:val="18"/>
          <w:szCs w:val="18"/>
        </w:rPr>
        <w:t xml:space="preserve">Inv(i) -&gt; j, </w:t>
      </w:r>
      <w:r w:rsidRPr="007250D8">
        <w:rPr>
          <w:rFonts w:ascii="Courier New" w:hAnsi="Courier New" w:cs="Courier New" w:hint="eastAsia"/>
          <w:sz w:val="18"/>
          <w:szCs w:val="18"/>
        </w:rPr>
        <w:t>其中</w:t>
      </w:r>
      <w:r w:rsidRPr="007250D8">
        <w:rPr>
          <w:rFonts w:ascii="Courier New" w:hAnsi="Courier New" w:cs="Courier New" w:hint="eastAsia"/>
          <w:sz w:val="18"/>
          <w:szCs w:val="18"/>
        </w:rPr>
        <w:t>j</w:t>
      </w:r>
      <w:r w:rsidRPr="007250D8">
        <w:rPr>
          <w:rFonts w:ascii="Courier New" w:hAnsi="Courier New" w:cs="Courier New" w:hint="eastAsia"/>
          <w:sz w:val="18"/>
          <w:szCs w:val="18"/>
        </w:rPr>
        <w:t>是</w:t>
      </w:r>
      <w:r w:rsidRPr="007250D8">
        <w:rPr>
          <w:rFonts w:ascii="Courier New" w:hAnsi="Courier New" w:cs="Courier New" w:hint="eastAsia"/>
          <w:sz w:val="18"/>
          <w:szCs w:val="18"/>
        </w:rPr>
        <w:t xml:space="preserve"> [1.. P-1]</w:t>
      </w:r>
      <w:r w:rsidRPr="007250D8">
        <w:rPr>
          <w:rFonts w:ascii="Courier New" w:hAnsi="Courier New" w:cs="Courier New" w:hint="eastAsia"/>
          <w:sz w:val="18"/>
          <w:szCs w:val="18"/>
        </w:rPr>
        <w:t>内的一个数字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>并且</w:t>
      </w:r>
      <w:r w:rsidRPr="007250D8">
        <w:rPr>
          <w:rFonts w:ascii="Courier New" w:hAnsi="Courier New" w:cs="Courier New" w:hint="eastAsia"/>
          <w:sz w:val="18"/>
          <w:szCs w:val="18"/>
        </w:rPr>
        <w:t>Inv()</w:t>
      </w:r>
      <w:r w:rsidRPr="007250D8">
        <w:rPr>
          <w:rFonts w:ascii="Courier New" w:hAnsi="Courier New" w:cs="Courier New" w:hint="eastAsia"/>
          <w:sz w:val="18"/>
          <w:szCs w:val="18"/>
        </w:rPr>
        <w:t>这个函数是一一映射的：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>对于一个</w:t>
      </w:r>
      <w:r w:rsidRPr="007250D8">
        <w:rPr>
          <w:rFonts w:ascii="Courier New" w:hAnsi="Courier New" w:cs="Courier New" w:hint="eastAsia"/>
          <w:sz w:val="18"/>
          <w:szCs w:val="18"/>
        </w:rPr>
        <w:t xml:space="preserve">j, </w:t>
      </w:r>
      <w:r w:rsidRPr="007250D8">
        <w:rPr>
          <w:rFonts w:ascii="Courier New" w:hAnsi="Courier New" w:cs="Courier New" w:hint="eastAsia"/>
          <w:sz w:val="18"/>
          <w:szCs w:val="18"/>
        </w:rPr>
        <w:t>有且只存在一个</w:t>
      </w:r>
      <w:r w:rsidRPr="007250D8">
        <w:rPr>
          <w:rFonts w:ascii="Courier New" w:hAnsi="Courier New" w:cs="Courier New" w:hint="eastAsia"/>
          <w:sz w:val="18"/>
          <w:szCs w:val="18"/>
        </w:rPr>
        <w:t>i,</w:t>
      </w:r>
      <w:r w:rsidRPr="007250D8">
        <w:rPr>
          <w:rFonts w:ascii="Courier New" w:hAnsi="Courier New" w:cs="Courier New" w:hint="eastAsia"/>
          <w:sz w:val="18"/>
          <w:szCs w:val="18"/>
        </w:rPr>
        <w:t>使得</w:t>
      </w:r>
      <w:r w:rsidRPr="007250D8">
        <w:rPr>
          <w:rFonts w:ascii="Courier New" w:hAnsi="Courier New" w:cs="Courier New" w:hint="eastAsia"/>
          <w:sz w:val="18"/>
          <w:szCs w:val="18"/>
        </w:rPr>
        <w:t>Inv(i) = j ( mod P)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>对于一个</w:t>
      </w:r>
      <w:r w:rsidRPr="007250D8">
        <w:rPr>
          <w:rFonts w:ascii="Courier New" w:hAnsi="Courier New" w:cs="Courier New" w:hint="eastAsia"/>
          <w:sz w:val="18"/>
          <w:szCs w:val="18"/>
        </w:rPr>
        <w:t xml:space="preserve">i, Inv(i) = j (mod P), </w:t>
      </w:r>
      <w:r w:rsidRPr="007250D8">
        <w:rPr>
          <w:rFonts w:ascii="Courier New" w:hAnsi="Courier New" w:cs="Courier New" w:hint="eastAsia"/>
          <w:sz w:val="18"/>
          <w:szCs w:val="18"/>
        </w:rPr>
        <w:t>只对应一个</w:t>
      </w:r>
      <w:r w:rsidRPr="007250D8">
        <w:rPr>
          <w:rFonts w:ascii="Courier New" w:hAnsi="Courier New" w:cs="Courier New" w:hint="eastAsia"/>
          <w:sz w:val="18"/>
          <w:szCs w:val="18"/>
        </w:rPr>
        <w:t>j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 w:hint="eastAsia"/>
          <w:sz w:val="18"/>
          <w:szCs w:val="18"/>
        </w:rPr>
        <w:t>(</w:t>
      </w:r>
      <w:r w:rsidRPr="007250D8">
        <w:rPr>
          <w:rFonts w:ascii="Courier New" w:hAnsi="Courier New" w:cs="Courier New" w:hint="eastAsia"/>
          <w:sz w:val="18"/>
          <w:szCs w:val="18"/>
        </w:rPr>
        <w:t>证明用原根和欧拉定理</w:t>
      </w:r>
      <w:r w:rsidRPr="007250D8">
        <w:rPr>
          <w:rFonts w:ascii="Courier New" w:hAnsi="Courier New" w:cs="Courier New" w:hint="eastAsia"/>
          <w:sz w:val="18"/>
          <w:szCs w:val="18"/>
        </w:rPr>
        <w:t>)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>*/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>int main(){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  <w:t>int cas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  <w:t>scanf("%d",&amp;cas)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  <w:t>while( cas-- ){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scanf("%d",&amp;P)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if( P==2 ){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cout&lt;&lt;1&lt;&lt;endl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continue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}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int r=getPrimitiveRoot(P),rem=1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for(int i=1;i&lt;=P;i++) ge[i]=0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//continue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for(int i=1;i&lt;P;i++){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rem=(long long)rem*r%P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val[i]=rem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rm[rem]=i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//cout&lt;&lt;rem&lt;&lt;' '&lt;&lt;i&lt;&lt;endl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//mi[rem]=i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int t=(long long)i*rem%(P-1)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//cout&lt;&lt;"t: "&lt;&lt;t&lt;&lt;endl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if( t==0 )t=P-1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ge[t]++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}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int ans=0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for(int i=1;i&lt;P;i++){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///if( i&gt;P/2 ) break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//if( ge[i] &amp;&amp; ge[P-i])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ans+=ge[i]*ge[ rm[ P-val[i] ] ]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}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</w:r>
      <w:r w:rsidRPr="007250D8">
        <w:rPr>
          <w:rFonts w:ascii="Courier New" w:hAnsi="Courier New" w:cs="Courier New"/>
          <w:sz w:val="18"/>
          <w:szCs w:val="18"/>
        </w:rPr>
        <w:tab/>
        <w:t>printf("%d\n",ans/2);</w:t>
      </w:r>
    </w:p>
    <w:p w:rsidR="007250D8" w:rsidRP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ab/>
        <w:t>}</w:t>
      </w:r>
    </w:p>
    <w:p w:rsidR="007250D8" w:rsidRDefault="007250D8" w:rsidP="007250D8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7250D8">
        <w:rPr>
          <w:rFonts w:ascii="Courier New" w:hAnsi="Courier New" w:cs="Courier New"/>
          <w:sz w:val="18"/>
          <w:szCs w:val="18"/>
        </w:rPr>
        <w:t>}</w:t>
      </w:r>
    </w:p>
    <w:p w:rsidR="00505E58" w:rsidRPr="00946468" w:rsidRDefault="00505E58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6C7800">
      <w:pPr>
        <w:pStyle w:val="a8"/>
        <w:ind w:leftChars="445" w:left="934"/>
        <w:jc w:val="center"/>
        <w:outlineLvl w:val="0"/>
        <w:rPr>
          <w:i w:val="0"/>
          <w:sz w:val="18"/>
          <w:szCs w:val="18"/>
        </w:rPr>
      </w:pPr>
      <w:bookmarkStart w:id="166" w:name="_Toc304454090"/>
      <w:r w:rsidRPr="00946468">
        <w:rPr>
          <w:rFonts w:hint="eastAsia"/>
          <w:i w:val="0"/>
          <w:sz w:val="18"/>
          <w:szCs w:val="18"/>
        </w:rPr>
        <w:t>Java</w:t>
      </w:r>
      <w:r w:rsidRPr="00946468">
        <w:rPr>
          <w:rFonts w:hint="eastAsia"/>
          <w:i w:val="0"/>
          <w:sz w:val="18"/>
          <w:szCs w:val="18"/>
        </w:rPr>
        <w:t>常用</w:t>
      </w:r>
      <w:bookmarkEnd w:id="166"/>
    </w:p>
    <w:p w:rsidR="00BA7855" w:rsidRPr="00946468" w:rsidRDefault="00BA7855" w:rsidP="00BA7855">
      <w:pPr>
        <w:pStyle w:val="2"/>
        <w:rPr>
          <w:rFonts w:ascii="Courier New" w:hAnsi="Courier New" w:cs="Courier New"/>
          <w:sz w:val="18"/>
          <w:szCs w:val="18"/>
        </w:rPr>
      </w:pPr>
      <w:bookmarkStart w:id="167" w:name="_Toc304454091"/>
      <w:r w:rsidRPr="00946468">
        <w:rPr>
          <w:rFonts w:ascii="Courier New" w:hAnsi="Courier New" w:cs="Courier New" w:hint="eastAsia"/>
          <w:sz w:val="18"/>
          <w:szCs w:val="18"/>
        </w:rPr>
        <w:lastRenderedPageBreak/>
        <w:t>IO</w:t>
      </w:r>
      <w:bookmarkEnd w:id="167"/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1, </w:t>
      </w:r>
      <w:r w:rsidRPr="00946468">
        <w:rPr>
          <w:rFonts w:ascii="Courier New" w:hAnsi="Courier New" w:cs="Courier New" w:hint="eastAsia"/>
          <w:sz w:val="18"/>
          <w:szCs w:val="18"/>
        </w:rPr>
        <w:t>控制台</w:t>
      </w:r>
      <w:r w:rsidRPr="00946468">
        <w:rPr>
          <w:rFonts w:ascii="Courier New" w:hAnsi="Courier New" w:cs="Courier New" w:hint="eastAsia"/>
          <w:sz w:val="18"/>
          <w:szCs w:val="18"/>
        </w:rPr>
        <w:t>IO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输入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Scanner cin = new Scanner(new BufferedInputStream(System.in));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Scanner cin = new Scanner(System.in);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int n = cin.nextInt();         </w:t>
      </w:r>
      <w:r w:rsidRPr="00946468">
        <w:rPr>
          <w:rFonts w:ascii="Courier New" w:hAnsi="Courier New" w:cs="Courier New" w:hint="eastAsia"/>
          <w:sz w:val="18"/>
          <w:szCs w:val="18"/>
        </w:rPr>
        <w:t>相当于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scanf("%d", &amp;n); 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String s = cin.next();         </w:t>
      </w:r>
      <w:r w:rsidRPr="00946468">
        <w:rPr>
          <w:rFonts w:ascii="Courier New" w:hAnsi="Courier New" w:cs="Courier New" w:hint="eastAsia"/>
          <w:sz w:val="18"/>
          <w:szCs w:val="18"/>
        </w:rPr>
        <w:t>相当于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scanf("%s", s);   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double t = cin.nextDouble();   </w:t>
      </w:r>
      <w:r w:rsidRPr="00946468">
        <w:rPr>
          <w:rFonts w:ascii="Courier New" w:hAnsi="Courier New" w:cs="Courier New" w:hint="eastAsia"/>
          <w:sz w:val="18"/>
          <w:szCs w:val="18"/>
        </w:rPr>
        <w:t>相当于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scanf("%lf", &amp;t);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String s = cin.nextLine();     </w:t>
      </w:r>
      <w:r w:rsidRPr="00946468">
        <w:rPr>
          <w:rFonts w:ascii="Courier New" w:hAnsi="Courier New" w:cs="Courier New" w:hint="eastAsia"/>
          <w:sz w:val="18"/>
          <w:szCs w:val="18"/>
        </w:rPr>
        <w:t>相当于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  gets(s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判断是否有下一个输入可以用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cin.hasNext()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sz w:val="18"/>
          <w:szCs w:val="18"/>
        </w:rPr>
        <w:t>输出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PrintWriter cout = new PrintWriter(new BufferedOutputStream(System.out));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ystem.out.println(s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2, </w:t>
      </w:r>
      <w:r w:rsidRPr="00946468">
        <w:rPr>
          <w:rFonts w:ascii="Courier New" w:hAnsi="Courier New" w:cs="Courier New" w:hint="eastAsia"/>
          <w:sz w:val="18"/>
          <w:szCs w:val="18"/>
        </w:rPr>
        <w:t>文件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IO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 xml:space="preserve">try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Scanner reader = new Scanner( new File("in.txt") );//</w:t>
      </w:r>
      <w:r w:rsidRPr="00946468">
        <w:rPr>
          <w:rFonts w:ascii="Courier New" w:hAnsi="Courier New" w:cs="Courier New" w:hint="eastAsia"/>
          <w:sz w:val="18"/>
          <w:szCs w:val="18"/>
        </w:rPr>
        <w:t>读入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PrintWriter out = new PrintWriter( "out.txt");//</w:t>
      </w:r>
      <w:r w:rsidRPr="00946468">
        <w:rPr>
          <w:rFonts w:ascii="Courier New" w:hAnsi="Courier New" w:cs="Courier New" w:hint="eastAsia"/>
          <w:sz w:val="18"/>
          <w:szCs w:val="18"/>
        </w:rPr>
        <w:t>写入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***********************</w:t>
      </w:r>
      <w:r w:rsidRPr="00946468">
        <w:rPr>
          <w:rFonts w:ascii="Courier New" w:hAnsi="Courier New" w:cs="Courier New" w:hint="eastAsia"/>
          <w:sz w:val="18"/>
          <w:szCs w:val="18"/>
        </w:rPr>
        <w:t>下面是处理部分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a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while( reader.hasNext())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=reader.nextInt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ystem.out.println(a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out.println(a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//*****************************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out.close();//</w:t>
      </w:r>
      <w:r w:rsidRPr="00946468">
        <w:rPr>
          <w:rFonts w:ascii="Courier New" w:hAnsi="Courier New" w:cs="Courier New" w:hint="eastAsia"/>
          <w:sz w:val="18"/>
          <w:szCs w:val="18"/>
        </w:rPr>
        <w:t>保存文件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catch(IOException e)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{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3, </w:t>
      </w:r>
      <w:r w:rsidRPr="00946468">
        <w:rPr>
          <w:rFonts w:ascii="Courier New" w:hAnsi="Courier New" w:cs="Courier New" w:hint="eastAsia"/>
          <w:sz w:val="18"/>
          <w:szCs w:val="18"/>
        </w:rPr>
        <w:t>快一点的</w:t>
      </w:r>
      <w:r w:rsidRPr="00946468">
        <w:rPr>
          <w:rFonts w:ascii="Courier New" w:hAnsi="Courier New" w:cs="Courier New" w:hint="eastAsia"/>
          <w:sz w:val="18"/>
          <w:szCs w:val="18"/>
        </w:rPr>
        <w:t>IO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PS: </w:t>
      </w:r>
      <w:r w:rsidRPr="00946468">
        <w:rPr>
          <w:rFonts w:ascii="Courier New" w:hAnsi="Courier New" w:cs="Courier New" w:hint="eastAsia"/>
          <w:sz w:val="18"/>
          <w:szCs w:val="18"/>
        </w:rPr>
        <w:t>有更快的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IO </w:t>
      </w:r>
      <w:r w:rsidRPr="00946468">
        <w:rPr>
          <w:rFonts w:ascii="Courier New" w:hAnsi="Courier New" w:cs="Courier New" w:hint="eastAsia"/>
          <w:sz w:val="18"/>
          <w:szCs w:val="18"/>
        </w:rPr>
        <w:t>方法，在大量输入时，可快</w:t>
      </w:r>
      <w:r w:rsidRPr="00946468">
        <w:rPr>
          <w:rFonts w:ascii="Courier New" w:hAnsi="Courier New" w:cs="Courier New" w:hint="eastAsia"/>
          <w:sz w:val="18"/>
          <w:szCs w:val="18"/>
        </w:rPr>
        <w:t>10</w:t>
      </w:r>
      <w:r w:rsidRPr="00946468">
        <w:rPr>
          <w:rFonts w:ascii="Courier New" w:hAnsi="Courier New" w:cs="Courier New" w:hint="eastAsia"/>
          <w:sz w:val="18"/>
          <w:szCs w:val="18"/>
        </w:rPr>
        <w:t>倍以上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ufferedReader cin = new BufferedReader(new InputStreamReader(System.in)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如果需要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</w:t>
      </w:r>
      <w:r w:rsidRPr="00946468">
        <w:rPr>
          <w:rFonts w:ascii="Courier New" w:hAnsi="Courier New" w:cs="Courier New" w:hint="eastAsia"/>
          <w:sz w:val="18"/>
          <w:szCs w:val="18"/>
        </w:rPr>
        <w:t>读到文件尾，可：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tree=cin.readLine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while(tree!=null) 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BufferedReader cin = new BufferedReader( new FileReader("test.in") 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默认的文件地址在，工程下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pStyle w:val="2"/>
        <w:rPr>
          <w:rFonts w:ascii="Courier New" w:hAnsi="Courier New" w:cs="Courier New"/>
          <w:sz w:val="18"/>
          <w:szCs w:val="18"/>
        </w:rPr>
      </w:pPr>
      <w:bookmarkStart w:id="168" w:name="_Toc304454092"/>
      <w:r w:rsidRPr="00946468">
        <w:rPr>
          <w:rFonts w:ascii="Courier New" w:hAnsi="Courier New" w:cs="Courier New" w:hint="eastAsia"/>
          <w:sz w:val="18"/>
          <w:szCs w:val="18"/>
        </w:rPr>
        <w:t>常用算法</w:t>
      </w:r>
      <w:bookmarkEnd w:id="168"/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Arrays.fill() </w:t>
      </w:r>
      <w:r w:rsidRPr="00946468">
        <w:rPr>
          <w:rFonts w:ascii="Courier New" w:hAnsi="Courier New" w:cs="Courier New" w:hint="eastAsia"/>
          <w:sz w:val="18"/>
          <w:szCs w:val="18"/>
        </w:rPr>
        <w:t>相当于</w:t>
      </w:r>
      <w:r w:rsidRPr="00946468">
        <w:rPr>
          <w:rFonts w:ascii="Courier New" w:hAnsi="Courier New" w:cs="Courier New" w:hint="eastAsia"/>
          <w:sz w:val="18"/>
          <w:szCs w:val="18"/>
        </w:rPr>
        <w:t>memset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 xml:space="preserve">Arrays.sort() </w:t>
      </w:r>
      <w:r w:rsidRPr="00946468">
        <w:rPr>
          <w:rFonts w:ascii="Courier New" w:hAnsi="Courier New" w:cs="Courier New" w:hint="eastAsia"/>
          <w:sz w:val="18"/>
          <w:szCs w:val="18"/>
        </w:rPr>
        <w:t>相当于</w:t>
      </w:r>
      <w:r w:rsidRPr="00946468">
        <w:rPr>
          <w:rFonts w:ascii="Courier New" w:hAnsi="Courier New" w:cs="Courier New" w:hint="eastAsia"/>
          <w:sz w:val="18"/>
          <w:szCs w:val="18"/>
        </w:rPr>
        <w:t>sort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pStyle w:val="2"/>
        <w:rPr>
          <w:rFonts w:ascii="Courier New" w:hAnsi="Courier New" w:cs="Courier New"/>
          <w:sz w:val="18"/>
          <w:szCs w:val="18"/>
        </w:rPr>
      </w:pPr>
      <w:bookmarkStart w:id="169" w:name="_Toc304454093"/>
      <w:r w:rsidRPr="00946468">
        <w:rPr>
          <w:rFonts w:ascii="Courier New" w:hAnsi="Courier New" w:cs="Courier New" w:hint="eastAsia"/>
          <w:sz w:val="18"/>
          <w:szCs w:val="18"/>
        </w:rPr>
        <w:t>排序</w:t>
      </w:r>
      <w:bookmarkEnd w:id="169"/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排序</w:t>
      </w:r>
      <w:r w:rsidRPr="00946468">
        <w:rPr>
          <w:rFonts w:ascii="Courier New" w:hAnsi="Courier New" w:cs="Courier New" w:hint="eastAsia"/>
          <w:sz w:val="18"/>
          <w:szCs w:val="18"/>
        </w:rPr>
        <w:t>: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class Point implements Comparable//</w:t>
      </w:r>
      <w:r w:rsidRPr="00946468">
        <w:rPr>
          <w:rFonts w:ascii="Courier New" w:hAnsi="Courier New" w:cs="Courier New" w:hint="eastAsia"/>
          <w:sz w:val="18"/>
          <w:szCs w:val="18"/>
        </w:rPr>
        <w:t>必须加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implements Comparable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ublic int x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public int compareTo(Object obj)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oint b=(Point)obj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his.x &lt; b.x ) return -1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this.x &gt; b.x ) return 1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0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Arrays.sort(p, 0 , n);  //</w:t>
      </w:r>
      <w:r w:rsidRPr="00946468">
        <w:rPr>
          <w:rFonts w:ascii="Courier New" w:hAnsi="Courier New" w:cs="Courier New" w:hint="eastAsia"/>
          <w:sz w:val="18"/>
          <w:szCs w:val="18"/>
        </w:rPr>
        <w:t>快速排序</w:t>
      </w:r>
      <w:r w:rsidRPr="00946468">
        <w:rPr>
          <w:rFonts w:ascii="Courier New" w:hAnsi="Courier New" w:cs="Courier New" w:hint="eastAsia"/>
          <w:sz w:val="18"/>
          <w:szCs w:val="18"/>
        </w:rPr>
        <w:t xml:space="preserve"> 0~n-1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pStyle w:val="2"/>
        <w:rPr>
          <w:rFonts w:ascii="Courier New" w:hAnsi="Courier New" w:cs="Courier New"/>
          <w:sz w:val="18"/>
          <w:szCs w:val="18"/>
        </w:rPr>
      </w:pPr>
      <w:bookmarkStart w:id="170" w:name="_Toc304454094"/>
      <w:r w:rsidRPr="00946468">
        <w:rPr>
          <w:rFonts w:ascii="Courier New" w:hAnsi="Courier New" w:cs="Courier New" w:hint="eastAsia"/>
          <w:sz w:val="18"/>
          <w:szCs w:val="18"/>
        </w:rPr>
        <w:t>BigInteger</w:t>
      </w:r>
      <w:r w:rsidRPr="00946468">
        <w:rPr>
          <w:rFonts w:ascii="Courier New" w:hAnsi="Courier New" w:cs="Courier New" w:hint="eastAsia"/>
          <w:sz w:val="18"/>
          <w:szCs w:val="18"/>
        </w:rPr>
        <w:t>开根号</w:t>
      </w:r>
      <w:bookmarkEnd w:id="170"/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atic public BigInteger sqrt(BigInteger n)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BigInteger L=BigInteger.valueOf(0) , R=n , M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.multiply(L).compareTo(n)==0) return L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L.multiply(L).compareTo(n)==0) return R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 L.add(BigInteger.valueOf(1)).compareTo(R)&lt;0 )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M=L.add(R).divide(BigInteger.valueOf(2)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f( M.multiply(M).compareTo(n)&lt;=0 ) L=M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else R=M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L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pStyle w:val="2"/>
        <w:rPr>
          <w:rFonts w:ascii="Courier New" w:hAnsi="Courier New" w:cs="Courier New"/>
          <w:sz w:val="18"/>
          <w:szCs w:val="18"/>
        </w:rPr>
      </w:pPr>
      <w:bookmarkStart w:id="171" w:name="_Toc304454095"/>
      <w:r w:rsidRPr="00946468">
        <w:rPr>
          <w:rFonts w:ascii="Courier New" w:hAnsi="Courier New" w:cs="Courier New" w:hint="eastAsia"/>
          <w:sz w:val="18"/>
          <w:szCs w:val="18"/>
        </w:rPr>
        <w:t>java</w:t>
      </w:r>
      <w:r w:rsidRPr="00946468">
        <w:rPr>
          <w:rFonts w:ascii="Courier New" w:hAnsi="Courier New" w:cs="Courier New" w:hint="eastAsia"/>
          <w:sz w:val="18"/>
          <w:szCs w:val="18"/>
        </w:rPr>
        <w:t>计算时间差</w:t>
      </w:r>
      <w:bookmarkEnd w:id="171"/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java</w:t>
      </w:r>
      <w:r w:rsidRPr="00946468">
        <w:rPr>
          <w:rFonts w:ascii="Courier New" w:hAnsi="Courier New" w:cs="Courier New" w:hint="eastAsia"/>
          <w:sz w:val="18"/>
          <w:szCs w:val="18"/>
        </w:rPr>
        <w:t>计算时间差</w:t>
      </w:r>
      <w:r w:rsidRPr="00946468">
        <w:rPr>
          <w:rFonts w:ascii="Courier New" w:hAnsi="Courier New" w:cs="Courier New" w:hint="eastAsia"/>
          <w:sz w:val="18"/>
          <w:szCs w:val="18"/>
        </w:rPr>
        <w:t>,</w:t>
      </w:r>
      <w:r w:rsidRPr="00946468">
        <w:rPr>
          <w:rFonts w:ascii="Courier New" w:hAnsi="Courier New" w:cs="Courier New" w:hint="eastAsia"/>
          <w:sz w:val="18"/>
          <w:szCs w:val="18"/>
        </w:rPr>
        <w:t>不要导入</w:t>
      </w:r>
      <w:r w:rsidRPr="00946468">
        <w:rPr>
          <w:rFonts w:ascii="Courier New" w:hAnsi="Courier New" w:cs="Courier New" w:hint="eastAsia"/>
          <w:sz w:val="18"/>
          <w:szCs w:val="18"/>
        </w:rPr>
        <w:t>util</w:t>
      </w:r>
      <w:r w:rsidRPr="00946468">
        <w:rPr>
          <w:rFonts w:ascii="Courier New" w:hAnsi="Courier New" w:cs="Courier New" w:hint="eastAsia"/>
          <w:sz w:val="18"/>
          <w:szCs w:val="18"/>
        </w:rPr>
        <w:t>包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ong startT=new Date().getTime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int count=1000000000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while( count!=0 ) count--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long endT=new Date().getTime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pStyle w:val="2"/>
        <w:rPr>
          <w:rFonts w:ascii="Courier New" w:hAnsi="Courier New" w:cs="Courier New"/>
          <w:sz w:val="18"/>
          <w:szCs w:val="18"/>
        </w:rPr>
      </w:pPr>
      <w:bookmarkStart w:id="172" w:name="_Toc304454096"/>
      <w:r w:rsidRPr="00946468">
        <w:rPr>
          <w:rFonts w:ascii="Courier New" w:hAnsi="Courier New" w:cs="Courier New" w:hint="eastAsia"/>
          <w:kern w:val="0"/>
          <w:sz w:val="18"/>
          <w:szCs w:val="18"/>
        </w:rPr>
        <w:t>HashMap TreeMap</w:t>
      </w:r>
      <w:bookmarkEnd w:id="172"/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import java.io.*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import java.util.*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import java.math.*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import java.lang.*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 w:hint="eastAsia"/>
          <w:kern w:val="0"/>
          <w:sz w:val="18"/>
          <w:szCs w:val="18"/>
        </w:rPr>
        <w:t>// Map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类下有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 xml:space="preserve"> HashMap TreeMap 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等等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...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class ACM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public static HashMap&lt;String,Integer&gt; HM=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new HashMap&lt;String,Integer&gt;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public static HashMap&lt;Integer,BigInteger&gt; KK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public static TreeMap&lt;String,Integer&gt; TM=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new TreeMap&lt;String,Integer&gt;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 w:hint="eastAsia"/>
          <w:kern w:val="0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遍历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Map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public static void PrintMap(Map mp)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Iterator it=mp.entrySet().iterator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while(it.hasNext())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Map.Entry entry=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(Map.Entry) it.next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System.out.println(entry.getKey()+"  "+entry.getValue()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/*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 xml:space="preserve"> *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Iterator it=TM.entrySet().iterator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while(it.hasNext())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Map.Entry&lt;String, Integer&gt; entry=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(Map.Entry&lt;String, Integer&gt;)it.next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System.out.println(entry.getKey()+"  "+entry.getValue()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 xml:space="preserve"> */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public static void TestTreeMap()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System.out.println("Begin to Test TreeMap"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TM.put("dd", 4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TM.put("aa", 99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TM.put("bb", 44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PrintMap(TM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public static void TestHashMap()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System.out.println("Begin to Test HashMap"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HM.put("dd", 4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HM.put("aa", 99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HM.put("bb", 44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PrintMap(HM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public static void main(String[] args)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TestTreeMap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TestHashMap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 w:hint="eastAsia"/>
          <w:kern w:val="0"/>
          <w:sz w:val="18"/>
          <w:szCs w:val="18"/>
        </w:rPr>
        <w:tab/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移除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HM.remove("aa"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if( HM.isEmpty() ) System.out.println("empty"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 xml:space="preserve">if( HM.containsKey("dd") )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System.out.println("the value of dd is "+HM.get("dd")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PrintMap(HM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 w:hint="eastAsia"/>
          <w:kern w:val="0"/>
          <w:sz w:val="18"/>
          <w:szCs w:val="18"/>
        </w:rPr>
        <w:t>//TreeMap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用法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 xml:space="preserve"> pku2418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import java.io.*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import java.util.*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class Main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public static void main(String[] args)throws IOException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lastRenderedPageBreak/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//Scanner reader=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//</w:t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new Scanner(new BufferedInputStream(System.in)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BufferedReader reader=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new BufferedReader(new InputStreamReader(System.in)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TreeMap&lt;String,Integer&gt; mp=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new TreeMap&lt;String,Integer&gt;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int Num=0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//System.out.println("ddd"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while( true )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String s=reader.readLine(); if( s==null ) break; //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if( mp.containsKey(s) )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Map.Entry&lt;String,Integer&gt; entry=mp.ceilingEntry(s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mp.put(entry.getKey(), entry.getValue()+1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}else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mp.put(s, 1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Num++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Iterator&lt;Map.Entry&lt;String, Integer&gt; &gt; it=mp.entrySet().iterator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while(it.hasNext())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Map.Entry&lt;String, Integer&gt; entry=it.next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System.out.printf("%s %.4f\n",entry.getKey(),100.0*entry.getValue()/Num 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reader.close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</w:p>
    <w:p w:rsidR="00BA7855" w:rsidRPr="00946468" w:rsidRDefault="00BA7855" w:rsidP="00BA7855">
      <w:pPr>
        <w:pStyle w:val="2"/>
        <w:rPr>
          <w:rFonts w:ascii="Courier New" w:hAnsi="Courier New" w:cs="Courier New"/>
          <w:kern w:val="0"/>
          <w:sz w:val="18"/>
          <w:szCs w:val="18"/>
        </w:rPr>
      </w:pPr>
      <w:bookmarkStart w:id="173" w:name="_Toc304454097"/>
      <w:r w:rsidRPr="00946468">
        <w:rPr>
          <w:rFonts w:ascii="Courier New" w:hAnsi="Courier New" w:cs="Courier New" w:hint="eastAsia"/>
          <w:kern w:val="0"/>
          <w:sz w:val="18"/>
          <w:szCs w:val="18"/>
        </w:rPr>
        <w:t>ext_gcd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求逆元</w:t>
      </w:r>
      <w:bookmarkEnd w:id="173"/>
    </w:p>
    <w:p w:rsidR="00BA7855" w:rsidRPr="00946468" w:rsidRDefault="00BA7855" w:rsidP="00BA7855">
      <w:pPr>
        <w:spacing w:line="0" w:lineRule="atLeast"/>
        <w:ind w:firstLine="420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 w:hint="eastAsia"/>
          <w:kern w:val="0"/>
          <w:sz w:val="18"/>
          <w:szCs w:val="18"/>
        </w:rPr>
        <w:t>//java ext_gcd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求逆元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int[] ext_gcd(int a,int b){ //int[] -&gt; (x,y,gcd(a,b) )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if( b==0 )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int[] r=new int[3]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r[0]=1; r[1]=0; r[2]=a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return r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}else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int[] r=ext_gcd(b,a%b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int tmp=r[0]; r[0]=r[1]; r[1]=tmp-a/b*r[1]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return r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int get_ni(int a,int p){ //p is prime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</w:r>
      <w:r w:rsidRPr="00946468">
        <w:rPr>
          <w:rFonts w:ascii="Courier New" w:hAnsi="Courier New" w:cs="Courier New"/>
          <w:kern w:val="0"/>
          <w:sz w:val="18"/>
          <w:szCs w:val="18"/>
        </w:rPr>
        <w:tab/>
        <w:t>int[] r=ext_gcd(a,p); return r[0]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 xml:space="preserve">import java.text.*;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</w:p>
    <w:p w:rsidR="00BA7855" w:rsidRPr="00946468" w:rsidRDefault="00BA7855" w:rsidP="00BA7855">
      <w:pPr>
        <w:pStyle w:val="2"/>
        <w:rPr>
          <w:rFonts w:ascii="Courier New" w:hAnsi="Courier New" w:cs="Courier New"/>
          <w:kern w:val="0"/>
          <w:sz w:val="18"/>
          <w:szCs w:val="18"/>
        </w:rPr>
      </w:pPr>
      <w:bookmarkStart w:id="174" w:name="_Toc304454098"/>
      <w:r w:rsidRPr="00946468">
        <w:rPr>
          <w:rFonts w:ascii="Courier New" w:hAnsi="Courier New" w:cs="Courier New" w:hint="eastAsia"/>
          <w:kern w:val="0"/>
          <w:sz w:val="18"/>
          <w:szCs w:val="18"/>
        </w:rPr>
        <w:t>输出格式</w:t>
      </w:r>
      <w:bookmarkEnd w:id="174"/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 w:hint="eastAsia"/>
          <w:kern w:val="0"/>
          <w:sz w:val="18"/>
          <w:szCs w:val="18"/>
        </w:rPr>
        <w:t>//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格式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.....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这里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指一位数字，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#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指除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0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以外的数字。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import java.text.DecimalFormat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 xml:space="preserve">DecimalFormat f = new DecimalFormat("#.00#");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 xml:space="preserve">DecimalFormat g = new DecimalFormat("0.000"); 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double a = 123.45678, b = 0.12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System.out.println(f.format(a)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/>
          <w:kern w:val="0"/>
          <w:sz w:val="18"/>
          <w:szCs w:val="18"/>
        </w:rPr>
        <w:t>System.out.println(f.format(b)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  <w:r w:rsidRPr="00946468">
        <w:rPr>
          <w:rFonts w:ascii="Courier New" w:hAnsi="Courier New" w:cs="Courier New" w:hint="eastAsia"/>
          <w:kern w:val="0"/>
          <w:sz w:val="18"/>
          <w:szCs w:val="18"/>
        </w:rPr>
        <w:t>System.out.printf(</w:t>
      </w:r>
      <w:r w:rsidRPr="00946468">
        <w:rPr>
          <w:rFonts w:ascii="Courier New" w:hAnsi="Courier New" w:cs="Courier New"/>
          <w:kern w:val="0"/>
          <w:sz w:val="18"/>
          <w:szCs w:val="18"/>
        </w:rPr>
        <w:t>"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%.3lf</w:t>
      </w:r>
      <w:r w:rsidRPr="00946468">
        <w:rPr>
          <w:rFonts w:ascii="Courier New" w:hAnsi="Courier New" w:cs="Courier New"/>
          <w:kern w:val="0"/>
          <w:sz w:val="18"/>
          <w:szCs w:val="18"/>
        </w:rPr>
        <w:t>\n"</w:t>
      </w:r>
      <w:r w:rsidRPr="00946468">
        <w:rPr>
          <w:rFonts w:ascii="Courier New" w:hAnsi="Courier New" w:cs="Courier New" w:hint="eastAsia"/>
          <w:kern w:val="0"/>
          <w:sz w:val="18"/>
          <w:szCs w:val="18"/>
        </w:rPr>
        <w:t>,3.555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kern w:val="0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pStyle w:val="2"/>
        <w:rPr>
          <w:rFonts w:ascii="Courier New" w:hAnsi="Courier New" w:cs="Courier New"/>
          <w:sz w:val="18"/>
          <w:szCs w:val="18"/>
        </w:rPr>
      </w:pPr>
      <w:bookmarkStart w:id="175" w:name="_Toc304454099"/>
      <w:r w:rsidRPr="00946468">
        <w:rPr>
          <w:rFonts w:ascii="Courier New" w:hAnsi="Courier New" w:cs="Courier New" w:hint="eastAsia"/>
          <w:sz w:val="18"/>
          <w:szCs w:val="18"/>
        </w:rPr>
        <w:lastRenderedPageBreak/>
        <w:t>字符串流</w:t>
      </w:r>
      <w:bookmarkEnd w:id="175"/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>//java</w:t>
      </w:r>
      <w:r w:rsidRPr="00946468">
        <w:rPr>
          <w:rFonts w:ascii="Courier New" w:hAnsi="Courier New" w:cs="Courier New" w:hint="eastAsia"/>
          <w:sz w:val="18"/>
          <w:szCs w:val="18"/>
        </w:rPr>
        <w:t>字符串流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input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ing s="124 4523 5423"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canner reader=new Scanner(s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while( reader.hasNext())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int a=reader.nextInt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System.out.println(a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//print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tringWriter w=new StringWriter(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w.write("hello!"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>System.out.println(w.toString());</w:t>
      </w:r>
    </w:p>
    <w:p w:rsidR="00BA7855" w:rsidRPr="00946468" w:rsidRDefault="00BA7855" w:rsidP="00BA7855">
      <w:pPr>
        <w:pStyle w:val="2"/>
        <w:rPr>
          <w:rFonts w:ascii="Courier New" w:hAnsi="Courier New" w:cs="Courier New"/>
          <w:sz w:val="18"/>
          <w:szCs w:val="18"/>
        </w:rPr>
      </w:pPr>
      <w:bookmarkStart w:id="176" w:name="_Toc304454100"/>
      <w:r w:rsidRPr="00946468">
        <w:rPr>
          <w:rFonts w:ascii="Courier New" w:hAnsi="Courier New" w:cs="Courier New" w:hint="eastAsia"/>
          <w:sz w:val="18"/>
          <w:szCs w:val="18"/>
        </w:rPr>
        <w:t>树状数组</w:t>
      </w:r>
      <w:bookmarkEnd w:id="176"/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 w:hint="eastAsia"/>
          <w:sz w:val="18"/>
          <w:szCs w:val="18"/>
        </w:rPr>
        <w:tab/>
        <w:t>//</w:t>
      </w:r>
      <w:r w:rsidRPr="00946468">
        <w:rPr>
          <w:rFonts w:ascii="Courier New" w:hAnsi="Courier New" w:cs="Courier New" w:hint="eastAsia"/>
          <w:sz w:val="18"/>
          <w:szCs w:val="18"/>
        </w:rPr>
        <w:t>树状数组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final int maxn=110000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class IndexArray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ng[] sum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nt n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public IndexArray()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=new long[maxn]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oid init(int n){ //1~n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this.n=n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Arrays.fill(sum, 1, n, 0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void update(int i,long val)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i&lt;=n)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sum[i]+=val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+=Integer.lowestOneBit(i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ng get_sum(int i)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long ret=0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while(i&gt;0){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+=sum[i]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i-=Integer.lowestOneBit(i)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return ret;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</w:r>
      <w:r w:rsidRPr="00946468">
        <w:rPr>
          <w:rFonts w:ascii="Courier New" w:hAnsi="Courier New" w:cs="Courier New"/>
          <w:sz w:val="18"/>
          <w:szCs w:val="18"/>
        </w:rPr>
        <w:tab/>
        <w:t>}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946468">
        <w:rPr>
          <w:rFonts w:ascii="Courier New" w:hAnsi="Courier New" w:cs="Courier New"/>
          <w:sz w:val="18"/>
          <w:szCs w:val="18"/>
        </w:rPr>
        <w:tab/>
        <w:t>}//********************************</w:t>
      </w:r>
    </w:p>
    <w:p w:rsidR="00BA7855" w:rsidRPr="00946468" w:rsidRDefault="00BA7855" w:rsidP="00BA7855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9638D" w:rsidRPr="00946468" w:rsidRDefault="0009638D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9638D" w:rsidRPr="00946468" w:rsidRDefault="0009638D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09638D" w:rsidRDefault="00100841" w:rsidP="00100841">
      <w:pPr>
        <w:pStyle w:val="2"/>
        <w:rPr>
          <w:rFonts w:ascii="Courier New" w:hAnsi="Courier New" w:cs="Courier New"/>
          <w:sz w:val="18"/>
          <w:szCs w:val="18"/>
        </w:rPr>
      </w:pPr>
      <w:bookmarkStart w:id="177" w:name="_Toc304454101"/>
      <w:r>
        <w:rPr>
          <w:rFonts w:ascii="Courier New" w:hAnsi="Courier New" w:cs="Courier New"/>
          <w:sz w:val="18"/>
          <w:szCs w:val="18"/>
        </w:rPr>
        <w:t>S</w:t>
      </w:r>
      <w:r>
        <w:rPr>
          <w:rFonts w:ascii="Courier New" w:hAnsi="Courier New" w:cs="Courier New" w:hint="eastAsia"/>
          <w:sz w:val="18"/>
          <w:szCs w:val="18"/>
        </w:rPr>
        <w:t>olutions</w:t>
      </w:r>
      <w:bookmarkEnd w:id="177"/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1,</w:t>
      </w:r>
      <w:r w:rsidRPr="00100841">
        <w:rPr>
          <w:rFonts w:ascii="Courier New" w:hAnsi="Courier New" w:cs="Courier New" w:hint="eastAsia"/>
          <w:sz w:val="18"/>
          <w:szCs w:val="18"/>
        </w:rPr>
        <w:t>构造一个解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然后调整优化</w:t>
      </w:r>
      <w:r w:rsidRPr="00100841">
        <w:rPr>
          <w:rFonts w:ascii="Courier New" w:hAnsi="Courier New" w:cs="Courier New" w:hint="eastAsia"/>
          <w:sz w:val="18"/>
          <w:szCs w:val="18"/>
        </w:rPr>
        <w:t>. eg,pku</w:t>
      </w:r>
      <w:r w:rsidRPr="00100841">
        <w:rPr>
          <w:rFonts w:ascii="Courier New" w:hAnsi="Courier New" w:cs="Courier New" w:hint="eastAsia"/>
          <w:sz w:val="18"/>
          <w:szCs w:val="18"/>
        </w:rPr>
        <w:t>上某题用匈牙利递归调优</w:t>
      </w:r>
      <w:r w:rsidRPr="00100841">
        <w:rPr>
          <w:rFonts w:ascii="Courier New" w:hAnsi="Courier New" w:cs="Courier New" w:hint="eastAsia"/>
          <w:sz w:val="18"/>
          <w:szCs w:val="18"/>
        </w:rPr>
        <w:t>,zju</w:t>
      </w:r>
      <w:r w:rsidRPr="00100841">
        <w:rPr>
          <w:rFonts w:ascii="Courier New" w:hAnsi="Courier New" w:cs="Courier New" w:hint="eastAsia"/>
          <w:sz w:val="18"/>
          <w:szCs w:val="18"/>
        </w:rPr>
        <w:t>月赛某题用栈</w:t>
      </w:r>
      <w:r w:rsidRPr="00100841">
        <w:rPr>
          <w:rFonts w:ascii="Courier New" w:hAnsi="Courier New" w:cs="Courier New" w:hint="eastAsia"/>
          <w:sz w:val="18"/>
          <w:szCs w:val="18"/>
        </w:rPr>
        <w:t>..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2,dp</w:t>
      </w:r>
      <w:r w:rsidRPr="00100841">
        <w:rPr>
          <w:rFonts w:ascii="Courier New" w:hAnsi="Courier New" w:cs="Courier New" w:hint="eastAsia"/>
          <w:sz w:val="18"/>
          <w:szCs w:val="18"/>
        </w:rPr>
        <w:t>的时候发现跟答案的奇偶性有关系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那么</w:t>
      </w:r>
      <w:r w:rsidRPr="00100841">
        <w:rPr>
          <w:rFonts w:ascii="Courier New" w:hAnsi="Courier New" w:cs="Courier New" w:hint="eastAsia"/>
          <w:sz w:val="18"/>
          <w:szCs w:val="18"/>
        </w:rPr>
        <w:t>dp[i][0]</w:t>
      </w:r>
      <w:r w:rsidRPr="00100841">
        <w:rPr>
          <w:rFonts w:ascii="Courier New" w:hAnsi="Courier New" w:cs="Courier New" w:hint="eastAsia"/>
          <w:sz w:val="18"/>
          <w:szCs w:val="18"/>
        </w:rPr>
        <w:t>表示答案为偶数的最优值</w:t>
      </w:r>
      <w:r w:rsidRPr="00100841">
        <w:rPr>
          <w:rFonts w:ascii="Courier New" w:hAnsi="Courier New" w:cs="Courier New" w:hint="eastAsia"/>
          <w:sz w:val="18"/>
          <w:szCs w:val="18"/>
        </w:rPr>
        <w:t>,dp[i][1]...uva</w:t>
      </w:r>
      <w:r w:rsidRPr="00100841">
        <w:rPr>
          <w:rFonts w:ascii="Courier New" w:hAnsi="Courier New" w:cs="Courier New" w:hint="eastAsia"/>
          <w:sz w:val="18"/>
          <w:szCs w:val="18"/>
        </w:rPr>
        <w:t>上某题</w:t>
      </w:r>
      <w:r w:rsidRPr="00100841">
        <w:rPr>
          <w:rFonts w:ascii="Courier New" w:hAnsi="Courier New" w:cs="Courier New" w:hint="eastAsia"/>
          <w:sz w:val="18"/>
          <w:szCs w:val="18"/>
        </w:rPr>
        <w:t>101</w:t>
      </w:r>
      <w:r w:rsidRPr="00100841">
        <w:rPr>
          <w:rFonts w:ascii="Courier New" w:hAnsi="Courier New" w:cs="Courier New" w:hint="eastAsia"/>
          <w:sz w:val="18"/>
          <w:szCs w:val="18"/>
        </w:rPr>
        <w:t>秒过的那个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3,2006/2007shanghai n*sqrt(n)*log(n)</w:t>
      </w:r>
      <w:r w:rsidRPr="00100841">
        <w:rPr>
          <w:rFonts w:ascii="Courier New" w:hAnsi="Courier New" w:cs="Courier New" w:hint="eastAsia"/>
          <w:sz w:val="18"/>
          <w:szCs w:val="18"/>
        </w:rPr>
        <w:t>的复杂度</w:t>
      </w:r>
      <w:r w:rsidRPr="00100841">
        <w:rPr>
          <w:rFonts w:ascii="Courier New" w:hAnsi="Courier New" w:cs="Courier New" w:hint="eastAsia"/>
          <w:sz w:val="18"/>
          <w:szCs w:val="18"/>
        </w:rPr>
        <w:t>....</w:t>
      </w:r>
      <w:r w:rsidRPr="00100841">
        <w:rPr>
          <w:rFonts w:ascii="Courier New" w:hAnsi="Courier New" w:cs="Courier New" w:hint="eastAsia"/>
          <w:sz w:val="18"/>
          <w:szCs w:val="18"/>
        </w:rPr>
        <w:t>取折中的一个分界点</w:t>
      </w:r>
      <w:r w:rsidRPr="00100841">
        <w:rPr>
          <w:rFonts w:ascii="Courier New" w:hAnsi="Courier New" w:cs="Courier New" w:hint="eastAsia"/>
          <w:sz w:val="18"/>
          <w:szCs w:val="18"/>
        </w:rPr>
        <w:t>...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4,</w:t>
      </w:r>
      <w:r w:rsidRPr="00100841">
        <w:rPr>
          <w:rFonts w:ascii="Courier New" w:hAnsi="Courier New" w:cs="Courier New" w:hint="eastAsia"/>
          <w:sz w:val="18"/>
          <w:szCs w:val="18"/>
        </w:rPr>
        <w:t>统计类问题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当直接算很难算时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可以考虑列几个方程联立解未知数的方法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...sample: </w:t>
      </w:r>
      <w:r w:rsidRPr="00100841">
        <w:rPr>
          <w:rFonts w:ascii="Courier New" w:hAnsi="Courier New" w:cs="Courier New" w:hint="eastAsia"/>
          <w:sz w:val="18"/>
          <w:szCs w:val="18"/>
        </w:rPr>
        <w:t>平面上三角形内部有几个点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5,dp</w:t>
      </w:r>
      <w:r w:rsidRPr="00100841">
        <w:rPr>
          <w:rFonts w:ascii="Courier New" w:hAnsi="Courier New" w:cs="Courier New" w:hint="eastAsia"/>
          <w:sz w:val="18"/>
          <w:szCs w:val="18"/>
        </w:rPr>
        <w:t>可以设计下基于递归定义的状态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比如最多几条线段不相交</w:t>
      </w:r>
      <w:r w:rsidRPr="00100841">
        <w:rPr>
          <w:rFonts w:ascii="Courier New" w:hAnsi="Courier New" w:cs="Courier New" w:hint="eastAsia"/>
          <w:sz w:val="18"/>
          <w:szCs w:val="18"/>
        </w:rPr>
        <w:t>.....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lastRenderedPageBreak/>
        <w:t>6,</w:t>
      </w:r>
      <w:r w:rsidRPr="00100841">
        <w:rPr>
          <w:rFonts w:ascii="Courier New" w:hAnsi="Courier New" w:cs="Courier New" w:hint="eastAsia"/>
          <w:sz w:val="18"/>
          <w:szCs w:val="18"/>
        </w:rPr>
        <w:t>对于树的题目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解决方案有以下</w:t>
      </w:r>
      <w:r w:rsidRPr="00100841">
        <w:rPr>
          <w:rFonts w:ascii="Courier New" w:hAnsi="Courier New" w:cs="Courier New" w:hint="eastAsia"/>
          <w:sz w:val="18"/>
          <w:szCs w:val="18"/>
        </w:rPr>
        <w:t>: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1</w:t>
      </w:r>
      <w:r w:rsidRPr="00100841">
        <w:rPr>
          <w:rFonts w:ascii="Courier New" w:hAnsi="Courier New" w:cs="Courier New" w:hint="eastAsia"/>
          <w:sz w:val="18"/>
          <w:szCs w:val="18"/>
        </w:rPr>
        <w:t>：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 dfs</w:t>
      </w:r>
      <w:r w:rsidRPr="00100841">
        <w:rPr>
          <w:rFonts w:ascii="Courier New" w:hAnsi="Courier New" w:cs="Courier New" w:hint="eastAsia"/>
          <w:sz w:val="18"/>
          <w:szCs w:val="18"/>
        </w:rPr>
        <w:t>序列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 (</w:t>
      </w:r>
      <w:r w:rsidRPr="00100841">
        <w:rPr>
          <w:rFonts w:ascii="Courier New" w:hAnsi="Courier New" w:cs="Courier New" w:hint="eastAsia"/>
          <w:sz w:val="18"/>
          <w:szCs w:val="18"/>
        </w:rPr>
        <w:t>括号序列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欧拉</w:t>
      </w:r>
      <w:r w:rsidRPr="00100841">
        <w:rPr>
          <w:rFonts w:ascii="Courier New" w:hAnsi="Courier New" w:cs="Courier New" w:hint="eastAsia"/>
          <w:sz w:val="18"/>
          <w:szCs w:val="18"/>
        </w:rPr>
        <w:t>Tour,</w:t>
      </w:r>
      <w:r w:rsidRPr="00100841">
        <w:rPr>
          <w:rFonts w:ascii="Courier New" w:hAnsi="Courier New" w:cs="Courier New" w:hint="eastAsia"/>
          <w:sz w:val="18"/>
          <w:szCs w:val="18"/>
        </w:rPr>
        <w:t>作用于某棵子树的全部节点</w:t>
      </w:r>
      <w:r w:rsidRPr="00100841">
        <w:rPr>
          <w:rFonts w:ascii="Courier New" w:hAnsi="Courier New" w:cs="Courier New" w:hint="eastAsia"/>
          <w:sz w:val="18"/>
          <w:szCs w:val="18"/>
        </w:rPr>
        <w:t>)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2</w:t>
      </w:r>
      <w:r w:rsidRPr="00100841">
        <w:rPr>
          <w:rFonts w:ascii="Courier New" w:hAnsi="Courier New" w:cs="Courier New" w:hint="eastAsia"/>
          <w:sz w:val="18"/>
          <w:szCs w:val="18"/>
        </w:rPr>
        <w:t>：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 </w:t>
      </w:r>
      <w:r w:rsidRPr="00100841">
        <w:rPr>
          <w:rFonts w:ascii="Courier New" w:hAnsi="Courier New" w:cs="Courier New" w:hint="eastAsia"/>
          <w:sz w:val="18"/>
          <w:szCs w:val="18"/>
        </w:rPr>
        <w:t>基于点的分治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3</w:t>
      </w:r>
      <w:r w:rsidRPr="00100841">
        <w:rPr>
          <w:rFonts w:ascii="Courier New" w:hAnsi="Courier New" w:cs="Courier New" w:hint="eastAsia"/>
          <w:sz w:val="18"/>
          <w:szCs w:val="18"/>
        </w:rPr>
        <w:t>：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 </w:t>
      </w:r>
      <w:r w:rsidRPr="00100841">
        <w:rPr>
          <w:rFonts w:ascii="Courier New" w:hAnsi="Courier New" w:cs="Courier New" w:hint="eastAsia"/>
          <w:sz w:val="18"/>
          <w:szCs w:val="18"/>
        </w:rPr>
        <w:t>基于链的分治</w:t>
      </w:r>
      <w:r w:rsidRPr="00100841">
        <w:rPr>
          <w:rFonts w:ascii="Courier New" w:hAnsi="Courier New" w:cs="Courier New" w:hint="eastAsia"/>
          <w:sz w:val="18"/>
          <w:szCs w:val="18"/>
        </w:rPr>
        <w:t>(</w:t>
      </w:r>
      <w:r w:rsidRPr="00100841">
        <w:rPr>
          <w:rFonts w:ascii="Courier New" w:hAnsi="Courier New" w:cs="Courier New" w:hint="eastAsia"/>
          <w:sz w:val="18"/>
          <w:szCs w:val="18"/>
        </w:rPr>
        <w:t>路径剖分</w:t>
      </w:r>
      <w:r w:rsidRPr="00100841">
        <w:rPr>
          <w:rFonts w:ascii="Courier New" w:hAnsi="Courier New" w:cs="Courier New" w:hint="eastAsia"/>
          <w:sz w:val="18"/>
          <w:szCs w:val="18"/>
        </w:rPr>
        <w:t>)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 xml:space="preserve">7, </w:t>
      </w:r>
      <w:r w:rsidRPr="00100841">
        <w:rPr>
          <w:rFonts w:ascii="Courier New" w:hAnsi="Courier New" w:cs="Courier New" w:hint="eastAsia"/>
          <w:sz w:val="18"/>
          <w:szCs w:val="18"/>
        </w:rPr>
        <w:t>直接</w:t>
      </w:r>
      <w:r w:rsidRPr="00100841">
        <w:rPr>
          <w:rFonts w:ascii="Courier New" w:hAnsi="Courier New" w:cs="Courier New" w:hint="eastAsia"/>
          <w:sz w:val="18"/>
          <w:szCs w:val="18"/>
        </w:rPr>
        <w:t>dp</w:t>
      </w:r>
      <w:r w:rsidRPr="00100841">
        <w:rPr>
          <w:rFonts w:ascii="Courier New" w:hAnsi="Courier New" w:cs="Courier New" w:hint="eastAsia"/>
          <w:sz w:val="18"/>
          <w:szCs w:val="18"/>
        </w:rPr>
        <w:t>有后效性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需要一定排序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然后</w:t>
      </w:r>
      <w:r w:rsidRPr="00100841">
        <w:rPr>
          <w:rFonts w:ascii="Courier New" w:hAnsi="Courier New" w:cs="Courier New" w:hint="eastAsia"/>
          <w:sz w:val="18"/>
          <w:szCs w:val="18"/>
        </w:rPr>
        <w:t>dp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/>
          <w:sz w:val="18"/>
          <w:szCs w:val="18"/>
        </w:rPr>
        <w:t>/*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/>
          <w:sz w:val="18"/>
          <w:szCs w:val="18"/>
        </w:rPr>
        <w:t>zju 3077 http://acm.zju.edu.cn/onlinejudge/showProblem.do?problemCode=3077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直接</w:t>
      </w:r>
      <w:r w:rsidRPr="00100841">
        <w:rPr>
          <w:rFonts w:ascii="Courier New" w:hAnsi="Courier New" w:cs="Courier New" w:hint="eastAsia"/>
          <w:sz w:val="18"/>
          <w:szCs w:val="18"/>
        </w:rPr>
        <w:t>dp</w:t>
      </w:r>
      <w:r w:rsidRPr="00100841">
        <w:rPr>
          <w:rFonts w:ascii="Courier New" w:hAnsi="Courier New" w:cs="Courier New" w:hint="eastAsia"/>
          <w:sz w:val="18"/>
          <w:szCs w:val="18"/>
        </w:rPr>
        <w:t>有后效行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因为选择的顺序也是有影响的</w:t>
      </w:r>
      <w:r w:rsidRPr="00100841">
        <w:rPr>
          <w:rFonts w:ascii="Courier New" w:hAnsi="Courier New" w:cs="Courier New" w:hint="eastAsia"/>
          <w:sz w:val="18"/>
          <w:szCs w:val="18"/>
        </w:rPr>
        <w:t>!!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对于任意的两个东西</w:t>
      </w:r>
      <w:r w:rsidRPr="00100841">
        <w:rPr>
          <w:rFonts w:ascii="Courier New" w:hAnsi="Courier New" w:cs="Courier New" w:hint="eastAsia"/>
          <w:sz w:val="18"/>
          <w:szCs w:val="18"/>
        </w:rPr>
        <w:t>(a1</w:t>
      </w:r>
      <w:r w:rsidRPr="00100841">
        <w:rPr>
          <w:rFonts w:ascii="Courier New" w:hAnsi="Courier New" w:cs="Courier New" w:hint="eastAsia"/>
          <w:sz w:val="18"/>
          <w:szCs w:val="18"/>
        </w:rPr>
        <w:t>，</w:t>
      </w:r>
      <w:r w:rsidRPr="00100841">
        <w:rPr>
          <w:rFonts w:ascii="Courier New" w:hAnsi="Courier New" w:cs="Courier New" w:hint="eastAsia"/>
          <w:sz w:val="18"/>
          <w:szCs w:val="18"/>
        </w:rPr>
        <w:t>b1</w:t>
      </w:r>
      <w:r w:rsidRPr="00100841">
        <w:rPr>
          <w:rFonts w:ascii="Courier New" w:hAnsi="Courier New" w:cs="Courier New" w:hint="eastAsia"/>
          <w:sz w:val="18"/>
          <w:szCs w:val="18"/>
        </w:rPr>
        <w:t>，</w:t>
      </w:r>
      <w:r w:rsidRPr="00100841">
        <w:rPr>
          <w:rFonts w:ascii="Courier New" w:hAnsi="Courier New" w:cs="Courier New" w:hint="eastAsia"/>
          <w:sz w:val="18"/>
          <w:szCs w:val="18"/>
        </w:rPr>
        <w:t>val1), (a2</w:t>
      </w:r>
      <w:r w:rsidRPr="00100841">
        <w:rPr>
          <w:rFonts w:ascii="Courier New" w:hAnsi="Courier New" w:cs="Courier New" w:hint="eastAsia"/>
          <w:sz w:val="18"/>
          <w:szCs w:val="18"/>
        </w:rPr>
        <w:t>，</w:t>
      </w:r>
      <w:r w:rsidRPr="00100841">
        <w:rPr>
          <w:rFonts w:ascii="Courier New" w:hAnsi="Courier New" w:cs="Courier New" w:hint="eastAsia"/>
          <w:sz w:val="18"/>
          <w:szCs w:val="18"/>
        </w:rPr>
        <w:t>b2</w:t>
      </w:r>
      <w:r w:rsidRPr="00100841">
        <w:rPr>
          <w:rFonts w:ascii="Courier New" w:hAnsi="Courier New" w:cs="Courier New" w:hint="eastAsia"/>
          <w:sz w:val="18"/>
          <w:szCs w:val="18"/>
        </w:rPr>
        <w:t>，</w:t>
      </w:r>
      <w:r w:rsidRPr="00100841">
        <w:rPr>
          <w:rFonts w:ascii="Courier New" w:hAnsi="Courier New" w:cs="Courier New" w:hint="eastAsia"/>
          <w:sz w:val="18"/>
          <w:szCs w:val="18"/>
        </w:rPr>
        <w:t>val2)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如果最佳答案中这两个只选择了一个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那么顺序是没有关系的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都能</w:t>
      </w:r>
      <w:r w:rsidRPr="00100841">
        <w:rPr>
          <w:rFonts w:ascii="Courier New" w:hAnsi="Courier New" w:cs="Courier New" w:hint="eastAsia"/>
          <w:sz w:val="18"/>
          <w:szCs w:val="18"/>
        </w:rPr>
        <w:t>dp</w:t>
      </w:r>
      <w:r w:rsidRPr="00100841">
        <w:rPr>
          <w:rFonts w:ascii="Courier New" w:hAnsi="Courier New" w:cs="Courier New" w:hint="eastAsia"/>
          <w:sz w:val="18"/>
          <w:szCs w:val="18"/>
        </w:rPr>
        <w:t>出来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如果最佳答案中这两个都选了的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那么他们的顺序应该如何呢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要是两个都选上那么</w:t>
      </w:r>
      <w:r w:rsidRPr="00100841">
        <w:rPr>
          <w:rFonts w:ascii="Courier New" w:hAnsi="Courier New" w:cs="Courier New" w:hint="eastAsia"/>
          <w:sz w:val="18"/>
          <w:szCs w:val="18"/>
        </w:rPr>
        <w:t>, C-a1+b1 &gt; a2</w:t>
      </w:r>
      <w:r w:rsidRPr="00100841">
        <w:rPr>
          <w:rFonts w:ascii="Courier New" w:hAnsi="Courier New" w:cs="Courier New" w:hint="eastAsia"/>
          <w:sz w:val="18"/>
          <w:szCs w:val="18"/>
        </w:rPr>
        <w:t>或者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 C-a2+b2 &gt; a1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 xml:space="preserve">=&gt; C + b1 &gt;a1+a2    </w:t>
      </w:r>
      <w:r w:rsidRPr="00100841">
        <w:rPr>
          <w:rFonts w:ascii="Courier New" w:hAnsi="Courier New" w:cs="Courier New" w:hint="eastAsia"/>
          <w:sz w:val="18"/>
          <w:szCs w:val="18"/>
        </w:rPr>
        <w:t>或者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  C+b2&gt;a1+a2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显然对于给定的</w:t>
      </w:r>
      <w:r w:rsidRPr="00100841">
        <w:rPr>
          <w:rFonts w:ascii="Courier New" w:hAnsi="Courier New" w:cs="Courier New" w:hint="eastAsia"/>
          <w:sz w:val="18"/>
          <w:szCs w:val="18"/>
        </w:rPr>
        <w:t>C,</w:t>
      </w:r>
      <w:r w:rsidRPr="00100841">
        <w:rPr>
          <w:rFonts w:ascii="Courier New" w:hAnsi="Courier New" w:cs="Courier New" w:hint="eastAsia"/>
          <w:sz w:val="18"/>
          <w:szCs w:val="18"/>
        </w:rPr>
        <w:t>那么</w:t>
      </w:r>
      <w:r w:rsidRPr="00100841">
        <w:rPr>
          <w:rFonts w:ascii="Courier New" w:hAnsi="Courier New" w:cs="Courier New" w:hint="eastAsia"/>
          <w:sz w:val="18"/>
          <w:szCs w:val="18"/>
        </w:rPr>
        <w:t>b</w:t>
      </w:r>
      <w:r w:rsidRPr="00100841">
        <w:rPr>
          <w:rFonts w:ascii="Courier New" w:hAnsi="Courier New" w:cs="Courier New" w:hint="eastAsia"/>
          <w:sz w:val="18"/>
          <w:szCs w:val="18"/>
        </w:rPr>
        <w:t>越大这个式子越成立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故应该按照</w:t>
      </w:r>
      <w:r w:rsidRPr="00100841">
        <w:rPr>
          <w:rFonts w:ascii="Courier New" w:hAnsi="Courier New" w:cs="Courier New" w:hint="eastAsia"/>
          <w:sz w:val="18"/>
          <w:szCs w:val="18"/>
        </w:rPr>
        <w:t>b</w:t>
      </w:r>
      <w:r w:rsidRPr="00100841">
        <w:rPr>
          <w:rFonts w:ascii="Courier New" w:hAnsi="Courier New" w:cs="Courier New" w:hint="eastAsia"/>
          <w:sz w:val="18"/>
          <w:szCs w:val="18"/>
        </w:rPr>
        <w:t>降序</w:t>
      </w:r>
      <w:r w:rsidRPr="00100841">
        <w:rPr>
          <w:rFonts w:ascii="Courier New" w:hAnsi="Courier New" w:cs="Courier New" w:hint="eastAsia"/>
          <w:sz w:val="18"/>
          <w:szCs w:val="18"/>
        </w:rPr>
        <w:t>dp!!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/>
          <w:sz w:val="18"/>
          <w:szCs w:val="18"/>
        </w:rPr>
        <w:t>*/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8,</w:t>
      </w:r>
      <w:r w:rsidRPr="00100841">
        <w:rPr>
          <w:rFonts w:ascii="Courier New" w:hAnsi="Courier New" w:cs="Courier New" w:hint="eastAsia"/>
          <w:sz w:val="18"/>
          <w:szCs w:val="18"/>
        </w:rPr>
        <w:t>最大流建模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为了满足一个点的流量最多只能流到相邻的点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那么可以把每个点分成两个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第一个专门送出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第二个专门接受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9,</w:t>
      </w:r>
      <w:r w:rsidRPr="00100841">
        <w:rPr>
          <w:rFonts w:ascii="Courier New" w:hAnsi="Courier New" w:cs="Courier New" w:hint="eastAsia"/>
          <w:sz w:val="18"/>
          <w:szCs w:val="18"/>
        </w:rPr>
        <w:t>可行点的问题</w:t>
      </w:r>
      <w:r w:rsidRPr="00100841">
        <w:rPr>
          <w:rFonts w:ascii="Courier New" w:hAnsi="Courier New" w:cs="Courier New" w:hint="eastAsia"/>
          <w:sz w:val="18"/>
          <w:szCs w:val="18"/>
        </w:rPr>
        <w:t>. srm510</w:t>
      </w:r>
      <w:r w:rsidRPr="00100841">
        <w:rPr>
          <w:rFonts w:ascii="Courier New" w:hAnsi="Courier New" w:cs="Courier New" w:hint="eastAsia"/>
          <w:sz w:val="18"/>
          <w:szCs w:val="18"/>
        </w:rPr>
        <w:t>的一道题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. </w:t>
      </w:r>
      <w:r w:rsidRPr="00100841">
        <w:rPr>
          <w:rFonts w:ascii="Courier New" w:hAnsi="Courier New" w:cs="Courier New" w:hint="eastAsia"/>
          <w:sz w:val="18"/>
          <w:szCs w:val="18"/>
        </w:rPr>
        <w:t>数据范围是</w:t>
      </w:r>
      <w:r w:rsidRPr="00100841">
        <w:rPr>
          <w:rFonts w:ascii="Courier New" w:hAnsi="Courier New" w:cs="Courier New" w:hint="eastAsia"/>
          <w:sz w:val="18"/>
          <w:szCs w:val="18"/>
        </w:rPr>
        <w:t>10^10,</w:t>
      </w:r>
      <w:r w:rsidRPr="00100841">
        <w:rPr>
          <w:rFonts w:ascii="Courier New" w:hAnsi="Courier New" w:cs="Courier New" w:hint="eastAsia"/>
          <w:sz w:val="18"/>
          <w:szCs w:val="18"/>
        </w:rPr>
        <w:t>但是可行值是</w:t>
      </w:r>
      <w:r w:rsidRPr="00100841">
        <w:rPr>
          <w:rFonts w:ascii="Courier New" w:hAnsi="Courier New" w:cs="Courier New" w:hint="eastAsia"/>
          <w:sz w:val="18"/>
          <w:szCs w:val="18"/>
        </w:rPr>
        <w:t>2048</w:t>
      </w:r>
      <w:r w:rsidRPr="00100841">
        <w:rPr>
          <w:rFonts w:ascii="Courier New" w:hAnsi="Courier New" w:cs="Courier New" w:hint="eastAsia"/>
          <w:sz w:val="18"/>
          <w:szCs w:val="18"/>
        </w:rPr>
        <w:t>个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怎么样才能节省枚举的点呢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? </w:t>
      </w:r>
      <w:r w:rsidRPr="00100841">
        <w:rPr>
          <w:rFonts w:ascii="Courier New" w:hAnsi="Courier New" w:cs="Courier New" w:hint="eastAsia"/>
          <w:sz w:val="18"/>
          <w:szCs w:val="18"/>
        </w:rPr>
        <w:t>找必要条件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如果有充分条件的话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用逆否命题的形式反过来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10,</w:t>
      </w:r>
      <w:r w:rsidRPr="00100841">
        <w:rPr>
          <w:rFonts w:ascii="Courier New" w:hAnsi="Courier New" w:cs="Courier New" w:hint="eastAsia"/>
          <w:sz w:val="18"/>
          <w:szCs w:val="18"/>
        </w:rPr>
        <w:t>几种贪心方法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 xml:space="preserve">    1,</w:t>
      </w:r>
      <w:r w:rsidRPr="00100841">
        <w:rPr>
          <w:rFonts w:ascii="Courier New" w:hAnsi="Courier New" w:cs="Courier New" w:hint="eastAsia"/>
          <w:sz w:val="18"/>
          <w:szCs w:val="18"/>
        </w:rPr>
        <w:t>最经典的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  <w:r w:rsidRPr="00100841">
        <w:rPr>
          <w:rFonts w:ascii="Courier New" w:hAnsi="Courier New" w:cs="Courier New" w:hint="eastAsia"/>
          <w:sz w:val="18"/>
          <w:szCs w:val="18"/>
        </w:rPr>
        <w:t>之前的值都是贪心的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放在一个栈或者队列里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然后当前值贪心不能时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设法对之前的值进行调整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11,</w:t>
      </w:r>
      <w:r w:rsidRPr="00100841">
        <w:rPr>
          <w:rFonts w:ascii="Courier New" w:hAnsi="Courier New" w:cs="Courier New" w:hint="eastAsia"/>
          <w:sz w:val="18"/>
          <w:szCs w:val="18"/>
        </w:rPr>
        <w:t>几种</w:t>
      </w:r>
      <w:r w:rsidRPr="00100841">
        <w:rPr>
          <w:rFonts w:ascii="Courier New" w:hAnsi="Courier New" w:cs="Courier New" w:hint="eastAsia"/>
          <w:sz w:val="18"/>
          <w:szCs w:val="18"/>
        </w:rPr>
        <w:t>dp</w:t>
      </w:r>
      <w:r w:rsidRPr="00100841">
        <w:rPr>
          <w:rFonts w:ascii="Courier New" w:hAnsi="Courier New" w:cs="Courier New" w:hint="eastAsia"/>
          <w:sz w:val="18"/>
          <w:szCs w:val="18"/>
        </w:rPr>
        <w:t>方法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 xml:space="preserve">    1,</w:t>
      </w:r>
      <w:r w:rsidRPr="00100841">
        <w:rPr>
          <w:rFonts w:ascii="Courier New" w:hAnsi="Courier New" w:cs="Courier New" w:hint="eastAsia"/>
          <w:sz w:val="18"/>
          <w:szCs w:val="18"/>
        </w:rPr>
        <w:t>有些问题不能直接</w:t>
      </w:r>
      <w:r w:rsidRPr="00100841">
        <w:rPr>
          <w:rFonts w:ascii="Courier New" w:hAnsi="Courier New" w:cs="Courier New" w:hint="eastAsia"/>
          <w:sz w:val="18"/>
          <w:szCs w:val="18"/>
        </w:rPr>
        <w:t>dp,</w:t>
      </w:r>
      <w:r w:rsidRPr="00100841">
        <w:rPr>
          <w:rFonts w:ascii="Courier New" w:hAnsi="Courier New" w:cs="Courier New" w:hint="eastAsia"/>
          <w:sz w:val="18"/>
          <w:szCs w:val="18"/>
        </w:rPr>
        <w:t>需要先排个序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. </w:t>
      </w:r>
      <w:r w:rsidRPr="00100841">
        <w:rPr>
          <w:rFonts w:ascii="Courier New" w:hAnsi="Courier New" w:cs="Courier New" w:hint="eastAsia"/>
          <w:sz w:val="18"/>
          <w:szCs w:val="18"/>
        </w:rPr>
        <w:t>关键是导出他们的比较函数</w:t>
      </w:r>
      <w:r w:rsidRPr="00100841">
        <w:rPr>
          <w:rFonts w:ascii="Courier New" w:hAnsi="Courier New" w:cs="Courier New" w:hint="eastAsia"/>
          <w:sz w:val="18"/>
          <w:szCs w:val="18"/>
        </w:rPr>
        <w:t>.(</w:t>
      </w:r>
      <w:r w:rsidRPr="00100841">
        <w:rPr>
          <w:rFonts w:ascii="Courier New" w:hAnsi="Courier New" w:cs="Courier New" w:hint="eastAsia"/>
          <w:sz w:val="18"/>
          <w:szCs w:val="18"/>
        </w:rPr>
        <w:t>设两个东西在最佳方案中一前一后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然后导出关系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) </w:t>
      </w:r>
      <w:r w:rsidRPr="00100841">
        <w:rPr>
          <w:rFonts w:ascii="Courier New" w:hAnsi="Courier New" w:cs="Courier New" w:hint="eastAsia"/>
          <w:sz w:val="18"/>
          <w:szCs w:val="18"/>
        </w:rPr>
        <w:t>见</w:t>
      </w:r>
      <w:r w:rsidRPr="00100841">
        <w:rPr>
          <w:rFonts w:ascii="Courier New" w:hAnsi="Courier New" w:cs="Courier New" w:hint="eastAsia"/>
          <w:sz w:val="18"/>
          <w:szCs w:val="18"/>
        </w:rPr>
        <w:t>7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12,</w:t>
      </w:r>
      <w:r w:rsidRPr="00100841">
        <w:rPr>
          <w:rFonts w:ascii="Courier New" w:hAnsi="Courier New" w:cs="Courier New" w:hint="eastAsia"/>
          <w:sz w:val="18"/>
          <w:szCs w:val="18"/>
        </w:rPr>
        <w:t>括号序列的一个性质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: </w:t>
      </w:r>
      <w:r w:rsidRPr="00100841">
        <w:rPr>
          <w:rFonts w:ascii="Courier New" w:hAnsi="Courier New" w:cs="Courier New" w:hint="eastAsia"/>
          <w:sz w:val="18"/>
          <w:szCs w:val="18"/>
        </w:rPr>
        <w:t>如果从前往后扫描的话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那么把当和小于</w:t>
      </w:r>
      <w:r w:rsidRPr="00100841">
        <w:rPr>
          <w:rFonts w:ascii="Courier New" w:hAnsi="Courier New" w:cs="Courier New" w:hint="eastAsia"/>
          <w:sz w:val="18"/>
          <w:szCs w:val="18"/>
        </w:rPr>
        <w:t>0</w:t>
      </w:r>
      <w:r w:rsidRPr="00100841">
        <w:rPr>
          <w:rFonts w:ascii="Courier New" w:hAnsi="Courier New" w:cs="Courier New" w:hint="eastAsia"/>
          <w:sz w:val="18"/>
          <w:szCs w:val="18"/>
        </w:rPr>
        <w:t>时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可以将</w:t>
      </w:r>
      <w:r w:rsidRPr="00100841">
        <w:rPr>
          <w:rFonts w:ascii="Courier New" w:hAnsi="Courier New" w:cs="Courier New" w:hint="eastAsia"/>
          <w:sz w:val="18"/>
          <w:szCs w:val="18"/>
        </w:rPr>
        <w:t>&lt;=curPos</w:t>
      </w:r>
      <w:r w:rsidRPr="00100841">
        <w:rPr>
          <w:rFonts w:ascii="Courier New" w:hAnsi="Courier New" w:cs="Courier New" w:hint="eastAsia"/>
          <w:sz w:val="18"/>
          <w:szCs w:val="18"/>
        </w:rPr>
        <w:t>的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 *</w:t>
      </w:r>
      <w:r w:rsidRPr="00100841">
        <w:rPr>
          <w:rFonts w:ascii="Courier New" w:hAnsi="Courier New" w:cs="Courier New" w:hint="eastAsia"/>
          <w:sz w:val="18"/>
          <w:szCs w:val="18"/>
        </w:rPr>
        <w:t>任何一个</w:t>
      </w:r>
      <w:r w:rsidRPr="00100841">
        <w:rPr>
          <w:rFonts w:ascii="Courier New" w:hAnsi="Courier New" w:cs="Courier New" w:hint="eastAsia"/>
          <w:sz w:val="18"/>
          <w:szCs w:val="18"/>
        </w:rPr>
        <w:t>*  ')'</w:t>
      </w:r>
      <w:r w:rsidRPr="00100841">
        <w:rPr>
          <w:rFonts w:ascii="Courier New" w:hAnsi="Courier New" w:cs="Courier New" w:hint="eastAsia"/>
          <w:sz w:val="18"/>
          <w:szCs w:val="18"/>
        </w:rPr>
        <w:t>变成</w:t>
      </w:r>
      <w:r w:rsidRPr="00100841">
        <w:rPr>
          <w:rFonts w:ascii="Courier New" w:hAnsi="Courier New" w:cs="Courier New" w:hint="eastAsia"/>
          <w:sz w:val="18"/>
          <w:szCs w:val="18"/>
        </w:rPr>
        <w:t>'('</w:t>
      </w:r>
      <w:r w:rsidRPr="00100841">
        <w:rPr>
          <w:rFonts w:ascii="Courier New" w:hAnsi="Courier New" w:cs="Courier New" w:hint="eastAsia"/>
          <w:sz w:val="18"/>
          <w:szCs w:val="18"/>
        </w:rPr>
        <w:t>来解决问题</w:t>
      </w:r>
      <w:r w:rsidRPr="00100841">
        <w:rPr>
          <w:rFonts w:ascii="Courier New" w:hAnsi="Courier New" w:cs="Courier New" w:hint="eastAsia"/>
          <w:sz w:val="18"/>
          <w:szCs w:val="18"/>
        </w:rPr>
        <w:t>!. eg,codeforces 3D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13,</w:t>
      </w:r>
      <w:r w:rsidRPr="00100841">
        <w:rPr>
          <w:rFonts w:ascii="Courier New" w:hAnsi="Courier New" w:cs="Courier New" w:hint="eastAsia"/>
          <w:sz w:val="18"/>
          <w:szCs w:val="18"/>
        </w:rPr>
        <w:t>二维的最长上升子序列问题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. </w:t>
      </w:r>
      <w:r w:rsidRPr="00100841">
        <w:rPr>
          <w:rFonts w:ascii="Courier New" w:hAnsi="Courier New" w:cs="Courier New" w:hint="eastAsia"/>
          <w:sz w:val="18"/>
          <w:szCs w:val="18"/>
        </w:rPr>
        <w:t>因为要严格上升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那么</w:t>
      </w:r>
      <w:r w:rsidRPr="00100841">
        <w:rPr>
          <w:rFonts w:ascii="Courier New" w:hAnsi="Courier New" w:cs="Courier New" w:hint="eastAsia"/>
          <w:sz w:val="18"/>
          <w:szCs w:val="18"/>
        </w:rPr>
        <w:t>(x,y)</w:t>
      </w:r>
      <w:r w:rsidRPr="00100841">
        <w:rPr>
          <w:rFonts w:ascii="Courier New" w:hAnsi="Courier New" w:cs="Courier New" w:hint="eastAsia"/>
          <w:sz w:val="18"/>
          <w:szCs w:val="18"/>
        </w:rPr>
        <w:t>要同时大于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  <w:r w:rsidRPr="00100841">
        <w:rPr>
          <w:rFonts w:ascii="Courier New" w:hAnsi="Courier New" w:cs="Courier New" w:hint="eastAsia"/>
          <w:sz w:val="18"/>
          <w:szCs w:val="18"/>
        </w:rPr>
        <w:t>那么可以这样先给他们排个序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首先</w:t>
      </w:r>
      <w:r w:rsidRPr="00100841">
        <w:rPr>
          <w:rFonts w:ascii="Courier New" w:hAnsi="Courier New" w:cs="Courier New" w:hint="eastAsia"/>
          <w:sz w:val="18"/>
          <w:szCs w:val="18"/>
        </w:rPr>
        <w:t>x</w:t>
      </w:r>
      <w:r w:rsidRPr="00100841">
        <w:rPr>
          <w:rFonts w:ascii="Courier New" w:hAnsi="Courier New" w:cs="Courier New" w:hint="eastAsia"/>
          <w:sz w:val="18"/>
          <w:szCs w:val="18"/>
        </w:rPr>
        <w:t>从小到大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如果</w:t>
      </w:r>
      <w:r w:rsidRPr="00100841">
        <w:rPr>
          <w:rFonts w:ascii="Courier New" w:hAnsi="Courier New" w:cs="Courier New" w:hint="eastAsia"/>
          <w:sz w:val="18"/>
          <w:szCs w:val="18"/>
        </w:rPr>
        <w:t>x</w:t>
      </w:r>
      <w:r w:rsidRPr="00100841">
        <w:rPr>
          <w:rFonts w:ascii="Courier New" w:hAnsi="Courier New" w:cs="Courier New" w:hint="eastAsia"/>
          <w:sz w:val="18"/>
          <w:szCs w:val="18"/>
        </w:rPr>
        <w:t>相等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那么</w:t>
      </w:r>
      <w:r w:rsidRPr="00100841">
        <w:rPr>
          <w:rFonts w:ascii="Courier New" w:hAnsi="Courier New" w:cs="Courier New" w:hint="eastAsia"/>
          <w:sz w:val="18"/>
          <w:szCs w:val="18"/>
        </w:rPr>
        <w:t>y</w:t>
      </w:r>
      <w:r w:rsidRPr="00100841">
        <w:rPr>
          <w:rFonts w:ascii="Courier New" w:hAnsi="Courier New" w:cs="Courier New" w:hint="eastAsia"/>
          <w:sz w:val="18"/>
          <w:szCs w:val="18"/>
        </w:rPr>
        <w:t>从大到小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. </w:t>
      </w:r>
      <w:r w:rsidRPr="00100841">
        <w:rPr>
          <w:rFonts w:ascii="Courier New" w:hAnsi="Courier New" w:cs="Courier New" w:hint="eastAsia"/>
          <w:sz w:val="18"/>
          <w:szCs w:val="18"/>
        </w:rPr>
        <w:t>这样如果</w:t>
      </w:r>
      <w:r w:rsidRPr="00100841">
        <w:rPr>
          <w:rFonts w:ascii="Courier New" w:hAnsi="Courier New" w:cs="Courier New" w:hint="eastAsia"/>
          <w:sz w:val="18"/>
          <w:szCs w:val="18"/>
        </w:rPr>
        <w:t>&lt;i</w:t>
      </w:r>
      <w:r w:rsidRPr="00100841">
        <w:rPr>
          <w:rFonts w:ascii="Courier New" w:hAnsi="Courier New" w:cs="Courier New" w:hint="eastAsia"/>
          <w:sz w:val="18"/>
          <w:szCs w:val="18"/>
        </w:rPr>
        <w:t>的</w:t>
      </w:r>
      <w:r w:rsidRPr="00100841">
        <w:rPr>
          <w:rFonts w:ascii="Courier New" w:hAnsi="Courier New" w:cs="Courier New" w:hint="eastAsia"/>
          <w:sz w:val="18"/>
          <w:szCs w:val="18"/>
        </w:rPr>
        <w:t>dd[j].y &lt; dd[i].y,</w:t>
      </w:r>
      <w:r w:rsidRPr="00100841">
        <w:rPr>
          <w:rFonts w:ascii="Courier New" w:hAnsi="Courier New" w:cs="Courier New" w:hint="eastAsia"/>
          <w:sz w:val="18"/>
          <w:szCs w:val="18"/>
        </w:rPr>
        <w:t>那么必须有</w:t>
      </w:r>
      <w:r w:rsidRPr="00100841">
        <w:rPr>
          <w:rFonts w:ascii="Courier New" w:hAnsi="Courier New" w:cs="Courier New" w:hint="eastAsia"/>
          <w:sz w:val="18"/>
          <w:szCs w:val="18"/>
        </w:rPr>
        <w:t>dd[j].x&lt;dd[i].x. eg,codeforces 4D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14,</w:t>
      </w:r>
      <w:r w:rsidRPr="00100841">
        <w:rPr>
          <w:rFonts w:ascii="Courier New" w:hAnsi="Courier New" w:cs="Courier New" w:hint="eastAsia"/>
          <w:sz w:val="18"/>
          <w:szCs w:val="18"/>
        </w:rPr>
        <w:t>括号序列问题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. </w:t>
      </w:r>
      <w:r w:rsidRPr="00100841">
        <w:rPr>
          <w:rFonts w:ascii="Courier New" w:hAnsi="Courier New" w:cs="Courier New" w:hint="eastAsia"/>
          <w:sz w:val="18"/>
          <w:szCs w:val="18"/>
        </w:rPr>
        <w:t>这个明显的栈结构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可以看成是那种</w:t>
      </w:r>
      <w:r w:rsidRPr="00100841">
        <w:rPr>
          <w:rFonts w:ascii="Courier New" w:hAnsi="Courier New" w:cs="Courier New" w:hint="eastAsia"/>
          <w:sz w:val="18"/>
          <w:szCs w:val="18"/>
        </w:rPr>
        <w:t>"</w:t>
      </w:r>
      <w:r w:rsidRPr="00100841">
        <w:rPr>
          <w:rFonts w:ascii="Courier New" w:hAnsi="Courier New" w:cs="Courier New" w:hint="eastAsia"/>
          <w:sz w:val="18"/>
          <w:szCs w:val="18"/>
        </w:rPr>
        <w:t>消消球</w:t>
      </w:r>
      <w:r w:rsidRPr="00100841">
        <w:rPr>
          <w:rFonts w:ascii="Courier New" w:hAnsi="Courier New" w:cs="Courier New" w:hint="eastAsia"/>
          <w:sz w:val="18"/>
          <w:szCs w:val="18"/>
        </w:rPr>
        <w:t>",</w:t>
      </w:r>
      <w:r w:rsidRPr="00100841">
        <w:rPr>
          <w:rFonts w:ascii="Courier New" w:hAnsi="Courier New" w:cs="Courier New" w:hint="eastAsia"/>
          <w:sz w:val="18"/>
          <w:szCs w:val="18"/>
        </w:rPr>
        <w:t>有成对的就消掉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  <w:r w:rsidRPr="00100841">
        <w:rPr>
          <w:rFonts w:ascii="Courier New" w:hAnsi="Courier New" w:cs="Courier New" w:hint="eastAsia"/>
          <w:sz w:val="18"/>
          <w:szCs w:val="18"/>
        </w:rPr>
        <w:t>那么栈顶的就是第一个没有消掉的</w:t>
      </w:r>
      <w:r w:rsidRPr="00100841">
        <w:rPr>
          <w:rFonts w:ascii="Courier New" w:hAnsi="Courier New" w:cs="Courier New" w:hint="eastAsia"/>
          <w:sz w:val="18"/>
          <w:szCs w:val="18"/>
        </w:rPr>
        <w:t>!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15,</w:t>
      </w:r>
      <w:r w:rsidRPr="00100841">
        <w:rPr>
          <w:rFonts w:ascii="Courier New" w:hAnsi="Courier New" w:cs="Courier New" w:hint="eastAsia"/>
          <w:sz w:val="18"/>
          <w:szCs w:val="18"/>
        </w:rPr>
        <w:t>简单平面图</w:t>
      </w:r>
      <w:r w:rsidRPr="00100841">
        <w:rPr>
          <w:rFonts w:ascii="Courier New" w:hAnsi="Courier New" w:cs="Courier New" w:hint="eastAsia"/>
          <w:sz w:val="18"/>
          <w:szCs w:val="18"/>
        </w:rPr>
        <w:t>,N(&gt;=3)</w:t>
      </w:r>
      <w:r w:rsidRPr="00100841">
        <w:rPr>
          <w:rFonts w:ascii="Courier New" w:hAnsi="Courier New" w:cs="Courier New" w:hint="eastAsia"/>
          <w:sz w:val="18"/>
          <w:szCs w:val="18"/>
        </w:rPr>
        <w:t>个点的话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那么边最多有</w:t>
      </w:r>
      <w:r w:rsidRPr="00100841">
        <w:rPr>
          <w:rFonts w:ascii="Courier New" w:hAnsi="Courier New" w:cs="Courier New" w:hint="eastAsia"/>
          <w:sz w:val="18"/>
          <w:szCs w:val="18"/>
        </w:rPr>
        <w:t>3*(N-2)</w:t>
      </w:r>
      <w:r w:rsidRPr="00100841">
        <w:rPr>
          <w:rFonts w:ascii="Courier New" w:hAnsi="Courier New" w:cs="Courier New" w:hint="eastAsia"/>
          <w:sz w:val="18"/>
          <w:szCs w:val="18"/>
        </w:rPr>
        <w:t>条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因为形成的</w:t>
      </w:r>
      <w:r w:rsidRPr="00100841">
        <w:rPr>
          <w:rFonts w:ascii="Courier New" w:hAnsi="Courier New" w:cs="Courier New" w:hint="eastAsia"/>
          <w:sz w:val="18"/>
          <w:szCs w:val="18"/>
        </w:rPr>
        <w:t>face</w:t>
      </w:r>
      <w:r w:rsidRPr="00100841">
        <w:rPr>
          <w:rFonts w:ascii="Courier New" w:hAnsi="Courier New" w:cs="Courier New" w:hint="eastAsia"/>
          <w:sz w:val="18"/>
          <w:szCs w:val="18"/>
        </w:rPr>
        <w:t>必须是三角形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如果是</w:t>
      </w:r>
      <w:r w:rsidRPr="00100841">
        <w:rPr>
          <w:rFonts w:ascii="Courier New" w:hAnsi="Courier New" w:cs="Courier New" w:hint="eastAsia"/>
          <w:sz w:val="18"/>
          <w:szCs w:val="18"/>
        </w:rPr>
        <w:t>4</w:t>
      </w:r>
      <w:r w:rsidRPr="00100841">
        <w:rPr>
          <w:rFonts w:ascii="Courier New" w:hAnsi="Courier New" w:cs="Courier New" w:hint="eastAsia"/>
          <w:sz w:val="18"/>
          <w:szCs w:val="18"/>
        </w:rPr>
        <w:t>边形或更多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那么可以再连几条</w:t>
      </w:r>
      <w:r w:rsidRPr="00100841">
        <w:rPr>
          <w:rFonts w:ascii="Courier New" w:hAnsi="Courier New" w:cs="Courier New" w:hint="eastAsia"/>
          <w:sz w:val="18"/>
          <w:szCs w:val="18"/>
        </w:rPr>
        <w:t>..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/>
          <w:sz w:val="18"/>
          <w:szCs w:val="18"/>
        </w:rPr>
        <w:t>The Euler formula states that Vertex + Face = Edge + 2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这样理解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: 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首先平面上一条线段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 vertex=2 Face=1 Edge=1 </w:t>
      </w:r>
      <w:r w:rsidRPr="00100841">
        <w:rPr>
          <w:rFonts w:ascii="Courier New" w:hAnsi="Courier New" w:cs="Courier New" w:hint="eastAsia"/>
          <w:sz w:val="18"/>
          <w:szCs w:val="18"/>
        </w:rPr>
        <w:t>满足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然后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每加一条边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要么是多了一个点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要么是两点连起来了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多了一个面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16,</w:t>
      </w:r>
      <w:r w:rsidRPr="00100841">
        <w:rPr>
          <w:rFonts w:ascii="Courier New" w:hAnsi="Courier New" w:cs="Courier New" w:hint="eastAsia"/>
          <w:sz w:val="18"/>
          <w:szCs w:val="18"/>
        </w:rPr>
        <w:t>容斥原理解题的时候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可能类别不是</w:t>
      </w:r>
      <w:r w:rsidRPr="00100841">
        <w:rPr>
          <w:rFonts w:ascii="Courier New" w:hAnsi="Courier New" w:cs="Courier New" w:hint="eastAsia"/>
          <w:sz w:val="18"/>
          <w:szCs w:val="18"/>
        </w:rPr>
        <w:t>10</w:t>
      </w:r>
      <w:r w:rsidRPr="00100841">
        <w:rPr>
          <w:rFonts w:ascii="Courier New" w:hAnsi="Courier New" w:cs="Courier New" w:hint="eastAsia"/>
          <w:sz w:val="18"/>
          <w:szCs w:val="18"/>
        </w:rPr>
        <w:t>几个这样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可能有</w:t>
      </w:r>
      <w:r w:rsidRPr="00100841">
        <w:rPr>
          <w:rFonts w:ascii="Courier New" w:hAnsi="Courier New" w:cs="Courier New" w:hint="eastAsia"/>
          <w:sz w:val="18"/>
          <w:szCs w:val="18"/>
        </w:rPr>
        <w:t>1000+</w:t>
      </w:r>
      <w:r w:rsidRPr="00100841">
        <w:rPr>
          <w:rFonts w:ascii="Courier New" w:hAnsi="Courier New" w:cs="Courier New" w:hint="eastAsia"/>
          <w:sz w:val="18"/>
          <w:szCs w:val="18"/>
        </w:rPr>
        <w:t>个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但是他们都是两三个就超</w:t>
      </w:r>
      <w:r w:rsidRPr="00100841">
        <w:rPr>
          <w:rFonts w:ascii="Courier New" w:hAnsi="Courier New" w:cs="Courier New" w:hint="eastAsia"/>
          <w:sz w:val="18"/>
          <w:szCs w:val="18"/>
        </w:rPr>
        <w:t>limit</w:t>
      </w:r>
      <w:r w:rsidRPr="00100841">
        <w:rPr>
          <w:rFonts w:ascii="Courier New" w:hAnsi="Courier New" w:cs="Courier New" w:hint="eastAsia"/>
          <w:sz w:val="18"/>
          <w:szCs w:val="18"/>
        </w:rPr>
        <w:t>的那种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这样暴力枚举的时候就需要排个序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从大到小的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这样可以少很多枚举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.   </w:t>
      </w:r>
      <w:r w:rsidRPr="00100841">
        <w:rPr>
          <w:rFonts w:ascii="Courier New" w:hAnsi="Courier New" w:cs="Courier New" w:hint="eastAsia"/>
          <w:sz w:val="18"/>
          <w:szCs w:val="18"/>
        </w:rPr>
        <w:t>比如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 bound=N, a&lt;b&lt;c lcm(a,b)&lt;N lcm(b,c)&gt;N </w:t>
      </w:r>
      <w:r w:rsidRPr="00100841">
        <w:rPr>
          <w:rFonts w:ascii="Courier New" w:hAnsi="Courier New" w:cs="Courier New" w:hint="eastAsia"/>
          <w:sz w:val="18"/>
          <w:szCs w:val="18"/>
        </w:rPr>
        <w:t>那么从小到大枚举就会枚举到</w:t>
      </w:r>
      <w:r w:rsidRPr="00100841">
        <w:rPr>
          <w:rFonts w:ascii="Courier New" w:hAnsi="Courier New" w:cs="Courier New" w:hint="eastAsia"/>
          <w:sz w:val="18"/>
          <w:szCs w:val="18"/>
        </w:rPr>
        <w:t>lcm(1,2,3),</w:t>
      </w:r>
      <w:r w:rsidRPr="00100841">
        <w:rPr>
          <w:rFonts w:ascii="Courier New" w:hAnsi="Courier New" w:cs="Courier New" w:hint="eastAsia"/>
          <w:sz w:val="18"/>
          <w:szCs w:val="18"/>
        </w:rPr>
        <w:t>从大到小就不会了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/>
          <w:sz w:val="18"/>
          <w:szCs w:val="18"/>
        </w:rPr>
        <w:t>17,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void test(){ //</w:t>
      </w:r>
      <w:r w:rsidRPr="00100841">
        <w:rPr>
          <w:rFonts w:ascii="Courier New" w:hAnsi="Courier New" w:cs="Courier New" w:hint="eastAsia"/>
          <w:sz w:val="18"/>
          <w:szCs w:val="18"/>
        </w:rPr>
        <w:t>在计算机里</w:t>
      </w:r>
      <w:r w:rsidRPr="00100841">
        <w:rPr>
          <w:rFonts w:ascii="Courier New" w:hAnsi="Courier New" w:cs="Courier New" w:hint="eastAsia"/>
          <w:sz w:val="18"/>
          <w:szCs w:val="18"/>
        </w:rPr>
        <w:t>,0</w:t>
      </w:r>
      <w:r w:rsidRPr="00100841">
        <w:rPr>
          <w:rFonts w:ascii="Courier New" w:hAnsi="Courier New" w:cs="Courier New" w:hint="eastAsia"/>
          <w:sz w:val="18"/>
          <w:szCs w:val="18"/>
        </w:rPr>
        <w:t>乘无穷大不是</w:t>
      </w:r>
      <w:r w:rsidRPr="00100841">
        <w:rPr>
          <w:rFonts w:ascii="Courier New" w:hAnsi="Courier New" w:cs="Courier New" w:hint="eastAsia"/>
          <w:sz w:val="18"/>
          <w:szCs w:val="18"/>
        </w:rPr>
        <w:t>0!!!!!!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ab/>
        <w:t>double c; cin&gt;&gt;c;  //</w:t>
      </w:r>
      <w:r w:rsidRPr="00100841">
        <w:rPr>
          <w:rFonts w:ascii="Courier New" w:hAnsi="Courier New" w:cs="Courier New" w:hint="eastAsia"/>
          <w:sz w:val="18"/>
          <w:szCs w:val="18"/>
        </w:rPr>
        <w:t>如果输入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0.000 </w:t>
      </w:r>
      <w:r w:rsidRPr="00100841">
        <w:rPr>
          <w:rFonts w:ascii="Courier New" w:hAnsi="Courier New" w:cs="Courier New" w:hint="eastAsia"/>
          <w:sz w:val="18"/>
          <w:szCs w:val="18"/>
        </w:rPr>
        <w:t>那么不是报错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而是输出</w:t>
      </w:r>
      <w:r w:rsidRPr="00100841">
        <w:rPr>
          <w:rFonts w:ascii="Courier New" w:hAnsi="Courier New" w:cs="Courier New" w:hint="eastAsia"/>
          <w:sz w:val="18"/>
          <w:szCs w:val="18"/>
        </w:rPr>
        <w:t>-1.#IND00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/>
          <w:sz w:val="18"/>
          <w:szCs w:val="18"/>
        </w:rPr>
        <w:tab/>
        <w:t>double a=2/c;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/>
          <w:sz w:val="18"/>
          <w:szCs w:val="18"/>
        </w:rPr>
        <w:lastRenderedPageBreak/>
        <w:tab/>
        <w:t>double b=a*c;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/>
          <w:sz w:val="18"/>
          <w:szCs w:val="18"/>
        </w:rPr>
        <w:tab/>
        <w:t>printf("%lf\n",b);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/>
          <w:sz w:val="18"/>
          <w:szCs w:val="18"/>
        </w:rPr>
        <w:t>}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/>
          <w:sz w:val="18"/>
          <w:szCs w:val="18"/>
        </w:rPr>
        <w:t xml:space="preserve"> 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 xml:space="preserve">18, </w:t>
      </w:r>
      <w:r w:rsidRPr="00100841">
        <w:rPr>
          <w:rFonts w:ascii="Courier New" w:hAnsi="Courier New" w:cs="Courier New" w:hint="eastAsia"/>
          <w:sz w:val="18"/>
          <w:szCs w:val="18"/>
        </w:rPr>
        <w:t>树状数组可以完成这样的维护</w:t>
      </w:r>
      <w:r w:rsidRPr="00100841">
        <w:rPr>
          <w:rFonts w:ascii="Courier New" w:hAnsi="Courier New" w:cs="Courier New" w:hint="eastAsia"/>
          <w:sz w:val="18"/>
          <w:szCs w:val="18"/>
        </w:rPr>
        <w:t>: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ab/>
      </w:r>
      <w:r w:rsidRPr="00100841">
        <w:rPr>
          <w:rFonts w:ascii="Courier New" w:hAnsi="Courier New" w:cs="Courier New" w:hint="eastAsia"/>
          <w:sz w:val="18"/>
          <w:szCs w:val="18"/>
        </w:rPr>
        <w:t>每次给区间</w:t>
      </w:r>
      <w:r w:rsidRPr="00100841">
        <w:rPr>
          <w:rFonts w:ascii="Courier New" w:hAnsi="Courier New" w:cs="Courier New" w:hint="eastAsia"/>
          <w:sz w:val="18"/>
          <w:szCs w:val="18"/>
        </w:rPr>
        <w:t>[1,x]</w:t>
      </w:r>
      <w:r w:rsidRPr="00100841">
        <w:rPr>
          <w:rFonts w:ascii="Courier New" w:hAnsi="Courier New" w:cs="Courier New" w:hint="eastAsia"/>
          <w:sz w:val="18"/>
          <w:szCs w:val="18"/>
        </w:rPr>
        <w:t>一个</w:t>
      </w:r>
      <w:r w:rsidRPr="00100841">
        <w:rPr>
          <w:rFonts w:ascii="Courier New" w:hAnsi="Courier New" w:cs="Courier New" w:hint="eastAsia"/>
          <w:sz w:val="18"/>
          <w:szCs w:val="18"/>
        </w:rPr>
        <w:t>val,</w:t>
      </w:r>
      <w:r w:rsidRPr="00100841">
        <w:rPr>
          <w:rFonts w:ascii="Courier New" w:hAnsi="Courier New" w:cs="Courier New" w:hint="eastAsia"/>
          <w:sz w:val="18"/>
          <w:szCs w:val="18"/>
        </w:rPr>
        <w:t>取最小操作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. </w:t>
      </w:r>
      <w:r w:rsidRPr="00100841">
        <w:rPr>
          <w:rFonts w:ascii="Courier New" w:hAnsi="Courier New" w:cs="Courier New" w:hint="eastAsia"/>
          <w:sz w:val="18"/>
          <w:szCs w:val="18"/>
        </w:rPr>
        <w:t>查询一个数</w:t>
      </w:r>
      <w:r w:rsidRPr="00100841">
        <w:rPr>
          <w:rFonts w:ascii="Courier New" w:hAnsi="Courier New" w:cs="Courier New" w:hint="eastAsia"/>
          <w:sz w:val="18"/>
          <w:szCs w:val="18"/>
        </w:rPr>
        <w:t>x</w:t>
      </w:r>
      <w:r w:rsidRPr="00100841">
        <w:rPr>
          <w:rFonts w:ascii="Courier New" w:hAnsi="Courier New" w:cs="Courier New" w:hint="eastAsia"/>
          <w:sz w:val="18"/>
          <w:szCs w:val="18"/>
        </w:rPr>
        <w:t>的值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具体实现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想下树状数组的那棵树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...    </w:t>
      </w:r>
      <w:r w:rsidRPr="00100841">
        <w:rPr>
          <w:rFonts w:ascii="Courier New" w:hAnsi="Courier New" w:cs="Courier New" w:hint="eastAsia"/>
          <w:sz w:val="18"/>
          <w:szCs w:val="18"/>
        </w:rPr>
        <w:t>取最小用</w:t>
      </w:r>
      <w:r w:rsidRPr="00100841">
        <w:rPr>
          <w:rFonts w:ascii="Courier New" w:hAnsi="Courier New" w:cs="Courier New" w:hint="eastAsia"/>
          <w:sz w:val="18"/>
          <w:szCs w:val="18"/>
        </w:rPr>
        <w:t>get_sum,</w:t>
      </w:r>
      <w:r w:rsidRPr="00100841">
        <w:rPr>
          <w:rFonts w:ascii="Courier New" w:hAnsi="Courier New" w:cs="Courier New" w:hint="eastAsia"/>
          <w:sz w:val="18"/>
          <w:szCs w:val="18"/>
        </w:rPr>
        <w:t>查询用</w:t>
      </w:r>
      <w:r w:rsidRPr="00100841">
        <w:rPr>
          <w:rFonts w:ascii="Courier New" w:hAnsi="Courier New" w:cs="Courier New" w:hint="eastAsia"/>
          <w:sz w:val="18"/>
          <w:szCs w:val="18"/>
        </w:rPr>
        <w:t>update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19,</w:t>
      </w:r>
      <w:r w:rsidRPr="00100841">
        <w:rPr>
          <w:rFonts w:ascii="Courier New" w:hAnsi="Courier New" w:cs="Courier New" w:hint="eastAsia"/>
          <w:sz w:val="18"/>
          <w:szCs w:val="18"/>
        </w:rPr>
        <w:t>给定</w:t>
      </w:r>
      <w:r w:rsidRPr="00100841">
        <w:rPr>
          <w:rFonts w:ascii="Courier New" w:hAnsi="Courier New" w:cs="Courier New" w:hint="eastAsia"/>
          <w:sz w:val="18"/>
          <w:szCs w:val="18"/>
        </w:rPr>
        <w:t>n,</w:t>
      </w:r>
      <w:r w:rsidRPr="00100841">
        <w:rPr>
          <w:rFonts w:ascii="Courier New" w:hAnsi="Courier New" w:cs="Courier New" w:hint="eastAsia"/>
          <w:sz w:val="18"/>
          <w:szCs w:val="18"/>
        </w:rPr>
        <w:t>计算</w:t>
      </w:r>
      <w:r w:rsidRPr="00100841">
        <w:rPr>
          <w:rFonts w:ascii="Courier New" w:hAnsi="Courier New" w:cs="Courier New" w:hint="eastAsia"/>
          <w:sz w:val="18"/>
          <w:szCs w:val="18"/>
        </w:rPr>
        <w:t>1~n</w:t>
      </w:r>
      <w:r w:rsidRPr="00100841">
        <w:rPr>
          <w:rFonts w:ascii="Courier New" w:hAnsi="Courier New" w:cs="Courier New" w:hint="eastAsia"/>
          <w:sz w:val="18"/>
          <w:szCs w:val="18"/>
        </w:rPr>
        <w:t>里面</w:t>
      </w:r>
      <w:r w:rsidRPr="00100841">
        <w:rPr>
          <w:rFonts w:ascii="Courier New" w:hAnsi="Courier New" w:cs="Courier New" w:hint="eastAsia"/>
          <w:sz w:val="18"/>
          <w:szCs w:val="18"/>
        </w:rPr>
        <w:t>gcd(i,n)=1</w:t>
      </w:r>
      <w:r w:rsidRPr="00100841">
        <w:rPr>
          <w:rFonts w:ascii="Courier New" w:hAnsi="Courier New" w:cs="Courier New" w:hint="eastAsia"/>
          <w:sz w:val="18"/>
          <w:szCs w:val="18"/>
        </w:rPr>
        <w:t>的</w:t>
      </w:r>
      <w:r w:rsidRPr="00100841">
        <w:rPr>
          <w:rFonts w:ascii="Courier New" w:hAnsi="Courier New" w:cs="Courier New" w:hint="eastAsia"/>
          <w:sz w:val="18"/>
          <w:szCs w:val="18"/>
        </w:rPr>
        <w:t>i</w:t>
      </w:r>
      <w:r w:rsidRPr="00100841">
        <w:rPr>
          <w:rFonts w:ascii="Courier New" w:hAnsi="Courier New" w:cs="Courier New" w:hint="eastAsia"/>
          <w:sz w:val="18"/>
          <w:szCs w:val="18"/>
        </w:rPr>
        <w:t>的和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....  </w:t>
      </w:r>
      <w:r w:rsidRPr="00100841">
        <w:rPr>
          <w:rFonts w:ascii="Courier New" w:hAnsi="Courier New" w:cs="Courier New" w:hint="eastAsia"/>
          <w:sz w:val="18"/>
          <w:szCs w:val="18"/>
        </w:rPr>
        <w:t>结果为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 phi(n)*n/2 , 1</w:t>
      </w:r>
      <w:r w:rsidRPr="00100841">
        <w:rPr>
          <w:rFonts w:ascii="Courier New" w:hAnsi="Courier New" w:cs="Courier New" w:hint="eastAsia"/>
          <w:sz w:val="18"/>
          <w:szCs w:val="18"/>
        </w:rPr>
        <w:t>特判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以为算</w:t>
      </w:r>
      <w:r w:rsidRPr="00100841">
        <w:rPr>
          <w:rFonts w:ascii="Courier New" w:hAnsi="Courier New" w:cs="Courier New" w:hint="eastAsia"/>
          <w:sz w:val="18"/>
          <w:szCs w:val="18"/>
        </w:rPr>
        <w:t>phi(1)</w:t>
      </w:r>
      <w:r w:rsidRPr="00100841">
        <w:rPr>
          <w:rFonts w:ascii="Courier New" w:hAnsi="Courier New" w:cs="Courier New" w:hint="eastAsia"/>
          <w:sz w:val="18"/>
          <w:szCs w:val="18"/>
        </w:rPr>
        <w:t>本来就是</w:t>
      </w:r>
      <w:r w:rsidRPr="00100841">
        <w:rPr>
          <w:rFonts w:ascii="Courier New" w:hAnsi="Courier New" w:cs="Courier New" w:hint="eastAsia"/>
          <w:sz w:val="18"/>
          <w:szCs w:val="18"/>
        </w:rPr>
        <w:t>****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20,</w:t>
      </w:r>
      <w:r w:rsidRPr="00100841">
        <w:rPr>
          <w:rFonts w:ascii="Courier New" w:hAnsi="Courier New" w:cs="Courier New" w:hint="eastAsia"/>
          <w:sz w:val="18"/>
          <w:szCs w:val="18"/>
        </w:rPr>
        <w:t>数学推导题目，来源于我的组合数学作业……可以看成是坐标系中，从</w:t>
      </w:r>
      <w:r w:rsidRPr="00100841">
        <w:rPr>
          <w:rFonts w:ascii="Courier New" w:hAnsi="Courier New" w:cs="Courier New" w:hint="eastAsia"/>
          <w:sz w:val="18"/>
          <w:szCs w:val="18"/>
        </w:rPr>
        <w:t>(0,0)</w:t>
      </w:r>
      <w:r w:rsidRPr="00100841">
        <w:rPr>
          <w:rFonts w:ascii="Courier New" w:hAnsi="Courier New" w:cs="Courier New" w:hint="eastAsia"/>
          <w:sz w:val="18"/>
          <w:szCs w:val="18"/>
        </w:rPr>
        <w:t>点走到</w:t>
      </w:r>
      <w:r w:rsidRPr="00100841">
        <w:rPr>
          <w:rFonts w:ascii="Courier New" w:hAnsi="Courier New" w:cs="Courier New" w:hint="eastAsia"/>
          <w:sz w:val="18"/>
          <w:szCs w:val="18"/>
        </w:rPr>
        <w:t>(m, n)</w:t>
      </w:r>
      <w:r w:rsidRPr="00100841">
        <w:rPr>
          <w:rFonts w:ascii="Courier New" w:hAnsi="Courier New" w:cs="Courier New" w:hint="eastAsia"/>
          <w:sz w:val="18"/>
          <w:szCs w:val="18"/>
        </w:rPr>
        <w:t>点，并且跟</w:t>
      </w:r>
      <w:r w:rsidRPr="00100841">
        <w:rPr>
          <w:rFonts w:ascii="Courier New" w:hAnsi="Courier New" w:cs="Courier New" w:hint="eastAsia"/>
          <w:sz w:val="18"/>
          <w:szCs w:val="18"/>
        </w:rPr>
        <w:t>y=x-1</w:t>
      </w:r>
      <w:r w:rsidRPr="00100841">
        <w:rPr>
          <w:rFonts w:ascii="Courier New" w:hAnsi="Courier New" w:cs="Courier New" w:hint="eastAsia"/>
          <w:sz w:val="18"/>
          <w:szCs w:val="18"/>
        </w:rPr>
        <w:t>这条直线不相交的方案数。</w:t>
      </w:r>
      <w:r w:rsidRPr="00100841">
        <w:rPr>
          <w:rFonts w:ascii="Courier New" w:hAnsi="Courier New" w:cs="Courier New" w:hint="eastAsia"/>
          <w:sz w:val="18"/>
          <w:szCs w:val="18"/>
        </w:rPr>
        <w:t>(0,0)</w:t>
      </w:r>
      <w:r w:rsidRPr="00100841">
        <w:rPr>
          <w:rFonts w:ascii="Courier New" w:hAnsi="Courier New" w:cs="Courier New" w:hint="eastAsia"/>
          <w:sz w:val="18"/>
          <w:szCs w:val="18"/>
        </w:rPr>
        <w:t>点关于直线</w:t>
      </w:r>
      <w:r w:rsidRPr="00100841">
        <w:rPr>
          <w:rFonts w:ascii="Courier New" w:hAnsi="Courier New" w:cs="Courier New" w:hint="eastAsia"/>
          <w:sz w:val="18"/>
          <w:szCs w:val="18"/>
        </w:rPr>
        <w:t>y=x-1</w:t>
      </w:r>
      <w:r w:rsidRPr="00100841">
        <w:rPr>
          <w:rFonts w:ascii="Courier New" w:hAnsi="Courier New" w:cs="Courier New" w:hint="eastAsia"/>
          <w:sz w:val="18"/>
          <w:szCs w:val="18"/>
        </w:rPr>
        <w:t>的对称点是</w:t>
      </w:r>
      <w:r w:rsidRPr="00100841">
        <w:rPr>
          <w:rFonts w:ascii="Courier New" w:hAnsi="Courier New" w:cs="Courier New" w:hint="eastAsia"/>
          <w:sz w:val="18"/>
          <w:szCs w:val="18"/>
        </w:rPr>
        <w:t>(1,-1)</w:t>
      </w:r>
      <w:r w:rsidRPr="00100841">
        <w:rPr>
          <w:rFonts w:ascii="Courier New" w:hAnsi="Courier New" w:cs="Courier New" w:hint="eastAsia"/>
          <w:sz w:val="18"/>
          <w:szCs w:val="18"/>
        </w:rPr>
        <w:t>，从</w:t>
      </w:r>
      <w:r w:rsidRPr="00100841">
        <w:rPr>
          <w:rFonts w:ascii="Courier New" w:hAnsi="Courier New" w:cs="Courier New" w:hint="eastAsia"/>
          <w:sz w:val="18"/>
          <w:szCs w:val="18"/>
        </w:rPr>
        <w:t>(1,-1)</w:t>
      </w:r>
      <w:r w:rsidRPr="00100841">
        <w:rPr>
          <w:rFonts w:ascii="Courier New" w:hAnsi="Courier New" w:cs="Courier New" w:hint="eastAsia"/>
          <w:sz w:val="18"/>
          <w:szCs w:val="18"/>
        </w:rPr>
        <w:t>点走到</w:t>
      </w:r>
      <w:r w:rsidRPr="00100841">
        <w:rPr>
          <w:rFonts w:ascii="Courier New" w:hAnsi="Courier New" w:cs="Courier New" w:hint="eastAsia"/>
          <w:sz w:val="18"/>
          <w:szCs w:val="18"/>
        </w:rPr>
        <w:t>(m, n)</w:t>
      </w:r>
      <w:r w:rsidRPr="00100841">
        <w:rPr>
          <w:rFonts w:ascii="Courier New" w:hAnsi="Courier New" w:cs="Courier New" w:hint="eastAsia"/>
          <w:sz w:val="18"/>
          <w:szCs w:val="18"/>
        </w:rPr>
        <w:t>点的所有方案均一定会与直线</w:t>
      </w:r>
      <w:r w:rsidRPr="00100841">
        <w:rPr>
          <w:rFonts w:ascii="Courier New" w:hAnsi="Courier New" w:cs="Courier New" w:hint="eastAsia"/>
          <w:sz w:val="18"/>
          <w:szCs w:val="18"/>
        </w:rPr>
        <w:t>y=x-1</w:t>
      </w:r>
      <w:r w:rsidRPr="00100841">
        <w:rPr>
          <w:rFonts w:ascii="Courier New" w:hAnsi="Courier New" w:cs="Courier New" w:hint="eastAsia"/>
          <w:sz w:val="18"/>
          <w:szCs w:val="18"/>
        </w:rPr>
        <w:t>相交，对于这些方案，将从</w:t>
      </w:r>
      <w:r w:rsidRPr="00100841">
        <w:rPr>
          <w:rFonts w:ascii="Courier New" w:hAnsi="Courier New" w:cs="Courier New" w:hint="eastAsia"/>
          <w:sz w:val="18"/>
          <w:szCs w:val="18"/>
        </w:rPr>
        <w:t>(1,-1)</w:t>
      </w:r>
      <w:r w:rsidRPr="00100841">
        <w:rPr>
          <w:rFonts w:ascii="Courier New" w:hAnsi="Courier New" w:cs="Courier New" w:hint="eastAsia"/>
          <w:sz w:val="18"/>
          <w:szCs w:val="18"/>
        </w:rPr>
        <w:t>点到与</w:t>
      </w:r>
      <w:r w:rsidRPr="00100841">
        <w:rPr>
          <w:rFonts w:ascii="Courier New" w:hAnsi="Courier New" w:cs="Courier New" w:hint="eastAsia"/>
          <w:sz w:val="18"/>
          <w:szCs w:val="18"/>
        </w:rPr>
        <w:t>y=x-1</w:t>
      </w:r>
      <w:r w:rsidRPr="00100841">
        <w:rPr>
          <w:rFonts w:ascii="Courier New" w:hAnsi="Courier New" w:cs="Courier New" w:hint="eastAsia"/>
          <w:sz w:val="18"/>
          <w:szCs w:val="18"/>
        </w:rPr>
        <w:t>的第一个交点之间的路径关于</w:t>
      </w:r>
      <w:r w:rsidRPr="00100841">
        <w:rPr>
          <w:rFonts w:ascii="Courier New" w:hAnsi="Courier New" w:cs="Courier New" w:hint="eastAsia"/>
          <w:sz w:val="18"/>
          <w:szCs w:val="18"/>
        </w:rPr>
        <w:t>y=x-1</w:t>
      </w:r>
      <w:r w:rsidRPr="00100841">
        <w:rPr>
          <w:rFonts w:ascii="Courier New" w:hAnsi="Courier New" w:cs="Courier New" w:hint="eastAsia"/>
          <w:sz w:val="18"/>
          <w:szCs w:val="18"/>
        </w:rPr>
        <w:t>对称翻转过去，就可以得到所有不满足题意的从</w:t>
      </w:r>
      <w:r w:rsidRPr="00100841">
        <w:rPr>
          <w:rFonts w:ascii="Courier New" w:hAnsi="Courier New" w:cs="Courier New" w:hint="eastAsia"/>
          <w:sz w:val="18"/>
          <w:szCs w:val="18"/>
        </w:rPr>
        <w:t>(0,0)</w:t>
      </w:r>
      <w:r w:rsidRPr="00100841">
        <w:rPr>
          <w:rFonts w:ascii="Courier New" w:hAnsi="Courier New" w:cs="Courier New" w:hint="eastAsia"/>
          <w:sz w:val="18"/>
          <w:szCs w:val="18"/>
        </w:rPr>
        <w:t>点走到</w:t>
      </w:r>
      <w:r w:rsidRPr="00100841">
        <w:rPr>
          <w:rFonts w:ascii="Courier New" w:hAnsi="Courier New" w:cs="Courier New" w:hint="eastAsia"/>
          <w:sz w:val="18"/>
          <w:szCs w:val="18"/>
        </w:rPr>
        <w:t>(m, n)</w:t>
      </w:r>
      <w:r w:rsidRPr="00100841">
        <w:rPr>
          <w:rFonts w:ascii="Courier New" w:hAnsi="Courier New" w:cs="Courier New" w:hint="eastAsia"/>
          <w:sz w:val="18"/>
          <w:szCs w:val="18"/>
        </w:rPr>
        <w:t>点的方案，于是最终答案就是</w:t>
      </w:r>
      <w:r w:rsidRPr="00100841">
        <w:rPr>
          <w:rFonts w:ascii="Courier New" w:hAnsi="Courier New" w:cs="Courier New" w:hint="eastAsia"/>
          <w:sz w:val="18"/>
          <w:szCs w:val="18"/>
        </w:rPr>
        <w:t>C(n+m, n)-C(n+m,m-1)</w:t>
      </w:r>
      <w:r w:rsidRPr="00100841">
        <w:rPr>
          <w:rFonts w:ascii="Courier New" w:hAnsi="Courier New" w:cs="Courier New" w:hint="eastAsia"/>
          <w:sz w:val="18"/>
          <w:szCs w:val="18"/>
        </w:rPr>
        <w:t>。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原题的取模的数是一个素数，但是在省选的时候，有些大牛知道结论，于是又被秒了，</w:t>
      </w:r>
      <w:r w:rsidRPr="00100841">
        <w:rPr>
          <w:rFonts w:ascii="Courier New" w:hAnsi="Courier New" w:cs="Courier New" w:hint="eastAsia"/>
          <w:sz w:val="18"/>
          <w:szCs w:val="18"/>
        </w:rPr>
        <w:t>5555555555555555555</w:t>
      </w:r>
      <w:r w:rsidRPr="00100841">
        <w:rPr>
          <w:rFonts w:ascii="Courier New" w:hAnsi="Courier New" w:cs="Courier New" w:hint="eastAsia"/>
          <w:sz w:val="18"/>
          <w:szCs w:val="18"/>
        </w:rPr>
        <w:t>，所以这次，把取模的数改成了今天的日期，同时也祝大家五一快乐，呵呵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21,</w:t>
      </w:r>
      <w:r w:rsidRPr="00100841">
        <w:rPr>
          <w:rFonts w:ascii="Courier New" w:hAnsi="Courier New" w:cs="Courier New" w:hint="eastAsia"/>
          <w:sz w:val="18"/>
          <w:szCs w:val="18"/>
        </w:rPr>
        <w:t>一种递推方法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prob: n</w:t>
      </w:r>
      <w:r w:rsidRPr="00100841">
        <w:rPr>
          <w:rFonts w:ascii="Courier New" w:hAnsi="Courier New" w:cs="Courier New" w:hint="eastAsia"/>
          <w:sz w:val="18"/>
          <w:szCs w:val="18"/>
        </w:rPr>
        <w:t>个数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共有</w:t>
      </w:r>
      <w:r w:rsidRPr="00100841">
        <w:rPr>
          <w:rFonts w:ascii="Courier New" w:hAnsi="Courier New" w:cs="Courier New" w:hint="eastAsia"/>
          <w:sz w:val="18"/>
          <w:szCs w:val="18"/>
        </w:rPr>
        <w:t>2^n</w:t>
      </w:r>
      <w:r w:rsidRPr="00100841">
        <w:rPr>
          <w:rFonts w:ascii="Courier New" w:hAnsi="Courier New" w:cs="Courier New" w:hint="eastAsia"/>
          <w:sz w:val="18"/>
          <w:szCs w:val="18"/>
        </w:rPr>
        <w:t>个</w:t>
      </w:r>
      <w:r w:rsidRPr="00100841">
        <w:rPr>
          <w:rFonts w:ascii="Courier New" w:hAnsi="Courier New" w:cs="Courier New" w:hint="eastAsia"/>
          <w:sz w:val="18"/>
          <w:szCs w:val="18"/>
        </w:rPr>
        <w:t>permutation,</w:t>
      </w:r>
      <w:r w:rsidRPr="00100841">
        <w:rPr>
          <w:rFonts w:ascii="Courier New" w:hAnsi="Courier New" w:cs="Courier New" w:hint="eastAsia"/>
          <w:sz w:val="18"/>
          <w:szCs w:val="18"/>
        </w:rPr>
        <w:t>求有多少种不同的</w:t>
      </w:r>
      <w:r w:rsidRPr="00100841">
        <w:rPr>
          <w:rFonts w:ascii="Courier New" w:hAnsi="Courier New" w:cs="Courier New" w:hint="eastAsia"/>
          <w:sz w:val="18"/>
          <w:szCs w:val="18"/>
        </w:rPr>
        <w:t>per..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 xml:space="preserve">solution: </w:t>
      </w:r>
      <w:r w:rsidRPr="00100841">
        <w:rPr>
          <w:rFonts w:ascii="Courier New" w:hAnsi="Courier New" w:cs="Courier New" w:hint="eastAsia"/>
          <w:sz w:val="18"/>
          <w:szCs w:val="18"/>
        </w:rPr>
        <w:t>动态规划</w:t>
      </w:r>
      <w:r w:rsidRPr="00100841">
        <w:rPr>
          <w:rFonts w:ascii="Courier New" w:hAnsi="Courier New" w:cs="Courier New" w:hint="eastAsia"/>
          <w:sz w:val="18"/>
          <w:szCs w:val="18"/>
        </w:rPr>
        <w:t>,dp[i]</w:t>
      </w:r>
      <w:r w:rsidRPr="00100841">
        <w:rPr>
          <w:rFonts w:ascii="Courier New" w:hAnsi="Courier New" w:cs="Courier New" w:hint="eastAsia"/>
          <w:sz w:val="18"/>
          <w:szCs w:val="18"/>
        </w:rPr>
        <w:t>表示以</w:t>
      </w:r>
      <w:r w:rsidRPr="00100841">
        <w:rPr>
          <w:rFonts w:ascii="Courier New" w:hAnsi="Courier New" w:cs="Courier New" w:hint="eastAsia"/>
          <w:sz w:val="18"/>
          <w:szCs w:val="18"/>
        </w:rPr>
        <w:t>a[i]</w:t>
      </w:r>
      <w:r w:rsidRPr="00100841">
        <w:rPr>
          <w:rFonts w:ascii="Courier New" w:hAnsi="Courier New" w:cs="Courier New" w:hint="eastAsia"/>
          <w:sz w:val="18"/>
          <w:szCs w:val="18"/>
        </w:rPr>
        <w:t>结束的</w:t>
      </w:r>
      <w:r w:rsidRPr="00100841">
        <w:rPr>
          <w:rFonts w:ascii="Courier New" w:hAnsi="Courier New" w:cs="Courier New" w:hint="eastAsia"/>
          <w:sz w:val="18"/>
          <w:szCs w:val="18"/>
        </w:rPr>
        <w:t>per...</w:t>
      </w:r>
      <w:r w:rsidRPr="00100841">
        <w:rPr>
          <w:rFonts w:ascii="Courier New" w:hAnsi="Courier New" w:cs="Courier New" w:hint="eastAsia"/>
          <w:sz w:val="18"/>
          <w:szCs w:val="18"/>
        </w:rPr>
        <w:t>数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考虑两种情况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ab/>
        <w:t xml:space="preserve">1:  </w:t>
      </w:r>
      <w:r w:rsidRPr="00100841">
        <w:rPr>
          <w:rFonts w:ascii="Courier New" w:hAnsi="Courier New" w:cs="Courier New" w:hint="eastAsia"/>
          <w:sz w:val="18"/>
          <w:szCs w:val="18"/>
        </w:rPr>
        <w:t>不存在</w:t>
      </w:r>
      <w:r w:rsidRPr="00100841">
        <w:rPr>
          <w:rFonts w:ascii="Courier New" w:hAnsi="Courier New" w:cs="Courier New" w:hint="eastAsia"/>
          <w:sz w:val="18"/>
          <w:szCs w:val="18"/>
        </w:rPr>
        <w:t>j&lt;i</w:t>
      </w:r>
      <w:r w:rsidRPr="00100841">
        <w:rPr>
          <w:rFonts w:ascii="Courier New" w:hAnsi="Courier New" w:cs="Courier New" w:hint="eastAsia"/>
          <w:sz w:val="18"/>
          <w:szCs w:val="18"/>
        </w:rPr>
        <w:t>使得</w:t>
      </w:r>
      <w:r w:rsidRPr="00100841">
        <w:rPr>
          <w:rFonts w:ascii="Courier New" w:hAnsi="Courier New" w:cs="Courier New" w:hint="eastAsia"/>
          <w:sz w:val="18"/>
          <w:szCs w:val="18"/>
        </w:rPr>
        <w:t>a[j]=a[i],</w:t>
      </w:r>
      <w:r w:rsidRPr="00100841">
        <w:rPr>
          <w:rFonts w:ascii="Courier New" w:hAnsi="Courier New" w:cs="Courier New" w:hint="eastAsia"/>
          <w:sz w:val="18"/>
          <w:szCs w:val="18"/>
        </w:rPr>
        <w:t>那么</w:t>
      </w:r>
      <w:r w:rsidRPr="00100841">
        <w:rPr>
          <w:rFonts w:ascii="Courier New" w:hAnsi="Courier New" w:cs="Courier New" w:hint="eastAsia"/>
          <w:sz w:val="18"/>
          <w:szCs w:val="18"/>
        </w:rPr>
        <w:t>dp[i]=1+dp[1]+...+dp[i-1]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ab/>
        <w:t xml:space="preserve">2:  </w:t>
      </w:r>
      <w:r w:rsidRPr="00100841">
        <w:rPr>
          <w:rFonts w:ascii="Courier New" w:hAnsi="Courier New" w:cs="Courier New" w:hint="eastAsia"/>
          <w:sz w:val="18"/>
          <w:szCs w:val="18"/>
        </w:rPr>
        <w:t>存在最大的</w:t>
      </w:r>
      <w:r w:rsidRPr="00100841">
        <w:rPr>
          <w:rFonts w:ascii="Courier New" w:hAnsi="Courier New" w:cs="Courier New" w:hint="eastAsia"/>
          <w:sz w:val="18"/>
          <w:szCs w:val="18"/>
        </w:rPr>
        <w:t>j&lt;i</w:t>
      </w:r>
      <w:r w:rsidRPr="00100841">
        <w:rPr>
          <w:rFonts w:ascii="Courier New" w:hAnsi="Courier New" w:cs="Courier New" w:hint="eastAsia"/>
          <w:sz w:val="18"/>
          <w:szCs w:val="18"/>
        </w:rPr>
        <w:t>有</w:t>
      </w:r>
      <w:r w:rsidRPr="00100841">
        <w:rPr>
          <w:rFonts w:ascii="Courier New" w:hAnsi="Courier New" w:cs="Courier New" w:hint="eastAsia"/>
          <w:sz w:val="18"/>
          <w:szCs w:val="18"/>
        </w:rPr>
        <w:t>a[j]=a[i],</w:t>
      </w:r>
      <w:r w:rsidRPr="00100841">
        <w:rPr>
          <w:rFonts w:ascii="Courier New" w:hAnsi="Courier New" w:cs="Courier New" w:hint="eastAsia"/>
          <w:sz w:val="18"/>
          <w:szCs w:val="18"/>
        </w:rPr>
        <w:t>那么</w:t>
      </w:r>
      <w:r w:rsidRPr="00100841">
        <w:rPr>
          <w:rFonts w:ascii="Courier New" w:hAnsi="Courier New" w:cs="Courier New" w:hint="eastAsia"/>
          <w:sz w:val="18"/>
          <w:szCs w:val="18"/>
        </w:rPr>
        <w:t>dp[i]=dp[j]+...+dp[i-1]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 xml:space="preserve">22, </w:t>
      </w:r>
      <w:r w:rsidRPr="00100841">
        <w:rPr>
          <w:rFonts w:ascii="Courier New" w:hAnsi="Courier New" w:cs="Courier New" w:hint="eastAsia"/>
          <w:sz w:val="18"/>
          <w:szCs w:val="18"/>
        </w:rPr>
        <w:t>一些估算常识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1</w:t>
      </w:r>
      <w:r w:rsidRPr="00100841">
        <w:rPr>
          <w:rFonts w:ascii="Courier New" w:hAnsi="Courier New" w:cs="Courier New" w:hint="eastAsia"/>
          <w:sz w:val="18"/>
          <w:szCs w:val="18"/>
        </w:rPr>
        <w:t>，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 O(1/1+1/2+1/3+...+1/n)</w:t>
      </w:r>
      <w:r w:rsidRPr="00100841">
        <w:rPr>
          <w:rFonts w:ascii="Courier New" w:hAnsi="Courier New" w:cs="Courier New" w:hint="eastAsia"/>
          <w:sz w:val="18"/>
          <w:szCs w:val="18"/>
        </w:rPr>
        <w:t>是</w:t>
      </w:r>
      <w:r w:rsidRPr="00100841">
        <w:rPr>
          <w:rFonts w:ascii="Courier New" w:hAnsi="Courier New" w:cs="Courier New" w:hint="eastAsia"/>
          <w:sz w:val="18"/>
          <w:szCs w:val="18"/>
        </w:rPr>
        <w:t>O(ln n)</w:t>
      </w:r>
      <w:r w:rsidRPr="00100841">
        <w:rPr>
          <w:rFonts w:ascii="Courier New" w:hAnsi="Courier New" w:cs="Courier New" w:hint="eastAsia"/>
          <w:sz w:val="18"/>
          <w:szCs w:val="18"/>
        </w:rPr>
        <w:t>级别的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由积分算出来的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2</w:t>
      </w:r>
      <w:r w:rsidRPr="00100841">
        <w:rPr>
          <w:rFonts w:ascii="Courier New" w:hAnsi="Courier New" w:cs="Courier New" w:hint="eastAsia"/>
          <w:sz w:val="18"/>
          <w:szCs w:val="18"/>
        </w:rPr>
        <w:t>，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 n</w:t>
      </w:r>
      <w:r w:rsidRPr="00100841">
        <w:rPr>
          <w:rFonts w:ascii="Courier New" w:hAnsi="Courier New" w:cs="Courier New" w:hint="eastAsia"/>
          <w:sz w:val="18"/>
          <w:szCs w:val="18"/>
        </w:rPr>
        <w:t>以内的素数个数是</w:t>
      </w:r>
      <w:r w:rsidRPr="00100841">
        <w:rPr>
          <w:rFonts w:ascii="Courier New" w:hAnsi="Courier New" w:cs="Courier New" w:hint="eastAsia"/>
          <w:sz w:val="18"/>
          <w:szCs w:val="18"/>
        </w:rPr>
        <w:t>n/ln(n)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3,  n</w:t>
      </w:r>
      <w:r w:rsidRPr="00100841">
        <w:rPr>
          <w:rFonts w:ascii="Courier New" w:hAnsi="Courier New" w:cs="Courier New" w:hint="eastAsia"/>
          <w:sz w:val="18"/>
          <w:szCs w:val="18"/>
        </w:rPr>
        <w:t>的真因数很少</w:t>
      </w:r>
      <w:r w:rsidRPr="00100841">
        <w:rPr>
          <w:rFonts w:ascii="Courier New" w:hAnsi="Courier New" w:cs="Courier New" w:hint="eastAsia"/>
          <w:sz w:val="18"/>
          <w:szCs w:val="18"/>
        </w:rPr>
        <w:t>,10</w:t>
      </w:r>
      <w:r w:rsidRPr="00100841">
        <w:rPr>
          <w:rFonts w:ascii="Courier New" w:hAnsi="Courier New" w:cs="Courier New" w:hint="eastAsia"/>
          <w:sz w:val="18"/>
          <w:szCs w:val="18"/>
        </w:rPr>
        <w:t>万以内的整数，真因数最多只有</w:t>
      </w:r>
      <w:r w:rsidRPr="00100841">
        <w:rPr>
          <w:rFonts w:ascii="Courier New" w:hAnsi="Courier New" w:cs="Courier New" w:hint="eastAsia"/>
          <w:sz w:val="18"/>
          <w:szCs w:val="18"/>
        </w:rPr>
        <w:t>80+</w:t>
      </w:r>
      <w:r w:rsidRPr="00100841">
        <w:rPr>
          <w:rFonts w:ascii="Courier New" w:hAnsi="Courier New" w:cs="Courier New" w:hint="eastAsia"/>
          <w:sz w:val="18"/>
          <w:szCs w:val="18"/>
        </w:rPr>
        <w:t>，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 xml:space="preserve">23, </w:t>
      </w:r>
      <w:r w:rsidRPr="00100841">
        <w:rPr>
          <w:rFonts w:ascii="Courier New" w:hAnsi="Courier New" w:cs="Courier New" w:hint="eastAsia"/>
          <w:sz w:val="18"/>
          <w:szCs w:val="18"/>
        </w:rPr>
        <w:t>没有奇环的图是二分图</w:t>
      </w:r>
      <w:r w:rsidRPr="00100841">
        <w:rPr>
          <w:rFonts w:ascii="Courier New" w:hAnsi="Courier New" w:cs="Courier New" w:hint="eastAsia"/>
          <w:sz w:val="18"/>
          <w:szCs w:val="18"/>
        </w:rPr>
        <w:t>! (tricky)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24,prob:N</w:t>
      </w:r>
      <w:r w:rsidRPr="00100841">
        <w:rPr>
          <w:rFonts w:ascii="Courier New" w:hAnsi="Courier New" w:cs="Courier New" w:hint="eastAsia"/>
          <w:sz w:val="18"/>
          <w:szCs w:val="18"/>
        </w:rPr>
        <w:t>个任务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每个任务有一个持续时间</w:t>
      </w:r>
      <w:r w:rsidRPr="00100841">
        <w:rPr>
          <w:rFonts w:ascii="Courier New" w:hAnsi="Courier New" w:cs="Courier New" w:hint="eastAsia"/>
          <w:sz w:val="18"/>
          <w:szCs w:val="18"/>
        </w:rPr>
        <w:t>t</w:t>
      </w:r>
      <w:r w:rsidRPr="00100841">
        <w:rPr>
          <w:rFonts w:ascii="Courier New" w:hAnsi="Courier New" w:cs="Courier New" w:hint="eastAsia"/>
          <w:sz w:val="18"/>
          <w:szCs w:val="18"/>
        </w:rPr>
        <w:t>和一个截止时间</w:t>
      </w:r>
      <w:r w:rsidRPr="00100841">
        <w:rPr>
          <w:rFonts w:ascii="Courier New" w:hAnsi="Courier New" w:cs="Courier New" w:hint="eastAsia"/>
          <w:sz w:val="18"/>
          <w:szCs w:val="18"/>
        </w:rPr>
        <w:t>d,cost[i]=max(0,c[i]-d[i]),</w:t>
      </w:r>
      <w:r w:rsidRPr="00100841">
        <w:rPr>
          <w:rFonts w:ascii="Courier New" w:hAnsi="Courier New" w:cs="Courier New" w:hint="eastAsia"/>
          <w:sz w:val="18"/>
          <w:szCs w:val="18"/>
        </w:rPr>
        <w:t>其中</w:t>
      </w:r>
      <w:r w:rsidRPr="00100841">
        <w:rPr>
          <w:rFonts w:ascii="Courier New" w:hAnsi="Courier New" w:cs="Courier New" w:hint="eastAsia"/>
          <w:sz w:val="18"/>
          <w:szCs w:val="18"/>
        </w:rPr>
        <w:t>c[i]</w:t>
      </w:r>
      <w:r w:rsidRPr="00100841">
        <w:rPr>
          <w:rFonts w:ascii="Courier New" w:hAnsi="Courier New" w:cs="Courier New" w:hint="eastAsia"/>
          <w:sz w:val="18"/>
          <w:szCs w:val="18"/>
        </w:rPr>
        <w:t>是它的完成时间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合理安排使得最大的两个</w:t>
      </w:r>
      <w:r w:rsidRPr="00100841">
        <w:rPr>
          <w:rFonts w:ascii="Courier New" w:hAnsi="Courier New" w:cs="Courier New" w:hint="eastAsia"/>
          <w:sz w:val="18"/>
          <w:szCs w:val="18"/>
        </w:rPr>
        <w:t>cost</w:t>
      </w:r>
      <w:r w:rsidRPr="00100841">
        <w:rPr>
          <w:rFonts w:ascii="Courier New" w:hAnsi="Courier New" w:cs="Courier New" w:hint="eastAsia"/>
          <w:sz w:val="18"/>
          <w:szCs w:val="18"/>
        </w:rPr>
        <w:t>的和最小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 xml:space="preserve">tips: </w:t>
      </w:r>
      <w:r w:rsidRPr="00100841">
        <w:rPr>
          <w:rFonts w:ascii="Courier New" w:hAnsi="Courier New" w:cs="Courier New" w:hint="eastAsia"/>
          <w:sz w:val="18"/>
          <w:szCs w:val="18"/>
        </w:rPr>
        <w:t>如果一个问题很难转化的时候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可以先思考下这个问题的简化版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首先考虑这个问题</w:t>
      </w:r>
      <w:r w:rsidRPr="00100841">
        <w:rPr>
          <w:rFonts w:ascii="Courier New" w:hAnsi="Courier New" w:cs="Courier New" w:hint="eastAsia"/>
          <w:sz w:val="18"/>
          <w:szCs w:val="18"/>
        </w:rPr>
        <w:t>: N</w:t>
      </w:r>
      <w:r w:rsidRPr="00100841">
        <w:rPr>
          <w:rFonts w:ascii="Courier New" w:hAnsi="Courier New" w:cs="Courier New" w:hint="eastAsia"/>
          <w:sz w:val="18"/>
          <w:szCs w:val="18"/>
        </w:rPr>
        <w:t>个任务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每个任务有一个持续时间</w:t>
      </w:r>
      <w:r w:rsidRPr="00100841">
        <w:rPr>
          <w:rFonts w:ascii="Courier New" w:hAnsi="Courier New" w:cs="Courier New" w:hint="eastAsia"/>
          <w:sz w:val="18"/>
          <w:szCs w:val="18"/>
        </w:rPr>
        <w:t>t</w:t>
      </w:r>
      <w:r w:rsidRPr="00100841">
        <w:rPr>
          <w:rFonts w:ascii="Courier New" w:hAnsi="Courier New" w:cs="Courier New" w:hint="eastAsia"/>
          <w:sz w:val="18"/>
          <w:szCs w:val="18"/>
        </w:rPr>
        <w:t>和一个截止时间</w:t>
      </w:r>
      <w:r w:rsidRPr="00100841">
        <w:rPr>
          <w:rFonts w:ascii="Courier New" w:hAnsi="Courier New" w:cs="Courier New" w:hint="eastAsia"/>
          <w:sz w:val="18"/>
          <w:szCs w:val="18"/>
        </w:rPr>
        <w:t>d,</w:t>
      </w:r>
      <w:r w:rsidRPr="00100841">
        <w:rPr>
          <w:rFonts w:ascii="Courier New" w:hAnsi="Courier New" w:cs="Courier New" w:hint="eastAsia"/>
          <w:sz w:val="18"/>
          <w:szCs w:val="18"/>
        </w:rPr>
        <w:t>问能不能完成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这个问题比较明显的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我们只要按照截止时间排序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然后</w:t>
      </w:r>
      <w:r w:rsidRPr="00100841">
        <w:rPr>
          <w:rFonts w:ascii="Courier New" w:hAnsi="Courier New" w:cs="Courier New" w:hint="eastAsia"/>
          <w:sz w:val="18"/>
          <w:szCs w:val="18"/>
        </w:rPr>
        <w:t>O(n)</w:t>
      </w:r>
      <w:r w:rsidRPr="00100841">
        <w:rPr>
          <w:rFonts w:ascii="Courier New" w:hAnsi="Courier New" w:cs="Courier New" w:hint="eastAsia"/>
          <w:sz w:val="18"/>
          <w:szCs w:val="18"/>
        </w:rPr>
        <w:t>判断即可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现在假设最大的两个值是</w:t>
      </w:r>
      <w:r w:rsidRPr="00100841">
        <w:rPr>
          <w:rFonts w:ascii="Courier New" w:hAnsi="Courier New" w:cs="Courier New" w:hint="eastAsia"/>
          <w:sz w:val="18"/>
          <w:szCs w:val="18"/>
        </w:rPr>
        <w:t>A</w:t>
      </w:r>
      <w:r w:rsidRPr="00100841">
        <w:rPr>
          <w:rFonts w:ascii="Courier New" w:hAnsi="Courier New" w:cs="Courier New" w:hint="eastAsia"/>
          <w:sz w:val="18"/>
          <w:szCs w:val="18"/>
        </w:rPr>
        <w:t>和</w:t>
      </w:r>
      <w:r w:rsidRPr="00100841">
        <w:rPr>
          <w:rFonts w:ascii="Courier New" w:hAnsi="Courier New" w:cs="Courier New" w:hint="eastAsia"/>
          <w:sz w:val="18"/>
          <w:szCs w:val="18"/>
        </w:rPr>
        <w:t>B(A&gt;=B),</w:t>
      </w:r>
      <w:r w:rsidRPr="00100841">
        <w:rPr>
          <w:rFonts w:ascii="Courier New" w:hAnsi="Courier New" w:cs="Courier New" w:hint="eastAsia"/>
          <w:sz w:val="18"/>
          <w:szCs w:val="18"/>
        </w:rPr>
        <w:t>那么所有的任务都必须在</w:t>
      </w:r>
      <w:r w:rsidRPr="00100841">
        <w:rPr>
          <w:rFonts w:ascii="Courier New" w:hAnsi="Courier New" w:cs="Courier New" w:hint="eastAsia"/>
          <w:sz w:val="18"/>
          <w:szCs w:val="18"/>
        </w:rPr>
        <w:t>d[i]+B</w:t>
      </w:r>
      <w:r w:rsidRPr="00100841">
        <w:rPr>
          <w:rFonts w:ascii="Courier New" w:hAnsi="Courier New" w:cs="Courier New" w:hint="eastAsia"/>
          <w:sz w:val="18"/>
          <w:szCs w:val="18"/>
        </w:rPr>
        <w:t>时间内完成除了一个可以在</w:t>
      </w:r>
      <w:r w:rsidRPr="00100841">
        <w:rPr>
          <w:rFonts w:ascii="Courier New" w:hAnsi="Courier New" w:cs="Courier New" w:hint="eastAsia"/>
          <w:sz w:val="18"/>
          <w:szCs w:val="18"/>
        </w:rPr>
        <w:t>d[i]+A</w:t>
      </w:r>
      <w:r w:rsidRPr="00100841">
        <w:rPr>
          <w:rFonts w:ascii="Courier New" w:hAnsi="Courier New" w:cs="Courier New" w:hint="eastAsia"/>
          <w:sz w:val="18"/>
          <w:szCs w:val="18"/>
        </w:rPr>
        <w:t>内完成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所以只要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按照</w:t>
      </w:r>
      <w:r w:rsidRPr="00100841">
        <w:rPr>
          <w:rFonts w:ascii="Courier New" w:hAnsi="Courier New" w:cs="Courier New" w:hint="eastAsia"/>
          <w:sz w:val="18"/>
          <w:szCs w:val="18"/>
        </w:rPr>
        <w:t>d</w:t>
      </w:r>
      <w:r w:rsidRPr="00100841">
        <w:rPr>
          <w:rFonts w:ascii="Courier New" w:hAnsi="Courier New" w:cs="Courier New" w:hint="eastAsia"/>
          <w:sz w:val="18"/>
          <w:szCs w:val="18"/>
        </w:rPr>
        <w:t>排序后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然后枚举一个可以在</w:t>
      </w:r>
      <w:r w:rsidRPr="00100841">
        <w:rPr>
          <w:rFonts w:ascii="Courier New" w:hAnsi="Courier New" w:cs="Courier New" w:hint="eastAsia"/>
          <w:sz w:val="18"/>
          <w:szCs w:val="18"/>
        </w:rPr>
        <w:t>A</w:t>
      </w:r>
      <w:r w:rsidRPr="00100841">
        <w:rPr>
          <w:rFonts w:ascii="Courier New" w:hAnsi="Courier New" w:cs="Courier New" w:hint="eastAsia"/>
          <w:sz w:val="18"/>
          <w:szCs w:val="18"/>
        </w:rPr>
        <w:t>内完成的任务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/>
          <w:sz w:val="18"/>
          <w:szCs w:val="18"/>
        </w:rPr>
        <w:t>25,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平面上有</w:t>
      </w:r>
      <w:r w:rsidRPr="00100841">
        <w:rPr>
          <w:rFonts w:ascii="Courier New" w:hAnsi="Courier New" w:cs="Courier New" w:hint="eastAsia"/>
          <w:sz w:val="18"/>
          <w:szCs w:val="18"/>
        </w:rPr>
        <w:t>n</w:t>
      </w:r>
      <w:r w:rsidRPr="00100841">
        <w:rPr>
          <w:rFonts w:ascii="Courier New" w:hAnsi="Courier New" w:cs="Courier New" w:hint="eastAsia"/>
          <w:sz w:val="18"/>
          <w:szCs w:val="18"/>
        </w:rPr>
        <w:t>个点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每个点都由一个正方形范围</w:t>
      </w:r>
      <w:r w:rsidRPr="00100841">
        <w:rPr>
          <w:rFonts w:ascii="Courier New" w:hAnsi="Courier New" w:cs="Courier New" w:hint="eastAsia"/>
          <w:sz w:val="18"/>
          <w:szCs w:val="18"/>
        </w:rPr>
        <w:t>(</w:t>
      </w:r>
      <w:r w:rsidRPr="00100841">
        <w:rPr>
          <w:rFonts w:ascii="Courier New" w:hAnsi="Courier New" w:cs="Courier New" w:hint="eastAsia"/>
          <w:sz w:val="18"/>
          <w:szCs w:val="18"/>
        </w:rPr>
        <w:t>边长为</w:t>
      </w:r>
      <w:r w:rsidRPr="00100841">
        <w:rPr>
          <w:rFonts w:ascii="Courier New" w:hAnsi="Courier New" w:cs="Courier New" w:hint="eastAsia"/>
          <w:sz w:val="18"/>
          <w:szCs w:val="18"/>
        </w:rPr>
        <w:t>2*L),</w:t>
      </w:r>
      <w:r w:rsidRPr="00100841">
        <w:rPr>
          <w:rFonts w:ascii="Courier New" w:hAnsi="Courier New" w:cs="Courier New" w:hint="eastAsia"/>
          <w:sz w:val="18"/>
          <w:szCs w:val="18"/>
        </w:rPr>
        <w:t>每个点跟在它所在范围内的点连通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求和某个点连通的点数目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 xml:space="preserve">solution: </w:t>
      </w:r>
      <w:r w:rsidRPr="00100841">
        <w:rPr>
          <w:rFonts w:ascii="Courier New" w:hAnsi="Courier New" w:cs="Courier New" w:hint="eastAsia"/>
          <w:sz w:val="18"/>
          <w:szCs w:val="18"/>
        </w:rPr>
        <w:t>思路就是构建一个能表示所有点连通性且边数不太多的无向图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然后每次</w:t>
      </w:r>
      <w:r w:rsidRPr="00100841">
        <w:rPr>
          <w:rFonts w:ascii="Courier New" w:hAnsi="Courier New" w:cs="Courier New" w:hint="eastAsia"/>
          <w:sz w:val="18"/>
          <w:szCs w:val="18"/>
        </w:rPr>
        <w:t>bfs(</w:t>
      </w:r>
      <w:r w:rsidRPr="00100841">
        <w:rPr>
          <w:rFonts w:ascii="Courier New" w:hAnsi="Courier New" w:cs="Courier New" w:hint="eastAsia"/>
          <w:sz w:val="18"/>
          <w:szCs w:val="18"/>
        </w:rPr>
        <w:t>或并查集</w:t>
      </w:r>
      <w:r w:rsidRPr="00100841">
        <w:rPr>
          <w:rFonts w:ascii="Courier New" w:hAnsi="Courier New" w:cs="Courier New" w:hint="eastAsia"/>
          <w:sz w:val="18"/>
          <w:szCs w:val="18"/>
        </w:rPr>
        <w:t>)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首先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左右对称下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只要每个点和它左范围内的点连边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那么是可以的</w:t>
      </w:r>
      <w:r w:rsidRPr="00100841">
        <w:rPr>
          <w:rFonts w:ascii="Courier New" w:hAnsi="Courier New" w:cs="Courier New" w:hint="eastAsia"/>
          <w:sz w:val="18"/>
          <w:szCs w:val="18"/>
        </w:rPr>
        <w:t xml:space="preserve">. </w:t>
      </w:r>
      <w:r w:rsidRPr="00100841">
        <w:rPr>
          <w:rFonts w:ascii="Courier New" w:hAnsi="Courier New" w:cs="Courier New" w:hint="eastAsia"/>
          <w:sz w:val="18"/>
          <w:szCs w:val="18"/>
        </w:rPr>
        <w:t>这个还是边太多</w:t>
      </w:r>
      <w:r w:rsidRPr="00100841">
        <w:rPr>
          <w:rFonts w:ascii="Courier New" w:hAnsi="Courier New" w:cs="Courier New" w:hint="eastAsia"/>
          <w:sz w:val="18"/>
          <w:szCs w:val="18"/>
        </w:rPr>
        <w:t>.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再考虑上下方向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如果我们将某个点和它左范围内</w:t>
      </w:r>
      <w:r w:rsidRPr="00100841">
        <w:rPr>
          <w:rFonts w:ascii="Courier New" w:hAnsi="Courier New" w:cs="Courier New" w:hint="eastAsia"/>
          <w:sz w:val="18"/>
          <w:szCs w:val="18"/>
        </w:rPr>
        <w:t>y</w:t>
      </w:r>
      <w:r w:rsidRPr="00100841">
        <w:rPr>
          <w:rFonts w:ascii="Courier New" w:hAnsi="Courier New" w:cs="Courier New" w:hint="eastAsia"/>
          <w:sz w:val="18"/>
          <w:szCs w:val="18"/>
        </w:rPr>
        <w:t>轴距离最小的两个点</w:t>
      </w:r>
      <w:r w:rsidRPr="00100841">
        <w:rPr>
          <w:rFonts w:ascii="Courier New" w:hAnsi="Courier New" w:cs="Courier New" w:hint="eastAsia"/>
          <w:sz w:val="18"/>
          <w:szCs w:val="18"/>
        </w:rPr>
        <w:t>(</w:t>
      </w:r>
      <w:r w:rsidRPr="00100841">
        <w:rPr>
          <w:rFonts w:ascii="Courier New" w:hAnsi="Courier New" w:cs="Courier New" w:hint="eastAsia"/>
          <w:sz w:val="18"/>
          <w:szCs w:val="18"/>
        </w:rPr>
        <w:t>一上一下</w:t>
      </w:r>
      <w:r w:rsidRPr="00100841">
        <w:rPr>
          <w:rFonts w:ascii="Courier New" w:hAnsi="Courier New" w:cs="Courier New" w:hint="eastAsia"/>
          <w:sz w:val="18"/>
          <w:szCs w:val="18"/>
        </w:rPr>
        <w:t>)</w:t>
      </w:r>
      <w:r w:rsidRPr="00100841">
        <w:rPr>
          <w:rFonts w:ascii="Courier New" w:hAnsi="Courier New" w:cs="Courier New" w:hint="eastAsia"/>
          <w:sz w:val="18"/>
          <w:szCs w:val="18"/>
        </w:rPr>
        <w:t>连边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那么这个传递性就可以一直延续下去了</w:t>
      </w:r>
      <w:r w:rsidRPr="00100841">
        <w:rPr>
          <w:rFonts w:ascii="Courier New" w:hAnsi="Courier New" w:cs="Courier New" w:hint="eastAsia"/>
          <w:sz w:val="18"/>
          <w:szCs w:val="18"/>
        </w:rPr>
        <w:t>!(</w:t>
      </w:r>
      <w:r w:rsidRPr="00100841">
        <w:rPr>
          <w:rFonts w:ascii="Courier New" w:hAnsi="Courier New" w:cs="Courier New" w:hint="eastAsia"/>
          <w:sz w:val="18"/>
          <w:szCs w:val="18"/>
        </w:rPr>
        <w:t>可以自己手动画画</w:t>
      </w:r>
      <w:r w:rsidRPr="00100841">
        <w:rPr>
          <w:rFonts w:ascii="Courier New" w:hAnsi="Courier New" w:cs="Courier New" w:hint="eastAsia"/>
          <w:sz w:val="18"/>
          <w:szCs w:val="18"/>
        </w:rPr>
        <w:t>)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/>
          <w:sz w:val="18"/>
          <w:szCs w:val="18"/>
        </w:rPr>
        <w:t>26,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prob:n</w:t>
      </w:r>
      <w:r w:rsidRPr="00100841">
        <w:rPr>
          <w:rFonts w:ascii="Courier New" w:hAnsi="Courier New" w:cs="Courier New" w:hint="eastAsia"/>
          <w:sz w:val="18"/>
          <w:szCs w:val="18"/>
        </w:rPr>
        <w:t>个数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求二进制第</w:t>
      </w:r>
      <w:r w:rsidRPr="00100841">
        <w:rPr>
          <w:rFonts w:ascii="Courier New" w:hAnsi="Courier New" w:cs="Courier New" w:hint="eastAsia"/>
          <w:sz w:val="18"/>
          <w:szCs w:val="18"/>
        </w:rPr>
        <w:t>k</w:t>
      </w:r>
      <w:r w:rsidRPr="00100841">
        <w:rPr>
          <w:rFonts w:ascii="Courier New" w:hAnsi="Courier New" w:cs="Courier New" w:hint="eastAsia"/>
          <w:sz w:val="18"/>
          <w:szCs w:val="18"/>
        </w:rPr>
        <w:t>位是</w:t>
      </w:r>
      <w:r w:rsidRPr="00100841">
        <w:rPr>
          <w:rFonts w:ascii="Courier New" w:hAnsi="Courier New" w:cs="Courier New" w:hint="eastAsia"/>
          <w:sz w:val="18"/>
          <w:szCs w:val="18"/>
        </w:rPr>
        <w:t>1</w:t>
      </w:r>
      <w:r w:rsidRPr="00100841">
        <w:rPr>
          <w:rFonts w:ascii="Courier New" w:hAnsi="Courier New" w:cs="Courier New" w:hint="eastAsia"/>
          <w:sz w:val="18"/>
          <w:szCs w:val="18"/>
        </w:rPr>
        <w:t>的个数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 xml:space="preserve">solution: </w:t>
      </w:r>
      <w:r w:rsidRPr="00100841">
        <w:rPr>
          <w:rFonts w:ascii="Courier New" w:hAnsi="Courier New" w:cs="Courier New" w:hint="eastAsia"/>
          <w:sz w:val="18"/>
          <w:szCs w:val="18"/>
        </w:rPr>
        <w:t>把多余</w:t>
      </w:r>
      <w:r w:rsidRPr="00100841">
        <w:rPr>
          <w:rFonts w:ascii="Courier New" w:hAnsi="Courier New" w:cs="Courier New" w:hint="eastAsia"/>
          <w:sz w:val="18"/>
          <w:szCs w:val="18"/>
        </w:rPr>
        <w:t>k</w:t>
      </w:r>
      <w:r w:rsidRPr="00100841">
        <w:rPr>
          <w:rFonts w:ascii="Courier New" w:hAnsi="Courier New" w:cs="Courier New" w:hint="eastAsia"/>
          <w:sz w:val="18"/>
          <w:szCs w:val="18"/>
        </w:rPr>
        <w:t>位的数折叠回来</w:t>
      </w:r>
      <w:r w:rsidRPr="00100841">
        <w:rPr>
          <w:rFonts w:ascii="Courier New" w:hAnsi="Courier New" w:cs="Courier New" w:hint="eastAsia"/>
          <w:sz w:val="18"/>
          <w:szCs w:val="18"/>
        </w:rPr>
        <w:t>(</w:t>
      </w:r>
      <w:r w:rsidRPr="00100841">
        <w:rPr>
          <w:rFonts w:ascii="Courier New" w:hAnsi="Courier New" w:cs="Courier New" w:hint="eastAsia"/>
          <w:sz w:val="18"/>
          <w:szCs w:val="18"/>
        </w:rPr>
        <w:t>取个模</w:t>
      </w:r>
      <w:r w:rsidRPr="00100841">
        <w:rPr>
          <w:rFonts w:ascii="Courier New" w:hAnsi="Courier New" w:cs="Courier New" w:hint="eastAsia"/>
          <w:sz w:val="18"/>
          <w:szCs w:val="18"/>
        </w:rPr>
        <w:t>),</w:t>
      </w:r>
      <w:r w:rsidRPr="00100841">
        <w:rPr>
          <w:rFonts w:ascii="Courier New" w:hAnsi="Courier New" w:cs="Courier New" w:hint="eastAsia"/>
          <w:sz w:val="18"/>
          <w:szCs w:val="18"/>
        </w:rPr>
        <w:t>因为高位不影响低位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然后总共可能的区间是</w:t>
      </w:r>
      <w:r w:rsidRPr="00100841">
        <w:rPr>
          <w:rFonts w:ascii="Courier New" w:hAnsi="Courier New" w:cs="Courier New" w:hint="eastAsia"/>
          <w:sz w:val="18"/>
          <w:szCs w:val="18"/>
        </w:rPr>
        <w:t>[2^k-1,2^k)</w:t>
      </w:r>
      <w:r w:rsidRPr="00100841">
        <w:rPr>
          <w:rFonts w:ascii="Courier New" w:hAnsi="Courier New" w:cs="Courier New" w:hint="eastAsia"/>
          <w:sz w:val="18"/>
          <w:szCs w:val="18"/>
        </w:rPr>
        <w:t>这些数</w:t>
      </w:r>
      <w:r w:rsidRPr="00100841">
        <w:rPr>
          <w:rFonts w:ascii="Courier New" w:hAnsi="Courier New" w:cs="Courier New" w:hint="eastAsia"/>
          <w:sz w:val="18"/>
          <w:szCs w:val="18"/>
        </w:rPr>
        <w:t>...</w:t>
      </w:r>
      <w:r w:rsidRPr="00100841">
        <w:rPr>
          <w:rFonts w:ascii="Courier New" w:hAnsi="Courier New" w:cs="Courier New" w:hint="eastAsia"/>
          <w:sz w:val="18"/>
          <w:szCs w:val="18"/>
        </w:rPr>
        <w:t>搞搞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 w:hint="eastAsia"/>
          <w:sz w:val="18"/>
          <w:szCs w:val="18"/>
        </w:rPr>
        <w:t>27,</w:t>
      </w:r>
      <w:r w:rsidRPr="00100841">
        <w:rPr>
          <w:rFonts w:ascii="Courier New" w:hAnsi="Courier New" w:cs="Courier New" w:hint="eastAsia"/>
          <w:sz w:val="18"/>
          <w:szCs w:val="18"/>
        </w:rPr>
        <w:t>网络流</w:t>
      </w:r>
      <w:r w:rsidRPr="00100841">
        <w:rPr>
          <w:rFonts w:ascii="Courier New" w:hAnsi="Courier New" w:cs="Courier New" w:hint="eastAsia"/>
          <w:sz w:val="18"/>
          <w:szCs w:val="18"/>
        </w:rPr>
        <w:t>Tle</w:t>
      </w:r>
      <w:r w:rsidRPr="00100841">
        <w:rPr>
          <w:rFonts w:ascii="Courier New" w:hAnsi="Courier New" w:cs="Courier New" w:hint="eastAsia"/>
          <w:sz w:val="18"/>
          <w:szCs w:val="18"/>
        </w:rPr>
        <w:t>了</w:t>
      </w:r>
      <w:r w:rsidRPr="00100841">
        <w:rPr>
          <w:rFonts w:ascii="Courier New" w:hAnsi="Courier New" w:cs="Courier New" w:hint="eastAsia"/>
          <w:sz w:val="18"/>
          <w:szCs w:val="18"/>
        </w:rPr>
        <w:t>,</w:t>
      </w:r>
      <w:r w:rsidRPr="00100841">
        <w:rPr>
          <w:rFonts w:ascii="Courier New" w:hAnsi="Courier New" w:cs="Courier New" w:hint="eastAsia"/>
          <w:sz w:val="18"/>
          <w:szCs w:val="18"/>
        </w:rPr>
        <w:t>看看是不是边太多了</w:t>
      </w:r>
      <w:r w:rsidRPr="00100841">
        <w:rPr>
          <w:rFonts w:ascii="Courier New" w:hAnsi="Courier New" w:cs="Courier New" w:hint="eastAsia"/>
          <w:sz w:val="18"/>
          <w:szCs w:val="18"/>
        </w:rPr>
        <w:t>!!</w:t>
      </w:r>
      <w:r w:rsidRPr="00100841">
        <w:rPr>
          <w:rFonts w:ascii="Courier New" w:hAnsi="Courier New" w:cs="Courier New" w:hint="eastAsia"/>
          <w:sz w:val="18"/>
          <w:szCs w:val="18"/>
        </w:rPr>
        <w:t>有些边是可以合并的</w:t>
      </w:r>
      <w:r w:rsidRPr="00100841">
        <w:rPr>
          <w:rFonts w:ascii="Courier New" w:hAnsi="Courier New" w:cs="Courier New" w:hint="eastAsia"/>
          <w:sz w:val="18"/>
          <w:szCs w:val="18"/>
        </w:rPr>
        <w:t>!!</w:t>
      </w:r>
    </w:p>
    <w:p w:rsidR="00100841" w:rsidRP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100841" w:rsidRDefault="00100841" w:rsidP="00100841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100841">
        <w:rPr>
          <w:rFonts w:ascii="Courier New" w:hAnsi="Courier New" w:cs="Courier New"/>
          <w:sz w:val="18"/>
          <w:szCs w:val="18"/>
        </w:rPr>
        <w:t>28,</w:t>
      </w:r>
      <w:r w:rsidR="005B4B30">
        <w:rPr>
          <w:rFonts w:ascii="Courier New" w:hAnsi="Courier New" w:cs="Courier New" w:hint="eastAsia"/>
          <w:sz w:val="18"/>
          <w:szCs w:val="18"/>
        </w:rPr>
        <w:t>原根</w:t>
      </w:r>
      <w:r w:rsidR="005B4B30">
        <w:rPr>
          <w:rFonts w:ascii="Courier New" w:hAnsi="Courier New" w:cs="Courier New" w:hint="eastAsia"/>
          <w:sz w:val="18"/>
          <w:szCs w:val="18"/>
        </w:rPr>
        <w:t>:</w:t>
      </w: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/>
          <w:sz w:val="18"/>
          <w:szCs w:val="18"/>
        </w:rPr>
        <w:t>/*</w:t>
      </w: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 w:hint="eastAsia"/>
          <w:sz w:val="18"/>
          <w:szCs w:val="18"/>
        </w:rPr>
        <w:t>原根</w:t>
      </w:r>
      <w:r w:rsidRPr="005B4B30">
        <w:rPr>
          <w:rFonts w:ascii="Courier New" w:hAnsi="Courier New" w:cs="Courier New" w:hint="eastAsia"/>
          <w:sz w:val="18"/>
          <w:szCs w:val="18"/>
        </w:rPr>
        <w:t>Primitive Root</w:t>
      </w:r>
      <w:r w:rsidRPr="005B4B30">
        <w:rPr>
          <w:rFonts w:ascii="Courier New" w:hAnsi="Courier New" w:cs="Courier New" w:hint="eastAsia"/>
          <w:sz w:val="18"/>
          <w:szCs w:val="18"/>
        </w:rPr>
        <w:t xml:space="preserve">。　</w:t>
      </w: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 w:hint="eastAsia"/>
          <w:sz w:val="18"/>
          <w:szCs w:val="18"/>
        </w:rPr>
        <w:t xml:space="preserve">　　设</w:t>
      </w:r>
      <w:r w:rsidRPr="005B4B30">
        <w:rPr>
          <w:rFonts w:ascii="Courier New" w:hAnsi="Courier New" w:cs="Courier New" w:hint="eastAsia"/>
          <w:sz w:val="18"/>
          <w:szCs w:val="18"/>
        </w:rPr>
        <w:t>m</w:t>
      </w:r>
      <w:r w:rsidRPr="005B4B30">
        <w:rPr>
          <w:rFonts w:ascii="Courier New" w:hAnsi="Courier New" w:cs="Courier New" w:hint="eastAsia"/>
          <w:sz w:val="18"/>
          <w:szCs w:val="18"/>
        </w:rPr>
        <w:t>是正整数，</w:t>
      </w:r>
      <w:r w:rsidRPr="005B4B30">
        <w:rPr>
          <w:rFonts w:ascii="Courier New" w:hAnsi="Courier New" w:cs="Courier New" w:hint="eastAsia"/>
          <w:sz w:val="18"/>
          <w:szCs w:val="18"/>
        </w:rPr>
        <w:t>a</w:t>
      </w:r>
      <w:r w:rsidRPr="005B4B30">
        <w:rPr>
          <w:rFonts w:ascii="Courier New" w:hAnsi="Courier New" w:cs="Courier New" w:hint="eastAsia"/>
          <w:sz w:val="18"/>
          <w:szCs w:val="18"/>
        </w:rPr>
        <w:t>是整数，若</w:t>
      </w:r>
      <w:r w:rsidRPr="005B4B30">
        <w:rPr>
          <w:rFonts w:ascii="Courier New" w:hAnsi="Courier New" w:cs="Courier New" w:hint="eastAsia"/>
          <w:sz w:val="18"/>
          <w:szCs w:val="18"/>
        </w:rPr>
        <w:t>a</w:t>
      </w:r>
      <w:r w:rsidRPr="005B4B30">
        <w:rPr>
          <w:rFonts w:ascii="Courier New" w:hAnsi="Courier New" w:cs="Courier New" w:hint="eastAsia"/>
          <w:sz w:val="18"/>
          <w:szCs w:val="18"/>
        </w:rPr>
        <w:t>模</w:t>
      </w:r>
      <w:r w:rsidRPr="005B4B30">
        <w:rPr>
          <w:rFonts w:ascii="Courier New" w:hAnsi="Courier New" w:cs="Courier New" w:hint="eastAsia"/>
          <w:sz w:val="18"/>
          <w:szCs w:val="18"/>
        </w:rPr>
        <w:t>m</w:t>
      </w:r>
      <w:r w:rsidRPr="005B4B30">
        <w:rPr>
          <w:rFonts w:ascii="Courier New" w:hAnsi="Courier New" w:cs="Courier New" w:hint="eastAsia"/>
          <w:sz w:val="18"/>
          <w:szCs w:val="18"/>
        </w:rPr>
        <w:t>的阶等于φ</w:t>
      </w:r>
      <w:r w:rsidRPr="005B4B30">
        <w:rPr>
          <w:rFonts w:ascii="Courier New" w:hAnsi="Courier New" w:cs="Courier New" w:hint="eastAsia"/>
          <w:sz w:val="18"/>
          <w:szCs w:val="18"/>
        </w:rPr>
        <w:t>(m)</w:t>
      </w:r>
      <w:r w:rsidRPr="005B4B30">
        <w:rPr>
          <w:rFonts w:ascii="Courier New" w:hAnsi="Courier New" w:cs="Courier New" w:hint="eastAsia"/>
          <w:sz w:val="18"/>
          <w:szCs w:val="18"/>
        </w:rPr>
        <w:t>，则称</w:t>
      </w:r>
      <w:r w:rsidRPr="005B4B30">
        <w:rPr>
          <w:rFonts w:ascii="Courier New" w:hAnsi="Courier New" w:cs="Courier New" w:hint="eastAsia"/>
          <w:sz w:val="18"/>
          <w:szCs w:val="18"/>
        </w:rPr>
        <w:t>a</w:t>
      </w:r>
      <w:r w:rsidRPr="005B4B30">
        <w:rPr>
          <w:rFonts w:ascii="Courier New" w:hAnsi="Courier New" w:cs="Courier New" w:hint="eastAsia"/>
          <w:sz w:val="18"/>
          <w:szCs w:val="18"/>
        </w:rPr>
        <w:t>为模</w:t>
      </w:r>
      <w:r w:rsidRPr="005B4B30">
        <w:rPr>
          <w:rFonts w:ascii="Courier New" w:hAnsi="Courier New" w:cs="Courier New" w:hint="eastAsia"/>
          <w:sz w:val="18"/>
          <w:szCs w:val="18"/>
        </w:rPr>
        <w:t>m</w:t>
      </w:r>
      <w:r w:rsidRPr="005B4B30">
        <w:rPr>
          <w:rFonts w:ascii="Courier New" w:hAnsi="Courier New" w:cs="Courier New" w:hint="eastAsia"/>
          <w:sz w:val="18"/>
          <w:szCs w:val="18"/>
        </w:rPr>
        <w:t>的一个原根。（其中φ</w:t>
      </w:r>
      <w:r w:rsidRPr="005B4B30">
        <w:rPr>
          <w:rFonts w:ascii="Courier New" w:hAnsi="Courier New" w:cs="Courier New" w:hint="eastAsia"/>
          <w:sz w:val="18"/>
          <w:szCs w:val="18"/>
        </w:rPr>
        <w:t>(m)</w:t>
      </w:r>
      <w:r w:rsidRPr="005B4B30">
        <w:rPr>
          <w:rFonts w:ascii="Courier New" w:hAnsi="Courier New" w:cs="Courier New" w:hint="eastAsia"/>
          <w:sz w:val="18"/>
          <w:szCs w:val="18"/>
        </w:rPr>
        <w:t>表示</w:t>
      </w:r>
      <w:r w:rsidRPr="005B4B30">
        <w:rPr>
          <w:rFonts w:ascii="Courier New" w:hAnsi="Courier New" w:cs="Courier New" w:hint="eastAsia"/>
          <w:sz w:val="18"/>
          <w:szCs w:val="18"/>
        </w:rPr>
        <w:t>m</w:t>
      </w:r>
      <w:r w:rsidRPr="005B4B30">
        <w:rPr>
          <w:rFonts w:ascii="Courier New" w:hAnsi="Courier New" w:cs="Courier New" w:hint="eastAsia"/>
          <w:sz w:val="18"/>
          <w:szCs w:val="18"/>
        </w:rPr>
        <w:t>的欧拉函数）</w:t>
      </w: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 w:hint="eastAsia"/>
          <w:sz w:val="18"/>
          <w:szCs w:val="18"/>
        </w:rPr>
        <w:t xml:space="preserve">　　假设一个数</w:t>
      </w:r>
      <w:r w:rsidRPr="005B4B30">
        <w:rPr>
          <w:rFonts w:ascii="Courier New" w:hAnsi="Courier New" w:cs="Courier New" w:hint="eastAsia"/>
          <w:sz w:val="18"/>
          <w:szCs w:val="18"/>
        </w:rPr>
        <w:t>g</w:t>
      </w:r>
      <w:r w:rsidRPr="005B4B30">
        <w:rPr>
          <w:rFonts w:ascii="Courier New" w:hAnsi="Courier New" w:cs="Courier New" w:hint="eastAsia"/>
          <w:sz w:val="18"/>
          <w:szCs w:val="18"/>
        </w:rPr>
        <w:t>对于</w:t>
      </w:r>
      <w:r w:rsidRPr="005B4B30">
        <w:rPr>
          <w:rFonts w:ascii="Courier New" w:hAnsi="Courier New" w:cs="Courier New" w:hint="eastAsia"/>
          <w:sz w:val="18"/>
          <w:szCs w:val="18"/>
        </w:rPr>
        <w:t>P</w:t>
      </w:r>
      <w:r w:rsidRPr="005B4B30">
        <w:rPr>
          <w:rFonts w:ascii="Courier New" w:hAnsi="Courier New" w:cs="Courier New" w:hint="eastAsia"/>
          <w:sz w:val="18"/>
          <w:szCs w:val="18"/>
        </w:rPr>
        <w:t>来说是原根，那么</w:t>
      </w:r>
      <w:r w:rsidRPr="005B4B30">
        <w:rPr>
          <w:rFonts w:ascii="Courier New" w:hAnsi="Courier New" w:cs="Courier New" w:hint="eastAsia"/>
          <w:sz w:val="18"/>
          <w:szCs w:val="18"/>
        </w:rPr>
        <w:t>g^i mod P</w:t>
      </w:r>
      <w:r w:rsidRPr="005B4B30">
        <w:rPr>
          <w:rFonts w:ascii="Courier New" w:hAnsi="Courier New" w:cs="Courier New" w:hint="eastAsia"/>
          <w:sz w:val="18"/>
          <w:szCs w:val="18"/>
        </w:rPr>
        <w:t>的结果两两不同</w:t>
      </w:r>
      <w:r w:rsidRPr="005B4B30">
        <w:rPr>
          <w:rFonts w:ascii="Courier New" w:hAnsi="Courier New" w:cs="Courier New" w:hint="eastAsia"/>
          <w:sz w:val="18"/>
          <w:szCs w:val="18"/>
        </w:rPr>
        <w:t>,</w:t>
      </w:r>
      <w:r w:rsidRPr="005B4B30">
        <w:rPr>
          <w:rFonts w:ascii="Courier New" w:hAnsi="Courier New" w:cs="Courier New" w:hint="eastAsia"/>
          <w:sz w:val="18"/>
          <w:szCs w:val="18"/>
        </w:rPr>
        <w:t>且有</w:t>
      </w:r>
      <w:r w:rsidRPr="005B4B30">
        <w:rPr>
          <w:rFonts w:ascii="Courier New" w:hAnsi="Courier New" w:cs="Courier New" w:hint="eastAsia"/>
          <w:sz w:val="18"/>
          <w:szCs w:val="18"/>
        </w:rPr>
        <w:t xml:space="preserve"> 1&lt;g&lt;P, 0&lt;i&lt;P,</w:t>
      </w:r>
      <w:r w:rsidRPr="005B4B30">
        <w:rPr>
          <w:rFonts w:ascii="Courier New" w:hAnsi="Courier New" w:cs="Courier New" w:hint="eastAsia"/>
          <w:sz w:val="18"/>
          <w:szCs w:val="18"/>
        </w:rPr>
        <w:t>那么</w:t>
      </w:r>
      <w:r w:rsidRPr="005B4B30">
        <w:rPr>
          <w:rFonts w:ascii="Courier New" w:hAnsi="Courier New" w:cs="Courier New" w:hint="eastAsia"/>
          <w:sz w:val="18"/>
          <w:szCs w:val="18"/>
        </w:rPr>
        <w:t>g</w:t>
      </w:r>
      <w:r w:rsidRPr="005B4B30">
        <w:rPr>
          <w:rFonts w:ascii="Courier New" w:hAnsi="Courier New" w:cs="Courier New" w:hint="eastAsia"/>
          <w:sz w:val="18"/>
          <w:szCs w:val="18"/>
        </w:rPr>
        <w:t>可以称为是</w:t>
      </w:r>
      <w:r w:rsidRPr="005B4B30">
        <w:rPr>
          <w:rFonts w:ascii="Courier New" w:hAnsi="Courier New" w:cs="Courier New" w:hint="eastAsia"/>
          <w:sz w:val="18"/>
          <w:szCs w:val="18"/>
        </w:rPr>
        <w:t>P</w:t>
      </w:r>
      <w:r w:rsidRPr="005B4B30">
        <w:rPr>
          <w:rFonts w:ascii="Courier New" w:hAnsi="Courier New" w:cs="Courier New" w:hint="eastAsia"/>
          <w:sz w:val="18"/>
          <w:szCs w:val="18"/>
        </w:rPr>
        <w:t>的一个原根</w:t>
      </w:r>
      <w:r w:rsidRPr="005B4B30">
        <w:rPr>
          <w:rFonts w:ascii="Courier New" w:hAnsi="Courier New" w:cs="Courier New" w:hint="eastAsia"/>
          <w:sz w:val="18"/>
          <w:szCs w:val="18"/>
        </w:rPr>
        <w:t>,</w:t>
      </w:r>
      <w:r w:rsidRPr="005B4B30">
        <w:rPr>
          <w:rFonts w:ascii="Courier New" w:hAnsi="Courier New" w:cs="Courier New" w:hint="eastAsia"/>
          <w:sz w:val="18"/>
          <w:szCs w:val="18"/>
        </w:rPr>
        <w:t>归根到底就是</w:t>
      </w:r>
      <w:r w:rsidRPr="005B4B30">
        <w:rPr>
          <w:rFonts w:ascii="Courier New" w:hAnsi="Courier New" w:cs="Courier New" w:hint="eastAsia"/>
          <w:sz w:val="18"/>
          <w:szCs w:val="18"/>
        </w:rPr>
        <w:t>g^(P-1) = 1 (mod P)</w:t>
      </w:r>
      <w:r w:rsidRPr="005B4B30">
        <w:rPr>
          <w:rFonts w:ascii="Courier New" w:hAnsi="Courier New" w:cs="Courier New" w:hint="eastAsia"/>
          <w:sz w:val="18"/>
          <w:szCs w:val="18"/>
        </w:rPr>
        <w:t>当且当指数为</w:t>
      </w:r>
      <w:r w:rsidRPr="005B4B30">
        <w:rPr>
          <w:rFonts w:ascii="Courier New" w:hAnsi="Courier New" w:cs="Courier New" w:hint="eastAsia"/>
          <w:sz w:val="18"/>
          <w:szCs w:val="18"/>
        </w:rPr>
        <w:t>P-1</w:t>
      </w:r>
      <w:r w:rsidRPr="005B4B30">
        <w:rPr>
          <w:rFonts w:ascii="Courier New" w:hAnsi="Courier New" w:cs="Courier New" w:hint="eastAsia"/>
          <w:sz w:val="18"/>
          <w:szCs w:val="18"/>
        </w:rPr>
        <w:t>的时候成立</w:t>
      </w:r>
      <w:r w:rsidRPr="005B4B30">
        <w:rPr>
          <w:rFonts w:ascii="Courier New" w:hAnsi="Courier New" w:cs="Courier New" w:hint="eastAsia"/>
          <w:sz w:val="18"/>
          <w:szCs w:val="18"/>
        </w:rPr>
        <w:t>.(</w:t>
      </w:r>
      <w:r w:rsidRPr="005B4B30">
        <w:rPr>
          <w:rFonts w:ascii="Courier New" w:hAnsi="Courier New" w:cs="Courier New" w:hint="eastAsia"/>
          <w:sz w:val="18"/>
          <w:szCs w:val="18"/>
        </w:rPr>
        <w:t>这里</w:t>
      </w:r>
      <w:r w:rsidRPr="005B4B30">
        <w:rPr>
          <w:rFonts w:ascii="Courier New" w:hAnsi="Courier New" w:cs="Courier New" w:hint="eastAsia"/>
          <w:sz w:val="18"/>
          <w:szCs w:val="18"/>
        </w:rPr>
        <w:t>P</w:t>
      </w:r>
      <w:r w:rsidRPr="005B4B30">
        <w:rPr>
          <w:rFonts w:ascii="Courier New" w:hAnsi="Courier New" w:cs="Courier New" w:hint="eastAsia"/>
          <w:sz w:val="18"/>
          <w:szCs w:val="18"/>
        </w:rPr>
        <w:t>是素数</w:t>
      </w:r>
      <w:r w:rsidRPr="005B4B30">
        <w:rPr>
          <w:rFonts w:ascii="Courier New" w:hAnsi="Courier New" w:cs="Courier New" w:hint="eastAsia"/>
          <w:sz w:val="18"/>
          <w:szCs w:val="18"/>
        </w:rPr>
        <w:t>).</w:t>
      </w: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 w:hint="eastAsia"/>
          <w:sz w:val="18"/>
          <w:szCs w:val="18"/>
        </w:rPr>
        <w:t xml:space="preserve">　　简单来说，</w:t>
      </w:r>
      <w:r w:rsidRPr="005B4B30">
        <w:rPr>
          <w:rFonts w:ascii="Courier New" w:hAnsi="Courier New" w:cs="Courier New" w:hint="eastAsia"/>
          <w:sz w:val="18"/>
          <w:szCs w:val="18"/>
        </w:rPr>
        <w:t xml:space="preserve">g^i mod p </w:t>
      </w:r>
      <w:r w:rsidRPr="005B4B30">
        <w:rPr>
          <w:rFonts w:ascii="Courier New" w:hAnsi="Courier New" w:cs="Courier New" w:hint="eastAsia"/>
          <w:sz w:val="18"/>
          <w:szCs w:val="18"/>
        </w:rPr>
        <w:t>≠</w:t>
      </w:r>
      <w:r w:rsidRPr="005B4B30">
        <w:rPr>
          <w:rFonts w:ascii="Courier New" w:hAnsi="Courier New" w:cs="Courier New" w:hint="eastAsia"/>
          <w:sz w:val="18"/>
          <w:szCs w:val="18"/>
        </w:rPr>
        <w:t xml:space="preserve"> g^j mod p </w:t>
      </w:r>
      <w:r w:rsidRPr="005B4B30">
        <w:rPr>
          <w:rFonts w:ascii="Courier New" w:hAnsi="Courier New" w:cs="Courier New" w:hint="eastAsia"/>
          <w:sz w:val="18"/>
          <w:szCs w:val="18"/>
        </w:rPr>
        <w:t>（</w:t>
      </w:r>
      <w:r w:rsidRPr="005B4B30">
        <w:rPr>
          <w:rFonts w:ascii="Courier New" w:hAnsi="Courier New" w:cs="Courier New" w:hint="eastAsia"/>
          <w:sz w:val="18"/>
          <w:szCs w:val="18"/>
        </w:rPr>
        <w:t>p</w:t>
      </w:r>
      <w:r w:rsidRPr="005B4B30">
        <w:rPr>
          <w:rFonts w:ascii="Courier New" w:hAnsi="Courier New" w:cs="Courier New" w:hint="eastAsia"/>
          <w:sz w:val="18"/>
          <w:szCs w:val="18"/>
        </w:rPr>
        <w:t>为素数）</w:t>
      </w: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 w:hint="eastAsia"/>
          <w:sz w:val="18"/>
          <w:szCs w:val="18"/>
        </w:rPr>
        <w:t xml:space="preserve">　　其中</w:t>
      </w:r>
      <w:r w:rsidRPr="005B4B30">
        <w:rPr>
          <w:rFonts w:ascii="Courier New" w:hAnsi="Courier New" w:cs="Courier New" w:hint="eastAsia"/>
          <w:sz w:val="18"/>
          <w:szCs w:val="18"/>
        </w:rPr>
        <w:t>i</w:t>
      </w:r>
      <w:r w:rsidRPr="005B4B30">
        <w:rPr>
          <w:rFonts w:ascii="Courier New" w:hAnsi="Courier New" w:cs="Courier New" w:hint="eastAsia"/>
          <w:sz w:val="18"/>
          <w:szCs w:val="18"/>
        </w:rPr>
        <w:t>≠</w:t>
      </w:r>
      <w:r w:rsidRPr="005B4B30">
        <w:rPr>
          <w:rFonts w:ascii="Courier New" w:hAnsi="Courier New" w:cs="Courier New" w:hint="eastAsia"/>
          <w:sz w:val="18"/>
          <w:szCs w:val="18"/>
        </w:rPr>
        <w:t>j</w:t>
      </w:r>
      <w:r w:rsidRPr="005B4B30">
        <w:rPr>
          <w:rFonts w:ascii="Courier New" w:hAnsi="Courier New" w:cs="Courier New" w:hint="eastAsia"/>
          <w:sz w:val="18"/>
          <w:szCs w:val="18"/>
        </w:rPr>
        <w:t>且</w:t>
      </w:r>
      <w:r w:rsidRPr="005B4B30">
        <w:rPr>
          <w:rFonts w:ascii="Courier New" w:hAnsi="Courier New" w:cs="Courier New" w:hint="eastAsia"/>
          <w:sz w:val="18"/>
          <w:szCs w:val="18"/>
        </w:rPr>
        <w:t>i, j</w:t>
      </w:r>
      <w:r w:rsidRPr="005B4B30">
        <w:rPr>
          <w:rFonts w:ascii="Courier New" w:hAnsi="Courier New" w:cs="Courier New" w:hint="eastAsia"/>
          <w:sz w:val="18"/>
          <w:szCs w:val="18"/>
        </w:rPr>
        <w:t>介於</w:t>
      </w:r>
      <w:r w:rsidRPr="005B4B30">
        <w:rPr>
          <w:rFonts w:ascii="Courier New" w:hAnsi="Courier New" w:cs="Courier New" w:hint="eastAsia"/>
          <w:sz w:val="18"/>
          <w:szCs w:val="18"/>
        </w:rPr>
        <w:t>1</w:t>
      </w:r>
      <w:r w:rsidRPr="005B4B30">
        <w:rPr>
          <w:rFonts w:ascii="Courier New" w:hAnsi="Courier New" w:cs="Courier New" w:hint="eastAsia"/>
          <w:sz w:val="18"/>
          <w:szCs w:val="18"/>
        </w:rPr>
        <w:t>至</w:t>
      </w:r>
      <w:r w:rsidRPr="005B4B30">
        <w:rPr>
          <w:rFonts w:ascii="Courier New" w:hAnsi="Courier New" w:cs="Courier New" w:hint="eastAsia"/>
          <w:sz w:val="18"/>
          <w:szCs w:val="18"/>
        </w:rPr>
        <w:t>(p-1)</w:t>
      </w:r>
      <w:r w:rsidRPr="005B4B30">
        <w:rPr>
          <w:rFonts w:ascii="Courier New" w:hAnsi="Courier New" w:cs="Courier New" w:hint="eastAsia"/>
          <w:sz w:val="18"/>
          <w:szCs w:val="18"/>
        </w:rPr>
        <w:t>之间</w:t>
      </w: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 w:hint="eastAsia"/>
          <w:sz w:val="18"/>
          <w:szCs w:val="18"/>
        </w:rPr>
        <w:t xml:space="preserve">　　则</w:t>
      </w:r>
      <w:r w:rsidRPr="005B4B30">
        <w:rPr>
          <w:rFonts w:ascii="Courier New" w:hAnsi="Courier New" w:cs="Courier New" w:hint="eastAsia"/>
          <w:sz w:val="18"/>
          <w:szCs w:val="18"/>
        </w:rPr>
        <w:t>g</w:t>
      </w:r>
      <w:r w:rsidRPr="005B4B30">
        <w:rPr>
          <w:rFonts w:ascii="Courier New" w:hAnsi="Courier New" w:cs="Courier New" w:hint="eastAsia"/>
          <w:sz w:val="18"/>
          <w:szCs w:val="18"/>
        </w:rPr>
        <w:t>为</w:t>
      </w:r>
      <w:r w:rsidRPr="005B4B30">
        <w:rPr>
          <w:rFonts w:ascii="Courier New" w:hAnsi="Courier New" w:cs="Courier New" w:hint="eastAsia"/>
          <w:sz w:val="18"/>
          <w:szCs w:val="18"/>
        </w:rPr>
        <w:t>p</w:t>
      </w:r>
      <w:r w:rsidRPr="005B4B30">
        <w:rPr>
          <w:rFonts w:ascii="Courier New" w:hAnsi="Courier New" w:cs="Courier New" w:hint="eastAsia"/>
          <w:sz w:val="18"/>
          <w:szCs w:val="18"/>
        </w:rPr>
        <w:t>的原根。</w:t>
      </w: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 w:hint="eastAsia"/>
          <w:sz w:val="18"/>
          <w:szCs w:val="18"/>
        </w:rPr>
        <w:t xml:space="preserve">　　求原根目前的做法只能是从</w:t>
      </w:r>
      <w:r w:rsidRPr="005B4B30">
        <w:rPr>
          <w:rFonts w:ascii="Courier New" w:hAnsi="Courier New" w:cs="Courier New" w:hint="eastAsia"/>
          <w:sz w:val="18"/>
          <w:szCs w:val="18"/>
        </w:rPr>
        <w:t>2</w:t>
      </w:r>
      <w:r w:rsidRPr="005B4B30">
        <w:rPr>
          <w:rFonts w:ascii="Courier New" w:hAnsi="Courier New" w:cs="Courier New" w:hint="eastAsia"/>
          <w:sz w:val="18"/>
          <w:szCs w:val="18"/>
        </w:rPr>
        <w:t>开始枚举，然后暴力判断</w:t>
      </w:r>
      <w:r w:rsidRPr="005B4B30">
        <w:rPr>
          <w:rFonts w:ascii="Courier New" w:hAnsi="Courier New" w:cs="Courier New" w:hint="eastAsia"/>
          <w:sz w:val="18"/>
          <w:szCs w:val="18"/>
        </w:rPr>
        <w:t>g^(P-1) = 1 (mod P)</w:t>
      </w:r>
      <w:r w:rsidRPr="005B4B30">
        <w:rPr>
          <w:rFonts w:ascii="Courier New" w:hAnsi="Courier New" w:cs="Courier New" w:hint="eastAsia"/>
          <w:sz w:val="18"/>
          <w:szCs w:val="18"/>
        </w:rPr>
        <w:t>是否当且当指数为</w:t>
      </w:r>
      <w:r w:rsidRPr="005B4B30">
        <w:rPr>
          <w:rFonts w:ascii="Courier New" w:hAnsi="Courier New" w:cs="Courier New" w:hint="eastAsia"/>
          <w:sz w:val="18"/>
          <w:szCs w:val="18"/>
        </w:rPr>
        <w:t>P-1</w:t>
      </w:r>
      <w:r w:rsidRPr="005B4B30">
        <w:rPr>
          <w:rFonts w:ascii="Courier New" w:hAnsi="Courier New" w:cs="Courier New" w:hint="eastAsia"/>
          <w:sz w:val="18"/>
          <w:szCs w:val="18"/>
        </w:rPr>
        <w:t>的时候成立</w:t>
      </w: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 w:hint="eastAsia"/>
          <w:sz w:val="18"/>
          <w:szCs w:val="18"/>
        </w:rPr>
        <w:t xml:space="preserve">　　而由于原根一般都不大，所以可以暴力得到</w:t>
      </w:r>
      <w:r w:rsidRPr="005B4B30">
        <w:rPr>
          <w:rFonts w:ascii="Courier New" w:hAnsi="Courier New" w:cs="Courier New" w:hint="eastAsia"/>
          <w:sz w:val="18"/>
          <w:szCs w:val="18"/>
        </w:rPr>
        <w:t>.</w:t>
      </w:r>
    </w:p>
    <w:p w:rsid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/>
          <w:sz w:val="18"/>
          <w:szCs w:val="18"/>
        </w:rPr>
        <w:t>*/</w:t>
      </w:r>
    </w:p>
    <w:p w:rsidR="00100841" w:rsidRDefault="00100841" w:rsidP="005C52EA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/>
          <w:sz w:val="18"/>
          <w:szCs w:val="18"/>
        </w:rPr>
        <w:t>/*</w:t>
      </w: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 w:hint="eastAsia"/>
          <w:sz w:val="18"/>
          <w:szCs w:val="18"/>
        </w:rPr>
        <w:t>如果</w:t>
      </w:r>
      <w:r w:rsidRPr="005B4B30">
        <w:rPr>
          <w:rFonts w:ascii="Courier New" w:hAnsi="Courier New" w:cs="Courier New" w:hint="eastAsia"/>
          <w:sz w:val="18"/>
          <w:szCs w:val="18"/>
        </w:rPr>
        <w:t>P</w:t>
      </w:r>
      <w:r>
        <w:rPr>
          <w:rFonts w:ascii="Courier New" w:hAnsi="Courier New" w:cs="Courier New" w:hint="eastAsia"/>
          <w:sz w:val="18"/>
          <w:szCs w:val="18"/>
        </w:rPr>
        <w:t>是奇素数，那么</w:t>
      </w:r>
      <w:r w:rsidRPr="005B4B30">
        <w:rPr>
          <w:rFonts w:ascii="Courier New" w:hAnsi="Courier New" w:cs="Courier New" w:hint="eastAsia"/>
          <w:sz w:val="18"/>
          <w:szCs w:val="18"/>
        </w:rPr>
        <w:t xml:space="preserve">Inv(i) -&gt; j, </w:t>
      </w:r>
      <w:r w:rsidRPr="005B4B30">
        <w:rPr>
          <w:rFonts w:ascii="Courier New" w:hAnsi="Courier New" w:cs="Courier New" w:hint="eastAsia"/>
          <w:sz w:val="18"/>
          <w:szCs w:val="18"/>
        </w:rPr>
        <w:t>其中</w:t>
      </w:r>
      <w:r w:rsidRPr="005B4B30">
        <w:rPr>
          <w:rFonts w:ascii="Courier New" w:hAnsi="Courier New" w:cs="Courier New" w:hint="eastAsia"/>
          <w:sz w:val="18"/>
          <w:szCs w:val="18"/>
        </w:rPr>
        <w:t>j</w:t>
      </w:r>
      <w:r w:rsidRPr="005B4B30">
        <w:rPr>
          <w:rFonts w:ascii="Courier New" w:hAnsi="Courier New" w:cs="Courier New" w:hint="eastAsia"/>
          <w:sz w:val="18"/>
          <w:szCs w:val="18"/>
        </w:rPr>
        <w:t>是</w:t>
      </w:r>
      <w:r w:rsidRPr="005B4B30">
        <w:rPr>
          <w:rFonts w:ascii="Courier New" w:hAnsi="Courier New" w:cs="Courier New" w:hint="eastAsia"/>
          <w:sz w:val="18"/>
          <w:szCs w:val="18"/>
        </w:rPr>
        <w:t xml:space="preserve"> [1.. P-1]</w:t>
      </w:r>
      <w:r w:rsidRPr="005B4B30">
        <w:rPr>
          <w:rFonts w:ascii="Courier New" w:hAnsi="Courier New" w:cs="Courier New" w:hint="eastAsia"/>
          <w:sz w:val="18"/>
          <w:szCs w:val="18"/>
        </w:rPr>
        <w:t>内的一个数字</w:t>
      </w: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 w:hint="eastAsia"/>
          <w:sz w:val="18"/>
          <w:szCs w:val="18"/>
        </w:rPr>
        <w:t>并且</w:t>
      </w:r>
      <w:r w:rsidRPr="005B4B30">
        <w:rPr>
          <w:rFonts w:ascii="Courier New" w:hAnsi="Courier New" w:cs="Courier New" w:hint="eastAsia"/>
          <w:sz w:val="18"/>
          <w:szCs w:val="18"/>
        </w:rPr>
        <w:t>Inv()</w:t>
      </w:r>
      <w:r w:rsidRPr="005B4B30">
        <w:rPr>
          <w:rFonts w:ascii="Courier New" w:hAnsi="Courier New" w:cs="Courier New" w:hint="eastAsia"/>
          <w:sz w:val="18"/>
          <w:szCs w:val="18"/>
        </w:rPr>
        <w:t>这个函数是一一映射的：</w:t>
      </w: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 w:hint="eastAsia"/>
          <w:sz w:val="18"/>
          <w:szCs w:val="18"/>
        </w:rPr>
        <w:t>对于一个</w:t>
      </w:r>
      <w:r w:rsidRPr="005B4B30">
        <w:rPr>
          <w:rFonts w:ascii="Courier New" w:hAnsi="Courier New" w:cs="Courier New" w:hint="eastAsia"/>
          <w:sz w:val="18"/>
          <w:szCs w:val="18"/>
        </w:rPr>
        <w:t xml:space="preserve">j, </w:t>
      </w:r>
      <w:r w:rsidRPr="005B4B30">
        <w:rPr>
          <w:rFonts w:ascii="Courier New" w:hAnsi="Courier New" w:cs="Courier New" w:hint="eastAsia"/>
          <w:sz w:val="18"/>
          <w:szCs w:val="18"/>
        </w:rPr>
        <w:t>有且只存在一个</w:t>
      </w:r>
      <w:r w:rsidRPr="005B4B30">
        <w:rPr>
          <w:rFonts w:ascii="Courier New" w:hAnsi="Courier New" w:cs="Courier New" w:hint="eastAsia"/>
          <w:sz w:val="18"/>
          <w:szCs w:val="18"/>
        </w:rPr>
        <w:t>i,</w:t>
      </w:r>
      <w:r w:rsidRPr="005B4B30">
        <w:rPr>
          <w:rFonts w:ascii="Courier New" w:hAnsi="Courier New" w:cs="Courier New" w:hint="eastAsia"/>
          <w:sz w:val="18"/>
          <w:szCs w:val="18"/>
        </w:rPr>
        <w:t>使得</w:t>
      </w:r>
      <w:r w:rsidRPr="005B4B30">
        <w:rPr>
          <w:rFonts w:ascii="Courier New" w:hAnsi="Courier New" w:cs="Courier New" w:hint="eastAsia"/>
          <w:sz w:val="18"/>
          <w:szCs w:val="18"/>
        </w:rPr>
        <w:t>Inv(i) = j ( mod P)</w:t>
      </w:r>
    </w:p>
    <w:p w:rsidR="005B4B30" w:rsidRP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 w:hint="eastAsia"/>
          <w:sz w:val="18"/>
          <w:szCs w:val="18"/>
        </w:rPr>
        <w:t>对于一个</w:t>
      </w:r>
      <w:r w:rsidRPr="005B4B30">
        <w:rPr>
          <w:rFonts w:ascii="Courier New" w:hAnsi="Courier New" w:cs="Courier New" w:hint="eastAsia"/>
          <w:sz w:val="18"/>
          <w:szCs w:val="18"/>
        </w:rPr>
        <w:t xml:space="preserve">i, Inv(i) = j (mod P), </w:t>
      </w:r>
      <w:r w:rsidRPr="005B4B30">
        <w:rPr>
          <w:rFonts w:ascii="Courier New" w:hAnsi="Courier New" w:cs="Courier New" w:hint="eastAsia"/>
          <w:sz w:val="18"/>
          <w:szCs w:val="18"/>
        </w:rPr>
        <w:t>只对应一个</w:t>
      </w:r>
      <w:r w:rsidRPr="005B4B30">
        <w:rPr>
          <w:rFonts w:ascii="Courier New" w:hAnsi="Courier New" w:cs="Courier New" w:hint="eastAsia"/>
          <w:sz w:val="18"/>
          <w:szCs w:val="18"/>
        </w:rPr>
        <w:t>j</w:t>
      </w:r>
    </w:p>
    <w:p w:rsid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 w:hint="eastAsia"/>
          <w:sz w:val="18"/>
          <w:szCs w:val="18"/>
        </w:rPr>
        <w:t>(</w:t>
      </w:r>
      <w:r w:rsidRPr="005B4B30">
        <w:rPr>
          <w:rFonts w:ascii="Courier New" w:hAnsi="Courier New" w:cs="Courier New" w:hint="eastAsia"/>
          <w:sz w:val="18"/>
          <w:szCs w:val="18"/>
        </w:rPr>
        <w:t>证明用原根和欧拉定理</w:t>
      </w:r>
      <w:r w:rsidRPr="005B4B30">
        <w:rPr>
          <w:rFonts w:ascii="Courier New" w:hAnsi="Courier New" w:cs="Courier New" w:hint="eastAsia"/>
          <w:sz w:val="18"/>
          <w:szCs w:val="18"/>
        </w:rPr>
        <w:t>)</w:t>
      </w:r>
    </w:p>
    <w:p w:rsidR="00D47E08" w:rsidRDefault="00D47E08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D47E08" w:rsidRPr="005B4B30" w:rsidRDefault="00D47E08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 w:hint="eastAsia"/>
          <w:sz w:val="18"/>
          <w:szCs w:val="18"/>
        </w:rPr>
        <w:t>这样子可以把底数换成一样的了</w:t>
      </w:r>
      <w:r>
        <w:rPr>
          <w:rFonts w:ascii="Courier New" w:hAnsi="Courier New" w:cs="Courier New" w:hint="eastAsia"/>
          <w:sz w:val="18"/>
          <w:szCs w:val="18"/>
        </w:rPr>
        <w:t>,</w:t>
      </w:r>
      <w:r>
        <w:rPr>
          <w:rFonts w:ascii="Courier New" w:hAnsi="Courier New" w:cs="Courier New" w:hint="eastAsia"/>
          <w:sz w:val="18"/>
          <w:szCs w:val="18"/>
        </w:rPr>
        <w:t>比如</w:t>
      </w:r>
      <w:r>
        <w:rPr>
          <w:rFonts w:ascii="Courier New" w:hAnsi="Courier New" w:cs="Courier New" w:hint="eastAsia"/>
          <w:sz w:val="18"/>
          <w:szCs w:val="18"/>
        </w:rPr>
        <w:t>a^s</w:t>
      </w:r>
      <w:r>
        <w:rPr>
          <w:rFonts w:ascii="Courier New" w:hAnsi="Courier New" w:cs="Courier New" w:hint="eastAsia"/>
          <w:sz w:val="18"/>
          <w:szCs w:val="18"/>
        </w:rPr>
        <w:t>和</w:t>
      </w:r>
      <w:r>
        <w:rPr>
          <w:rFonts w:ascii="Courier New" w:hAnsi="Courier New" w:cs="Courier New" w:hint="eastAsia"/>
          <w:sz w:val="18"/>
          <w:szCs w:val="18"/>
        </w:rPr>
        <w:t>b^t</w:t>
      </w:r>
      <w:r>
        <w:rPr>
          <w:rFonts w:ascii="Courier New" w:hAnsi="Courier New" w:cs="Courier New" w:hint="eastAsia"/>
          <w:sz w:val="18"/>
          <w:szCs w:val="18"/>
        </w:rPr>
        <w:t>做比较</w:t>
      </w:r>
      <w:r>
        <w:rPr>
          <w:rFonts w:ascii="Courier New" w:hAnsi="Courier New" w:cs="Courier New" w:hint="eastAsia"/>
          <w:sz w:val="18"/>
          <w:szCs w:val="18"/>
        </w:rPr>
        <w:t>,</w:t>
      </w:r>
      <w:r>
        <w:rPr>
          <w:rFonts w:ascii="Courier New" w:hAnsi="Courier New" w:cs="Courier New" w:hint="eastAsia"/>
          <w:sz w:val="18"/>
          <w:szCs w:val="18"/>
        </w:rPr>
        <w:t>那么可以把底数</w:t>
      </w:r>
      <w:r>
        <w:rPr>
          <w:rFonts w:ascii="Courier New" w:hAnsi="Courier New" w:cs="Courier New" w:hint="eastAsia"/>
          <w:sz w:val="18"/>
          <w:szCs w:val="18"/>
        </w:rPr>
        <w:t>a</w:t>
      </w:r>
      <w:r>
        <w:rPr>
          <w:rFonts w:ascii="Courier New" w:hAnsi="Courier New" w:cs="Courier New" w:hint="eastAsia"/>
          <w:sz w:val="18"/>
          <w:szCs w:val="18"/>
        </w:rPr>
        <w:t>用原根定理的一一映射搞成</w:t>
      </w:r>
      <w:r>
        <w:rPr>
          <w:rFonts w:ascii="Courier New" w:hAnsi="Courier New" w:cs="Courier New" w:hint="eastAsia"/>
          <w:sz w:val="18"/>
          <w:szCs w:val="18"/>
        </w:rPr>
        <w:t>b^k</w:t>
      </w:r>
      <w:r>
        <w:rPr>
          <w:rFonts w:ascii="Courier New" w:hAnsi="Courier New" w:cs="Courier New"/>
          <w:sz w:val="18"/>
          <w:szCs w:val="18"/>
        </w:rPr>
        <w:t>…</w:t>
      </w:r>
    </w:p>
    <w:p w:rsidR="00100841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  <w:r w:rsidRPr="005B4B30">
        <w:rPr>
          <w:rFonts w:ascii="Courier New" w:hAnsi="Courier New" w:cs="Courier New"/>
          <w:sz w:val="18"/>
          <w:szCs w:val="18"/>
        </w:rPr>
        <w:t>*/</w:t>
      </w:r>
    </w:p>
    <w:p w:rsidR="00607964" w:rsidRDefault="00607964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B4B30" w:rsidRDefault="005B4B30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p w:rsidR="005B4B30" w:rsidRDefault="00607964" w:rsidP="005B4B30">
      <w:pPr>
        <w:spacing w:line="0" w:lineRule="atLeast"/>
        <w:rPr>
          <w:rFonts w:cs="Times New Roman"/>
          <w:sz w:val="18"/>
          <w:szCs w:val="18"/>
        </w:rPr>
      </w:pPr>
      <w:r>
        <w:rPr>
          <w:rFonts w:ascii="Courier New" w:hAnsi="Courier New" w:cs="Courier New" w:hint="eastAsia"/>
          <w:sz w:val="18"/>
          <w:szCs w:val="18"/>
        </w:rPr>
        <w:t>29,</w:t>
      </w:r>
      <w:r w:rsidRPr="00607964">
        <w:rPr>
          <w:rFonts w:cs="Times New Roman" w:hint="eastAsia"/>
          <w:b/>
          <w:bCs/>
          <w:szCs w:val="21"/>
        </w:rPr>
        <w:t xml:space="preserve"> </w:t>
      </w:r>
      <w:r w:rsidRPr="00607964">
        <w:rPr>
          <w:rFonts w:cs="Times New Roman" w:hint="eastAsia"/>
          <w:bCs/>
          <w:sz w:val="18"/>
          <w:szCs w:val="18"/>
        </w:rPr>
        <w:t>（威尔逊（</w:t>
      </w:r>
      <w:r w:rsidRPr="00607964">
        <w:rPr>
          <w:rFonts w:cs="Times New Roman" w:hint="eastAsia"/>
          <w:bCs/>
          <w:sz w:val="18"/>
          <w:szCs w:val="18"/>
        </w:rPr>
        <w:t>Wilson</w:t>
      </w:r>
      <w:r w:rsidRPr="00607964">
        <w:rPr>
          <w:rFonts w:cs="Times New Roman" w:hint="eastAsia"/>
          <w:bCs/>
          <w:sz w:val="18"/>
          <w:szCs w:val="18"/>
        </w:rPr>
        <w:t>）定理）</w:t>
      </w:r>
      <w:r w:rsidRPr="00607964">
        <w:rPr>
          <w:rFonts w:cs="Times New Roman" w:hint="eastAsia"/>
          <w:sz w:val="18"/>
          <w:szCs w:val="18"/>
        </w:rPr>
        <w:t>设</w:t>
      </w:r>
      <w:r w:rsidRPr="00607964">
        <w:rPr>
          <w:rFonts w:cs="Times New Roman"/>
          <w:noProof/>
          <w:sz w:val="18"/>
          <w:szCs w:val="18"/>
          <w:vertAlign w:val="subscript"/>
        </w:rPr>
        <w:drawing>
          <wp:inline distT="0" distB="0" distL="0" distR="0" wp14:anchorId="6EE301C5" wp14:editId="15C7C7A6">
            <wp:extent cx="152400" cy="161925"/>
            <wp:effectExtent l="19050" t="0" r="0" b="0"/>
            <wp:docPr id="83" name="图片 83" descr="http://www.pep.com.cn/gzsx/jszx/sxjs/jsjz/200709/W0200709255835050238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www.pep.com.cn/gzsx/jszx/sxjs/jsjz/200709/W020070925583505023856.gif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7964">
        <w:rPr>
          <w:rFonts w:cs="Times New Roman" w:hint="eastAsia"/>
          <w:sz w:val="18"/>
          <w:szCs w:val="18"/>
        </w:rPr>
        <w:t>为质数，则</w:t>
      </w:r>
      <w:r w:rsidRPr="00607964">
        <w:rPr>
          <w:rFonts w:cs="Times New Roman"/>
          <w:noProof/>
          <w:sz w:val="18"/>
          <w:szCs w:val="18"/>
          <w:vertAlign w:val="subscript"/>
        </w:rPr>
        <w:drawing>
          <wp:inline distT="0" distB="0" distL="0" distR="0" wp14:anchorId="2C42E021" wp14:editId="1C9D2E01">
            <wp:extent cx="1257300" cy="200025"/>
            <wp:effectExtent l="0" t="0" r="0" b="0"/>
            <wp:docPr id="84" name="图片 84" descr="http://www.pep.com.cn/gzsx/jszx/sxjs/jsjz/200709/W0200709255835053356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://www.pep.com.cn/gzsx/jszx/sxjs/jsjz/200709/W020070925583505335651.gif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7964">
        <w:rPr>
          <w:rFonts w:cs="Times New Roman" w:hint="eastAsia"/>
          <w:sz w:val="18"/>
          <w:szCs w:val="18"/>
        </w:rPr>
        <w:t>。</w:t>
      </w:r>
    </w:p>
    <w:p w:rsidR="00607964" w:rsidRDefault="00607964" w:rsidP="005B4B30">
      <w:pPr>
        <w:spacing w:line="0" w:lineRule="atLeast"/>
        <w:rPr>
          <w:rFonts w:cs="Times New Roman"/>
          <w:sz w:val="18"/>
          <w:szCs w:val="18"/>
        </w:rPr>
      </w:pPr>
    </w:p>
    <w:p w:rsidR="00607964" w:rsidRPr="00607964" w:rsidRDefault="00607964" w:rsidP="005B4B30">
      <w:pPr>
        <w:spacing w:line="0" w:lineRule="atLeast"/>
        <w:rPr>
          <w:rFonts w:ascii="Courier New" w:hAnsi="Courier New" w:cs="Courier New"/>
          <w:sz w:val="18"/>
          <w:szCs w:val="18"/>
        </w:rPr>
      </w:pPr>
    </w:p>
    <w:sectPr w:rsidR="00607964" w:rsidRPr="00607964" w:rsidSect="000B354C">
      <w:headerReference w:type="even" r:id="rId34"/>
      <w:headerReference w:type="default" r:id="rId35"/>
      <w:footerReference w:type="default" r:id="rId36"/>
      <w:pgSz w:w="11906" w:h="16838" w:code="9"/>
      <w:pgMar w:top="720" w:right="1134" w:bottom="720" w:left="1134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16C8" w:rsidRDefault="002216C8" w:rsidP="00CB4538">
      <w:r>
        <w:separator/>
      </w:r>
    </w:p>
  </w:endnote>
  <w:endnote w:type="continuationSeparator" w:id="0">
    <w:p w:rsidR="002216C8" w:rsidRDefault="002216C8" w:rsidP="00CB45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85083679"/>
      <w:docPartObj>
        <w:docPartGallery w:val="Page Numbers (Bottom of Page)"/>
        <w:docPartUnique/>
      </w:docPartObj>
    </w:sdtPr>
    <w:sdtEndPr/>
    <w:sdtContent>
      <w:p w:rsidR="00971BFA" w:rsidRDefault="00971BFA" w:rsidP="00056423">
        <w:pPr>
          <w:pStyle w:val="ac"/>
          <w:ind w:firstLineChars="2050" w:firstLine="369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519CE" w:rsidRPr="005519CE">
          <w:rPr>
            <w:noProof/>
            <w:lang w:val="zh-CN"/>
          </w:rPr>
          <w:t>91</w:t>
        </w:r>
        <w:r>
          <w:fldChar w:fldCharType="end"/>
        </w:r>
      </w:p>
    </w:sdtContent>
  </w:sdt>
  <w:p w:rsidR="00971BFA" w:rsidRDefault="00971BFA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16C8" w:rsidRDefault="002216C8" w:rsidP="00CB4538">
      <w:r>
        <w:separator/>
      </w:r>
    </w:p>
  </w:footnote>
  <w:footnote w:type="continuationSeparator" w:id="0">
    <w:p w:rsidR="002216C8" w:rsidRDefault="002216C8" w:rsidP="00CB45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BFA" w:rsidRDefault="00971BFA" w:rsidP="003459F4">
    <w:pPr>
      <w:pStyle w:val="ab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BFA" w:rsidRDefault="00971BFA" w:rsidP="003459F4">
    <w:pPr>
      <w:pStyle w:val="ab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E3786F"/>
    <w:multiLevelType w:val="hybridMultilevel"/>
    <w:tmpl w:val="18C220D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4CA31A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>
    <w:nsid w:val="16B54786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>
    <w:nsid w:val="184C5A21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4">
    <w:nsid w:val="1A4C7F59"/>
    <w:multiLevelType w:val="hybridMultilevel"/>
    <w:tmpl w:val="7C5A012A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77260CB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>
    <w:nsid w:val="50A80B21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>
    <w:nsid w:val="67586E1A"/>
    <w:multiLevelType w:val="hybridMultilevel"/>
    <w:tmpl w:val="73CE260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3"/>
  </w:num>
  <w:num w:numId="5">
    <w:abstractNumId w:val="6"/>
  </w:num>
  <w:num w:numId="6">
    <w:abstractNumId w:val="5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34CB"/>
    <w:rsid w:val="00016D41"/>
    <w:rsid w:val="00026EE0"/>
    <w:rsid w:val="00027C7B"/>
    <w:rsid w:val="00031DCB"/>
    <w:rsid w:val="00033042"/>
    <w:rsid w:val="00037865"/>
    <w:rsid w:val="00042E38"/>
    <w:rsid w:val="00047DE4"/>
    <w:rsid w:val="000558A2"/>
    <w:rsid w:val="00056423"/>
    <w:rsid w:val="00066452"/>
    <w:rsid w:val="00067F70"/>
    <w:rsid w:val="00070B54"/>
    <w:rsid w:val="00074C7B"/>
    <w:rsid w:val="0009638D"/>
    <w:rsid w:val="00097967"/>
    <w:rsid w:val="000A6A4E"/>
    <w:rsid w:val="000A7009"/>
    <w:rsid w:val="000B075E"/>
    <w:rsid w:val="000B1391"/>
    <w:rsid w:val="000B2BAB"/>
    <w:rsid w:val="000B354C"/>
    <w:rsid w:val="000C1CCD"/>
    <w:rsid w:val="000C2A1B"/>
    <w:rsid w:val="000C7CCC"/>
    <w:rsid w:val="000D6206"/>
    <w:rsid w:val="000D6614"/>
    <w:rsid w:val="000E43BF"/>
    <w:rsid w:val="000E784E"/>
    <w:rsid w:val="000F0907"/>
    <w:rsid w:val="00100841"/>
    <w:rsid w:val="00107CBD"/>
    <w:rsid w:val="00116668"/>
    <w:rsid w:val="00122C35"/>
    <w:rsid w:val="00122CAA"/>
    <w:rsid w:val="00124B94"/>
    <w:rsid w:val="00127FAA"/>
    <w:rsid w:val="00135E8F"/>
    <w:rsid w:val="001423A4"/>
    <w:rsid w:val="00146EE3"/>
    <w:rsid w:val="00151838"/>
    <w:rsid w:val="00161B90"/>
    <w:rsid w:val="00162800"/>
    <w:rsid w:val="00167D54"/>
    <w:rsid w:val="00174E9B"/>
    <w:rsid w:val="00192C3B"/>
    <w:rsid w:val="001B0CB9"/>
    <w:rsid w:val="001C374E"/>
    <w:rsid w:val="001C4CCB"/>
    <w:rsid w:val="001D00C5"/>
    <w:rsid w:val="00200B72"/>
    <w:rsid w:val="0021298E"/>
    <w:rsid w:val="002130A0"/>
    <w:rsid w:val="00213C64"/>
    <w:rsid w:val="0022009F"/>
    <w:rsid w:val="002216C8"/>
    <w:rsid w:val="002341D9"/>
    <w:rsid w:val="00242C44"/>
    <w:rsid w:val="00247071"/>
    <w:rsid w:val="00257107"/>
    <w:rsid w:val="002616A4"/>
    <w:rsid w:val="002635D6"/>
    <w:rsid w:val="0027590C"/>
    <w:rsid w:val="002863CE"/>
    <w:rsid w:val="002933D5"/>
    <w:rsid w:val="002A2425"/>
    <w:rsid w:val="002A27DF"/>
    <w:rsid w:val="002A70A1"/>
    <w:rsid w:val="002A7272"/>
    <w:rsid w:val="002D4598"/>
    <w:rsid w:val="002D6857"/>
    <w:rsid w:val="002E05C5"/>
    <w:rsid w:val="00303190"/>
    <w:rsid w:val="00306B9C"/>
    <w:rsid w:val="0031550E"/>
    <w:rsid w:val="00320658"/>
    <w:rsid w:val="003266E4"/>
    <w:rsid w:val="00332C38"/>
    <w:rsid w:val="003409DE"/>
    <w:rsid w:val="003459F4"/>
    <w:rsid w:val="00351DD3"/>
    <w:rsid w:val="003631D9"/>
    <w:rsid w:val="00374C5D"/>
    <w:rsid w:val="00376376"/>
    <w:rsid w:val="00381502"/>
    <w:rsid w:val="00381A20"/>
    <w:rsid w:val="00381D39"/>
    <w:rsid w:val="00383E80"/>
    <w:rsid w:val="00386B08"/>
    <w:rsid w:val="003A091C"/>
    <w:rsid w:val="003A15D6"/>
    <w:rsid w:val="003A41BC"/>
    <w:rsid w:val="003B3A80"/>
    <w:rsid w:val="003B47E9"/>
    <w:rsid w:val="003C6319"/>
    <w:rsid w:val="003C7D56"/>
    <w:rsid w:val="003D3663"/>
    <w:rsid w:val="003D5FE5"/>
    <w:rsid w:val="003E2F53"/>
    <w:rsid w:val="003E55E3"/>
    <w:rsid w:val="003F412D"/>
    <w:rsid w:val="0040027E"/>
    <w:rsid w:val="00414DCB"/>
    <w:rsid w:val="00416DE3"/>
    <w:rsid w:val="00424A51"/>
    <w:rsid w:val="004362D6"/>
    <w:rsid w:val="00451C13"/>
    <w:rsid w:val="00455552"/>
    <w:rsid w:val="004644B8"/>
    <w:rsid w:val="00466431"/>
    <w:rsid w:val="0047757E"/>
    <w:rsid w:val="004865A0"/>
    <w:rsid w:val="004903AC"/>
    <w:rsid w:val="00490410"/>
    <w:rsid w:val="004964DE"/>
    <w:rsid w:val="004A2698"/>
    <w:rsid w:val="004A4534"/>
    <w:rsid w:val="004B4584"/>
    <w:rsid w:val="004C41D0"/>
    <w:rsid w:val="004C4E89"/>
    <w:rsid w:val="004C57E0"/>
    <w:rsid w:val="004D7BC6"/>
    <w:rsid w:val="004E1AFC"/>
    <w:rsid w:val="004E27F8"/>
    <w:rsid w:val="004E65BA"/>
    <w:rsid w:val="004E6D82"/>
    <w:rsid w:val="004F05DD"/>
    <w:rsid w:val="004F0CBD"/>
    <w:rsid w:val="004F54D7"/>
    <w:rsid w:val="00502CAD"/>
    <w:rsid w:val="00505E58"/>
    <w:rsid w:val="00511524"/>
    <w:rsid w:val="00512140"/>
    <w:rsid w:val="0051644C"/>
    <w:rsid w:val="00524A14"/>
    <w:rsid w:val="00526BBC"/>
    <w:rsid w:val="005412EB"/>
    <w:rsid w:val="00550613"/>
    <w:rsid w:val="005519CE"/>
    <w:rsid w:val="0055210A"/>
    <w:rsid w:val="00555B04"/>
    <w:rsid w:val="00555D98"/>
    <w:rsid w:val="00556CB8"/>
    <w:rsid w:val="00573F2C"/>
    <w:rsid w:val="0057739E"/>
    <w:rsid w:val="00581388"/>
    <w:rsid w:val="00583EE0"/>
    <w:rsid w:val="005B4B30"/>
    <w:rsid w:val="005C52EA"/>
    <w:rsid w:val="005E169C"/>
    <w:rsid w:val="005F25C4"/>
    <w:rsid w:val="00606E5C"/>
    <w:rsid w:val="00607964"/>
    <w:rsid w:val="0061195A"/>
    <w:rsid w:val="00621F09"/>
    <w:rsid w:val="00630C3C"/>
    <w:rsid w:val="00630CA1"/>
    <w:rsid w:val="00654B7F"/>
    <w:rsid w:val="00656FBD"/>
    <w:rsid w:val="006607BE"/>
    <w:rsid w:val="0066787F"/>
    <w:rsid w:val="00673E87"/>
    <w:rsid w:val="00681B3C"/>
    <w:rsid w:val="00684F17"/>
    <w:rsid w:val="006865D2"/>
    <w:rsid w:val="0069292C"/>
    <w:rsid w:val="006B199A"/>
    <w:rsid w:val="006C67C2"/>
    <w:rsid w:val="006C7800"/>
    <w:rsid w:val="006E2EC4"/>
    <w:rsid w:val="006F0F75"/>
    <w:rsid w:val="006F6BF1"/>
    <w:rsid w:val="00705B0F"/>
    <w:rsid w:val="00706564"/>
    <w:rsid w:val="00706C1E"/>
    <w:rsid w:val="00707A62"/>
    <w:rsid w:val="00711D02"/>
    <w:rsid w:val="0071200C"/>
    <w:rsid w:val="007136D8"/>
    <w:rsid w:val="007250D8"/>
    <w:rsid w:val="00727D4C"/>
    <w:rsid w:val="00732B3F"/>
    <w:rsid w:val="007522F3"/>
    <w:rsid w:val="007528F1"/>
    <w:rsid w:val="00755110"/>
    <w:rsid w:val="0076011B"/>
    <w:rsid w:val="00766084"/>
    <w:rsid w:val="00776EB9"/>
    <w:rsid w:val="00787E74"/>
    <w:rsid w:val="00795C7A"/>
    <w:rsid w:val="007A1270"/>
    <w:rsid w:val="007A17EC"/>
    <w:rsid w:val="007A2C08"/>
    <w:rsid w:val="007A3A0F"/>
    <w:rsid w:val="007C6324"/>
    <w:rsid w:val="007D12FF"/>
    <w:rsid w:val="007D7616"/>
    <w:rsid w:val="007E170C"/>
    <w:rsid w:val="007F0B99"/>
    <w:rsid w:val="007F5521"/>
    <w:rsid w:val="00801974"/>
    <w:rsid w:val="00815893"/>
    <w:rsid w:val="00821092"/>
    <w:rsid w:val="00831AC8"/>
    <w:rsid w:val="00837E96"/>
    <w:rsid w:val="008558D3"/>
    <w:rsid w:val="008639F9"/>
    <w:rsid w:val="008653FA"/>
    <w:rsid w:val="00872AFE"/>
    <w:rsid w:val="00897688"/>
    <w:rsid w:val="008A1DC8"/>
    <w:rsid w:val="008A3C1D"/>
    <w:rsid w:val="008B2275"/>
    <w:rsid w:val="008B3526"/>
    <w:rsid w:val="008C22D8"/>
    <w:rsid w:val="008D3A5D"/>
    <w:rsid w:val="008D68ED"/>
    <w:rsid w:val="008E3678"/>
    <w:rsid w:val="008F0055"/>
    <w:rsid w:val="008F3939"/>
    <w:rsid w:val="008F39DA"/>
    <w:rsid w:val="00900A07"/>
    <w:rsid w:val="00901FB6"/>
    <w:rsid w:val="00923CD8"/>
    <w:rsid w:val="00924D02"/>
    <w:rsid w:val="00935D69"/>
    <w:rsid w:val="00946468"/>
    <w:rsid w:val="00946778"/>
    <w:rsid w:val="00950EAF"/>
    <w:rsid w:val="0095207D"/>
    <w:rsid w:val="00962912"/>
    <w:rsid w:val="00962E16"/>
    <w:rsid w:val="00964357"/>
    <w:rsid w:val="00971BFA"/>
    <w:rsid w:val="0097393F"/>
    <w:rsid w:val="00980184"/>
    <w:rsid w:val="009834A5"/>
    <w:rsid w:val="00986F60"/>
    <w:rsid w:val="009A11D6"/>
    <w:rsid w:val="009B3EB0"/>
    <w:rsid w:val="009D3288"/>
    <w:rsid w:val="009E7180"/>
    <w:rsid w:val="009F1444"/>
    <w:rsid w:val="009F5375"/>
    <w:rsid w:val="00A0645D"/>
    <w:rsid w:val="00A36B56"/>
    <w:rsid w:val="00A43C70"/>
    <w:rsid w:val="00A53B72"/>
    <w:rsid w:val="00A55EE4"/>
    <w:rsid w:val="00A571F5"/>
    <w:rsid w:val="00A6423A"/>
    <w:rsid w:val="00A654B6"/>
    <w:rsid w:val="00A70AFE"/>
    <w:rsid w:val="00A77490"/>
    <w:rsid w:val="00A80E17"/>
    <w:rsid w:val="00AA32A2"/>
    <w:rsid w:val="00AA5928"/>
    <w:rsid w:val="00AB2DC9"/>
    <w:rsid w:val="00AB4197"/>
    <w:rsid w:val="00AC1426"/>
    <w:rsid w:val="00AC26D3"/>
    <w:rsid w:val="00AC2DCA"/>
    <w:rsid w:val="00AC7639"/>
    <w:rsid w:val="00AD116B"/>
    <w:rsid w:val="00AD14A7"/>
    <w:rsid w:val="00AD1D29"/>
    <w:rsid w:val="00AD62D6"/>
    <w:rsid w:val="00AE30F5"/>
    <w:rsid w:val="00AE692E"/>
    <w:rsid w:val="00AF1ADD"/>
    <w:rsid w:val="00B02AE5"/>
    <w:rsid w:val="00B046E2"/>
    <w:rsid w:val="00B10CB2"/>
    <w:rsid w:val="00B20A01"/>
    <w:rsid w:val="00B25B56"/>
    <w:rsid w:val="00B3326D"/>
    <w:rsid w:val="00B622A7"/>
    <w:rsid w:val="00B770FE"/>
    <w:rsid w:val="00B80DCA"/>
    <w:rsid w:val="00B84D80"/>
    <w:rsid w:val="00B86FC0"/>
    <w:rsid w:val="00B9005C"/>
    <w:rsid w:val="00B95FE0"/>
    <w:rsid w:val="00B97CF7"/>
    <w:rsid w:val="00BA188C"/>
    <w:rsid w:val="00BA7855"/>
    <w:rsid w:val="00BB044B"/>
    <w:rsid w:val="00BB3E28"/>
    <w:rsid w:val="00BB473C"/>
    <w:rsid w:val="00BC7CAF"/>
    <w:rsid w:val="00BD0281"/>
    <w:rsid w:val="00BD05C2"/>
    <w:rsid w:val="00BD2C3B"/>
    <w:rsid w:val="00BD3ACF"/>
    <w:rsid w:val="00BD7CF6"/>
    <w:rsid w:val="00BF2724"/>
    <w:rsid w:val="00BF5002"/>
    <w:rsid w:val="00BF7455"/>
    <w:rsid w:val="00C03FED"/>
    <w:rsid w:val="00C13875"/>
    <w:rsid w:val="00C1521F"/>
    <w:rsid w:val="00C20E1F"/>
    <w:rsid w:val="00C35875"/>
    <w:rsid w:val="00C46759"/>
    <w:rsid w:val="00C47382"/>
    <w:rsid w:val="00C47DEC"/>
    <w:rsid w:val="00C52BA6"/>
    <w:rsid w:val="00C5475F"/>
    <w:rsid w:val="00C60AB2"/>
    <w:rsid w:val="00C64694"/>
    <w:rsid w:val="00C710A9"/>
    <w:rsid w:val="00C72B6F"/>
    <w:rsid w:val="00C73A40"/>
    <w:rsid w:val="00C75B0B"/>
    <w:rsid w:val="00C834CB"/>
    <w:rsid w:val="00C86946"/>
    <w:rsid w:val="00C911EF"/>
    <w:rsid w:val="00CA2C6E"/>
    <w:rsid w:val="00CB4538"/>
    <w:rsid w:val="00CC0C91"/>
    <w:rsid w:val="00CD20AD"/>
    <w:rsid w:val="00CF1CDB"/>
    <w:rsid w:val="00D0275A"/>
    <w:rsid w:val="00D05079"/>
    <w:rsid w:val="00D22A79"/>
    <w:rsid w:val="00D30260"/>
    <w:rsid w:val="00D3253C"/>
    <w:rsid w:val="00D43326"/>
    <w:rsid w:val="00D47E08"/>
    <w:rsid w:val="00D5580C"/>
    <w:rsid w:val="00D70D1A"/>
    <w:rsid w:val="00D742C3"/>
    <w:rsid w:val="00D75F31"/>
    <w:rsid w:val="00D80DB8"/>
    <w:rsid w:val="00D8503E"/>
    <w:rsid w:val="00D876CC"/>
    <w:rsid w:val="00DB6E5A"/>
    <w:rsid w:val="00DC0803"/>
    <w:rsid w:val="00DD4815"/>
    <w:rsid w:val="00DF2664"/>
    <w:rsid w:val="00DF5C00"/>
    <w:rsid w:val="00E11E2B"/>
    <w:rsid w:val="00E13A36"/>
    <w:rsid w:val="00E14CE3"/>
    <w:rsid w:val="00E17D25"/>
    <w:rsid w:val="00E33C2E"/>
    <w:rsid w:val="00E6419C"/>
    <w:rsid w:val="00E64EF9"/>
    <w:rsid w:val="00E71F85"/>
    <w:rsid w:val="00E73F17"/>
    <w:rsid w:val="00EB471A"/>
    <w:rsid w:val="00EC5794"/>
    <w:rsid w:val="00ED1444"/>
    <w:rsid w:val="00ED1852"/>
    <w:rsid w:val="00EE234E"/>
    <w:rsid w:val="00EE65C3"/>
    <w:rsid w:val="00EE7898"/>
    <w:rsid w:val="00EF4121"/>
    <w:rsid w:val="00EF5F65"/>
    <w:rsid w:val="00F02AA5"/>
    <w:rsid w:val="00F15E69"/>
    <w:rsid w:val="00F166CC"/>
    <w:rsid w:val="00F20775"/>
    <w:rsid w:val="00F277F9"/>
    <w:rsid w:val="00F30E9E"/>
    <w:rsid w:val="00F331D1"/>
    <w:rsid w:val="00F343AC"/>
    <w:rsid w:val="00F45956"/>
    <w:rsid w:val="00F64D78"/>
    <w:rsid w:val="00F70304"/>
    <w:rsid w:val="00F9661B"/>
    <w:rsid w:val="00FA72DC"/>
    <w:rsid w:val="00FB284B"/>
    <w:rsid w:val="00FB3C00"/>
    <w:rsid w:val="00FE11C6"/>
    <w:rsid w:val="00FE35C1"/>
    <w:rsid w:val="00FE4573"/>
    <w:rsid w:val="00FE7BB3"/>
    <w:rsid w:val="00FF49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83EE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06B9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B044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Char"/>
    <w:uiPriority w:val="1"/>
    <w:qFormat/>
    <w:rsid w:val="00F20775"/>
    <w:rPr>
      <w:kern w:val="0"/>
      <w:sz w:val="22"/>
    </w:rPr>
  </w:style>
  <w:style w:type="character" w:customStyle="1" w:styleId="Char">
    <w:name w:val="无间隔 Char"/>
    <w:basedOn w:val="a0"/>
    <w:link w:val="a3"/>
    <w:uiPriority w:val="1"/>
    <w:rsid w:val="00F20775"/>
    <w:rPr>
      <w:kern w:val="0"/>
      <w:sz w:val="22"/>
    </w:rPr>
  </w:style>
  <w:style w:type="paragraph" w:styleId="a4">
    <w:name w:val="Balloon Text"/>
    <w:basedOn w:val="a"/>
    <w:link w:val="Char0"/>
    <w:uiPriority w:val="99"/>
    <w:semiHidden/>
    <w:unhideWhenUsed/>
    <w:rsid w:val="00F20775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F20775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583EE0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583EE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20">
    <w:name w:val="toc 2"/>
    <w:basedOn w:val="a"/>
    <w:next w:val="a"/>
    <w:autoRedefine/>
    <w:uiPriority w:val="39"/>
    <w:unhideWhenUsed/>
    <w:qFormat/>
    <w:rsid w:val="00583EE0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10">
    <w:name w:val="toc 1"/>
    <w:basedOn w:val="a"/>
    <w:next w:val="a"/>
    <w:autoRedefine/>
    <w:uiPriority w:val="39"/>
    <w:unhideWhenUsed/>
    <w:qFormat/>
    <w:rsid w:val="00583EE0"/>
    <w:pPr>
      <w:widowControl/>
      <w:spacing w:after="100" w:line="276" w:lineRule="auto"/>
      <w:jc w:val="left"/>
    </w:pPr>
    <w:rPr>
      <w:kern w:val="0"/>
      <w:sz w:val="22"/>
    </w:rPr>
  </w:style>
  <w:style w:type="paragraph" w:styleId="30">
    <w:name w:val="toc 3"/>
    <w:basedOn w:val="a"/>
    <w:next w:val="a"/>
    <w:autoRedefine/>
    <w:uiPriority w:val="39"/>
    <w:unhideWhenUsed/>
    <w:qFormat/>
    <w:rsid w:val="00583EE0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character" w:styleId="a5">
    <w:name w:val="Hyperlink"/>
    <w:basedOn w:val="a0"/>
    <w:uiPriority w:val="99"/>
    <w:unhideWhenUsed/>
    <w:rsid w:val="00583EE0"/>
    <w:rPr>
      <w:color w:val="0000FF" w:themeColor="hyperlink"/>
      <w:u w:val="single"/>
    </w:rPr>
  </w:style>
  <w:style w:type="paragraph" w:styleId="a6">
    <w:name w:val="footnote text"/>
    <w:basedOn w:val="a"/>
    <w:link w:val="Char1"/>
    <w:uiPriority w:val="99"/>
    <w:semiHidden/>
    <w:unhideWhenUsed/>
    <w:rsid w:val="00CB4538"/>
    <w:pPr>
      <w:snapToGrid w:val="0"/>
      <w:jc w:val="left"/>
    </w:pPr>
    <w:rPr>
      <w:sz w:val="18"/>
      <w:szCs w:val="18"/>
    </w:rPr>
  </w:style>
  <w:style w:type="character" w:customStyle="1" w:styleId="Char1">
    <w:name w:val="脚注文本 Char"/>
    <w:basedOn w:val="a0"/>
    <w:link w:val="a6"/>
    <w:uiPriority w:val="99"/>
    <w:semiHidden/>
    <w:rsid w:val="00CB4538"/>
    <w:rPr>
      <w:sz w:val="18"/>
      <w:szCs w:val="18"/>
    </w:rPr>
  </w:style>
  <w:style w:type="character" w:styleId="a7">
    <w:name w:val="footnote reference"/>
    <w:basedOn w:val="a0"/>
    <w:uiPriority w:val="99"/>
    <w:semiHidden/>
    <w:unhideWhenUsed/>
    <w:rsid w:val="00CB4538"/>
    <w:rPr>
      <w:vertAlign w:val="superscript"/>
    </w:rPr>
  </w:style>
  <w:style w:type="paragraph" w:styleId="a8">
    <w:name w:val="Intense Quote"/>
    <w:basedOn w:val="a"/>
    <w:next w:val="a"/>
    <w:link w:val="Char2"/>
    <w:uiPriority w:val="30"/>
    <w:qFormat/>
    <w:rsid w:val="00CB4538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har2">
    <w:name w:val="明显引用 Char"/>
    <w:basedOn w:val="a0"/>
    <w:link w:val="a8"/>
    <w:uiPriority w:val="30"/>
    <w:rsid w:val="00CB4538"/>
    <w:rPr>
      <w:b/>
      <w:bCs/>
      <w:i/>
      <w:iCs/>
      <w:color w:val="4F81BD" w:themeColor="accent1"/>
    </w:rPr>
  </w:style>
  <w:style w:type="character" w:customStyle="1" w:styleId="2Char">
    <w:name w:val="标题 2 Char"/>
    <w:basedOn w:val="a0"/>
    <w:link w:val="2"/>
    <w:uiPriority w:val="9"/>
    <w:rsid w:val="00306B9C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Subtle Emphasis"/>
    <w:basedOn w:val="a0"/>
    <w:uiPriority w:val="19"/>
    <w:qFormat/>
    <w:rsid w:val="00306B9C"/>
    <w:rPr>
      <w:i/>
      <w:iCs/>
      <w:color w:val="808080" w:themeColor="text1" w:themeTint="7F"/>
    </w:rPr>
  </w:style>
  <w:style w:type="character" w:styleId="aa">
    <w:name w:val="Placeholder Text"/>
    <w:basedOn w:val="a0"/>
    <w:uiPriority w:val="99"/>
    <w:semiHidden/>
    <w:rsid w:val="00F64D78"/>
    <w:rPr>
      <w:color w:val="808080"/>
    </w:rPr>
  </w:style>
  <w:style w:type="character" w:customStyle="1" w:styleId="3Char">
    <w:name w:val="标题 3 Char"/>
    <w:basedOn w:val="a0"/>
    <w:link w:val="3"/>
    <w:uiPriority w:val="9"/>
    <w:rsid w:val="00BB044B"/>
    <w:rPr>
      <w:b/>
      <w:bCs/>
      <w:sz w:val="32"/>
      <w:szCs w:val="32"/>
    </w:rPr>
  </w:style>
  <w:style w:type="paragraph" w:styleId="ab">
    <w:name w:val="header"/>
    <w:basedOn w:val="a"/>
    <w:link w:val="Char3"/>
    <w:uiPriority w:val="99"/>
    <w:unhideWhenUsed/>
    <w:rsid w:val="00A80E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b"/>
    <w:uiPriority w:val="99"/>
    <w:rsid w:val="00A80E17"/>
    <w:rPr>
      <w:sz w:val="18"/>
      <w:szCs w:val="18"/>
    </w:rPr>
  </w:style>
  <w:style w:type="paragraph" w:styleId="ac">
    <w:name w:val="footer"/>
    <w:basedOn w:val="a"/>
    <w:link w:val="Char4"/>
    <w:uiPriority w:val="99"/>
    <w:unhideWhenUsed/>
    <w:rsid w:val="00A80E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4">
    <w:name w:val="页脚 Char"/>
    <w:basedOn w:val="a0"/>
    <w:link w:val="ac"/>
    <w:uiPriority w:val="99"/>
    <w:rsid w:val="00A80E17"/>
    <w:rPr>
      <w:sz w:val="18"/>
      <w:szCs w:val="18"/>
    </w:rPr>
  </w:style>
  <w:style w:type="paragraph" w:styleId="4">
    <w:name w:val="toc 4"/>
    <w:basedOn w:val="a"/>
    <w:next w:val="a"/>
    <w:autoRedefine/>
    <w:uiPriority w:val="39"/>
    <w:unhideWhenUsed/>
    <w:rsid w:val="00C73A40"/>
    <w:pPr>
      <w:ind w:leftChars="600" w:left="1260"/>
    </w:pPr>
  </w:style>
  <w:style w:type="paragraph" w:styleId="5">
    <w:name w:val="toc 5"/>
    <w:basedOn w:val="a"/>
    <w:next w:val="a"/>
    <w:autoRedefine/>
    <w:uiPriority w:val="39"/>
    <w:unhideWhenUsed/>
    <w:rsid w:val="00C73A40"/>
    <w:pPr>
      <w:ind w:leftChars="800" w:left="1680"/>
    </w:pPr>
  </w:style>
  <w:style w:type="paragraph" w:styleId="6">
    <w:name w:val="toc 6"/>
    <w:basedOn w:val="a"/>
    <w:next w:val="a"/>
    <w:autoRedefine/>
    <w:uiPriority w:val="39"/>
    <w:unhideWhenUsed/>
    <w:rsid w:val="00C73A40"/>
    <w:pPr>
      <w:ind w:leftChars="1000" w:left="2100"/>
    </w:pPr>
  </w:style>
  <w:style w:type="paragraph" w:styleId="7">
    <w:name w:val="toc 7"/>
    <w:basedOn w:val="a"/>
    <w:next w:val="a"/>
    <w:autoRedefine/>
    <w:uiPriority w:val="39"/>
    <w:unhideWhenUsed/>
    <w:rsid w:val="00C73A40"/>
    <w:pPr>
      <w:ind w:leftChars="1200" w:left="2520"/>
    </w:pPr>
  </w:style>
  <w:style w:type="paragraph" w:styleId="8">
    <w:name w:val="toc 8"/>
    <w:basedOn w:val="a"/>
    <w:next w:val="a"/>
    <w:autoRedefine/>
    <w:uiPriority w:val="39"/>
    <w:unhideWhenUsed/>
    <w:rsid w:val="00C73A40"/>
    <w:pPr>
      <w:ind w:leftChars="1400" w:left="2940"/>
    </w:pPr>
  </w:style>
  <w:style w:type="paragraph" w:styleId="9">
    <w:name w:val="toc 9"/>
    <w:basedOn w:val="a"/>
    <w:next w:val="a"/>
    <w:autoRedefine/>
    <w:uiPriority w:val="39"/>
    <w:unhideWhenUsed/>
    <w:rsid w:val="00C73A40"/>
    <w:pPr>
      <w:ind w:leftChars="1600" w:left="3360"/>
    </w:pPr>
  </w:style>
  <w:style w:type="paragraph" w:styleId="ad">
    <w:name w:val="List Paragraph"/>
    <w:basedOn w:val="a"/>
    <w:uiPriority w:val="34"/>
    <w:qFormat/>
    <w:rsid w:val="00AC1426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83EE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06B9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B044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Char"/>
    <w:uiPriority w:val="1"/>
    <w:qFormat/>
    <w:rsid w:val="00F20775"/>
    <w:rPr>
      <w:kern w:val="0"/>
      <w:sz w:val="22"/>
    </w:rPr>
  </w:style>
  <w:style w:type="character" w:customStyle="1" w:styleId="Char">
    <w:name w:val="无间隔 Char"/>
    <w:basedOn w:val="a0"/>
    <w:link w:val="a3"/>
    <w:uiPriority w:val="1"/>
    <w:rsid w:val="00F20775"/>
    <w:rPr>
      <w:kern w:val="0"/>
      <w:sz w:val="22"/>
    </w:rPr>
  </w:style>
  <w:style w:type="paragraph" w:styleId="a4">
    <w:name w:val="Balloon Text"/>
    <w:basedOn w:val="a"/>
    <w:link w:val="Char0"/>
    <w:uiPriority w:val="99"/>
    <w:semiHidden/>
    <w:unhideWhenUsed/>
    <w:rsid w:val="00F20775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F20775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583EE0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583EE0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20">
    <w:name w:val="toc 2"/>
    <w:basedOn w:val="a"/>
    <w:next w:val="a"/>
    <w:autoRedefine/>
    <w:uiPriority w:val="39"/>
    <w:unhideWhenUsed/>
    <w:qFormat/>
    <w:rsid w:val="00583EE0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10">
    <w:name w:val="toc 1"/>
    <w:basedOn w:val="a"/>
    <w:next w:val="a"/>
    <w:autoRedefine/>
    <w:uiPriority w:val="39"/>
    <w:unhideWhenUsed/>
    <w:qFormat/>
    <w:rsid w:val="00583EE0"/>
    <w:pPr>
      <w:widowControl/>
      <w:spacing w:after="100" w:line="276" w:lineRule="auto"/>
      <w:jc w:val="left"/>
    </w:pPr>
    <w:rPr>
      <w:kern w:val="0"/>
      <w:sz w:val="22"/>
    </w:rPr>
  </w:style>
  <w:style w:type="paragraph" w:styleId="30">
    <w:name w:val="toc 3"/>
    <w:basedOn w:val="a"/>
    <w:next w:val="a"/>
    <w:autoRedefine/>
    <w:uiPriority w:val="39"/>
    <w:unhideWhenUsed/>
    <w:qFormat/>
    <w:rsid w:val="00583EE0"/>
    <w:pPr>
      <w:widowControl/>
      <w:spacing w:after="100" w:line="276" w:lineRule="auto"/>
      <w:ind w:left="440"/>
      <w:jc w:val="left"/>
    </w:pPr>
    <w:rPr>
      <w:kern w:val="0"/>
      <w:sz w:val="22"/>
    </w:rPr>
  </w:style>
  <w:style w:type="character" w:styleId="a5">
    <w:name w:val="Hyperlink"/>
    <w:basedOn w:val="a0"/>
    <w:uiPriority w:val="99"/>
    <w:unhideWhenUsed/>
    <w:rsid w:val="00583EE0"/>
    <w:rPr>
      <w:color w:val="0000FF" w:themeColor="hyperlink"/>
      <w:u w:val="single"/>
    </w:rPr>
  </w:style>
  <w:style w:type="paragraph" w:styleId="a6">
    <w:name w:val="footnote text"/>
    <w:basedOn w:val="a"/>
    <w:link w:val="Char1"/>
    <w:uiPriority w:val="99"/>
    <w:semiHidden/>
    <w:unhideWhenUsed/>
    <w:rsid w:val="00CB4538"/>
    <w:pPr>
      <w:snapToGrid w:val="0"/>
      <w:jc w:val="left"/>
    </w:pPr>
    <w:rPr>
      <w:sz w:val="18"/>
      <w:szCs w:val="18"/>
    </w:rPr>
  </w:style>
  <w:style w:type="character" w:customStyle="1" w:styleId="Char1">
    <w:name w:val="脚注文本 Char"/>
    <w:basedOn w:val="a0"/>
    <w:link w:val="a6"/>
    <w:uiPriority w:val="99"/>
    <w:semiHidden/>
    <w:rsid w:val="00CB4538"/>
    <w:rPr>
      <w:sz w:val="18"/>
      <w:szCs w:val="18"/>
    </w:rPr>
  </w:style>
  <w:style w:type="character" w:styleId="a7">
    <w:name w:val="footnote reference"/>
    <w:basedOn w:val="a0"/>
    <w:uiPriority w:val="99"/>
    <w:semiHidden/>
    <w:unhideWhenUsed/>
    <w:rsid w:val="00CB4538"/>
    <w:rPr>
      <w:vertAlign w:val="superscript"/>
    </w:rPr>
  </w:style>
  <w:style w:type="paragraph" w:styleId="a8">
    <w:name w:val="Intense Quote"/>
    <w:basedOn w:val="a"/>
    <w:next w:val="a"/>
    <w:link w:val="Char2"/>
    <w:uiPriority w:val="30"/>
    <w:qFormat/>
    <w:rsid w:val="00CB4538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har2">
    <w:name w:val="明显引用 Char"/>
    <w:basedOn w:val="a0"/>
    <w:link w:val="a8"/>
    <w:uiPriority w:val="30"/>
    <w:rsid w:val="00CB4538"/>
    <w:rPr>
      <w:b/>
      <w:bCs/>
      <w:i/>
      <w:iCs/>
      <w:color w:val="4F81BD" w:themeColor="accent1"/>
    </w:rPr>
  </w:style>
  <w:style w:type="character" w:customStyle="1" w:styleId="2Char">
    <w:name w:val="标题 2 Char"/>
    <w:basedOn w:val="a0"/>
    <w:link w:val="2"/>
    <w:uiPriority w:val="9"/>
    <w:rsid w:val="00306B9C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Subtle Emphasis"/>
    <w:basedOn w:val="a0"/>
    <w:uiPriority w:val="19"/>
    <w:qFormat/>
    <w:rsid w:val="00306B9C"/>
    <w:rPr>
      <w:i/>
      <w:iCs/>
      <w:color w:val="808080" w:themeColor="text1" w:themeTint="7F"/>
    </w:rPr>
  </w:style>
  <w:style w:type="character" w:styleId="aa">
    <w:name w:val="Placeholder Text"/>
    <w:basedOn w:val="a0"/>
    <w:uiPriority w:val="99"/>
    <w:semiHidden/>
    <w:rsid w:val="00F64D78"/>
    <w:rPr>
      <w:color w:val="808080"/>
    </w:rPr>
  </w:style>
  <w:style w:type="character" w:customStyle="1" w:styleId="3Char">
    <w:name w:val="标题 3 Char"/>
    <w:basedOn w:val="a0"/>
    <w:link w:val="3"/>
    <w:uiPriority w:val="9"/>
    <w:rsid w:val="00BB044B"/>
    <w:rPr>
      <w:b/>
      <w:bCs/>
      <w:sz w:val="32"/>
      <w:szCs w:val="32"/>
    </w:rPr>
  </w:style>
  <w:style w:type="paragraph" w:styleId="ab">
    <w:name w:val="header"/>
    <w:basedOn w:val="a"/>
    <w:link w:val="Char3"/>
    <w:uiPriority w:val="99"/>
    <w:unhideWhenUsed/>
    <w:rsid w:val="00A80E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b"/>
    <w:uiPriority w:val="99"/>
    <w:rsid w:val="00A80E17"/>
    <w:rPr>
      <w:sz w:val="18"/>
      <w:szCs w:val="18"/>
    </w:rPr>
  </w:style>
  <w:style w:type="paragraph" w:styleId="ac">
    <w:name w:val="footer"/>
    <w:basedOn w:val="a"/>
    <w:link w:val="Char4"/>
    <w:uiPriority w:val="99"/>
    <w:unhideWhenUsed/>
    <w:rsid w:val="00A80E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4">
    <w:name w:val="页脚 Char"/>
    <w:basedOn w:val="a0"/>
    <w:link w:val="ac"/>
    <w:uiPriority w:val="99"/>
    <w:rsid w:val="00A80E17"/>
    <w:rPr>
      <w:sz w:val="18"/>
      <w:szCs w:val="18"/>
    </w:rPr>
  </w:style>
  <w:style w:type="paragraph" w:styleId="4">
    <w:name w:val="toc 4"/>
    <w:basedOn w:val="a"/>
    <w:next w:val="a"/>
    <w:autoRedefine/>
    <w:uiPriority w:val="39"/>
    <w:unhideWhenUsed/>
    <w:rsid w:val="00C73A40"/>
    <w:pPr>
      <w:ind w:leftChars="600" w:left="1260"/>
    </w:pPr>
  </w:style>
  <w:style w:type="paragraph" w:styleId="5">
    <w:name w:val="toc 5"/>
    <w:basedOn w:val="a"/>
    <w:next w:val="a"/>
    <w:autoRedefine/>
    <w:uiPriority w:val="39"/>
    <w:unhideWhenUsed/>
    <w:rsid w:val="00C73A40"/>
    <w:pPr>
      <w:ind w:leftChars="800" w:left="1680"/>
    </w:pPr>
  </w:style>
  <w:style w:type="paragraph" w:styleId="6">
    <w:name w:val="toc 6"/>
    <w:basedOn w:val="a"/>
    <w:next w:val="a"/>
    <w:autoRedefine/>
    <w:uiPriority w:val="39"/>
    <w:unhideWhenUsed/>
    <w:rsid w:val="00C73A40"/>
    <w:pPr>
      <w:ind w:leftChars="1000" w:left="2100"/>
    </w:pPr>
  </w:style>
  <w:style w:type="paragraph" w:styleId="7">
    <w:name w:val="toc 7"/>
    <w:basedOn w:val="a"/>
    <w:next w:val="a"/>
    <w:autoRedefine/>
    <w:uiPriority w:val="39"/>
    <w:unhideWhenUsed/>
    <w:rsid w:val="00C73A40"/>
    <w:pPr>
      <w:ind w:leftChars="1200" w:left="2520"/>
    </w:pPr>
  </w:style>
  <w:style w:type="paragraph" w:styleId="8">
    <w:name w:val="toc 8"/>
    <w:basedOn w:val="a"/>
    <w:next w:val="a"/>
    <w:autoRedefine/>
    <w:uiPriority w:val="39"/>
    <w:unhideWhenUsed/>
    <w:rsid w:val="00C73A40"/>
    <w:pPr>
      <w:ind w:leftChars="1400" w:left="2940"/>
    </w:pPr>
  </w:style>
  <w:style w:type="paragraph" w:styleId="9">
    <w:name w:val="toc 9"/>
    <w:basedOn w:val="a"/>
    <w:next w:val="a"/>
    <w:autoRedefine/>
    <w:uiPriority w:val="39"/>
    <w:unhideWhenUsed/>
    <w:rsid w:val="00C73A40"/>
    <w:pPr>
      <w:ind w:leftChars="1600" w:left="3360"/>
    </w:pPr>
  </w:style>
  <w:style w:type="paragraph" w:styleId="ad">
    <w:name w:val="List Paragraph"/>
    <w:basedOn w:val="a"/>
    <w:uiPriority w:val="34"/>
    <w:qFormat/>
    <w:rsid w:val="00AC142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0803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gif"/><Relationship Id="rId38" Type="http://schemas.openxmlformats.org/officeDocument/2006/relationships/glossaryDocument" Target="glossary/document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image" Target="media/image11.gif"/><Relationship Id="rId37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36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header" Target="header2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BC8953976DF4706B9FB34C37B11B0F3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ABAE8C9A-75D3-4844-B990-7F167F82C4BD}"/>
      </w:docPartPr>
      <w:docPartBody>
        <w:p w:rsidR="00C64392" w:rsidRDefault="00C64392" w:rsidP="00C64392">
          <w:pPr>
            <w:pStyle w:val="DBC8953976DF4706B9FB34C37B11B0F3"/>
          </w:pPr>
          <w:r>
            <w:rPr>
              <w:rFonts w:asciiTheme="majorHAnsi" w:eastAsiaTheme="majorEastAsia" w:hAnsiTheme="majorHAnsi" w:cstheme="majorBidi"/>
              <w:caps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caps/>
              <w:lang w:val="zh-CN"/>
            </w:rPr>
            <w:t>键入公司名称</w:t>
          </w:r>
          <w:r>
            <w:rPr>
              <w:rFonts w:asciiTheme="majorHAnsi" w:eastAsiaTheme="majorEastAsia" w:hAnsiTheme="majorHAnsi" w:cstheme="majorBidi"/>
              <w:caps/>
              <w:lang w:val="zh-CN"/>
            </w:rPr>
            <w:t>]</w:t>
          </w:r>
        </w:p>
      </w:docPartBody>
    </w:docPart>
    <w:docPart>
      <w:docPartPr>
        <w:name w:val="E60B32D2E93D47A5857791D743D7F02E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9FEF50E2-6697-43EF-8EE3-9B132A7DEF61}"/>
      </w:docPartPr>
      <w:docPartBody>
        <w:p w:rsidR="00C64392" w:rsidRDefault="00C64392" w:rsidP="00C64392">
          <w:pPr>
            <w:pStyle w:val="E60B32D2E93D47A5857791D743D7F02E"/>
          </w:pPr>
          <w:r>
            <w:rPr>
              <w:rFonts w:asciiTheme="majorHAnsi" w:eastAsiaTheme="majorEastAsia" w:hAnsiTheme="majorHAnsi" w:cstheme="majorBidi"/>
              <w:sz w:val="80"/>
              <w:szCs w:val="80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80"/>
              <w:szCs w:val="80"/>
              <w:lang w:val="zh-CN"/>
            </w:rPr>
            <w:t>键入文档标题</w:t>
          </w:r>
          <w:r>
            <w:rPr>
              <w:rFonts w:asciiTheme="majorHAnsi" w:eastAsiaTheme="majorEastAsia" w:hAnsiTheme="majorHAnsi" w:cstheme="majorBidi"/>
              <w:sz w:val="80"/>
              <w:szCs w:val="80"/>
              <w:lang w:val="zh-CN"/>
            </w:rPr>
            <w:t>]</w:t>
          </w:r>
        </w:p>
      </w:docPartBody>
    </w:docPart>
    <w:docPart>
      <w:docPartPr>
        <w:name w:val="5EEE1722CFA649B6B54ADD574BDC3E4D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49061A30-84E2-4F09-B17B-BAC3AF0536DD}"/>
      </w:docPartPr>
      <w:docPartBody>
        <w:p w:rsidR="00C64392" w:rsidRDefault="00C64392" w:rsidP="00C64392">
          <w:pPr>
            <w:pStyle w:val="5EEE1722CFA649B6B54ADD574BDC3E4D"/>
          </w:pPr>
          <w:r>
            <w:rPr>
              <w:rFonts w:asciiTheme="majorHAnsi" w:eastAsiaTheme="majorEastAsia" w:hAnsiTheme="majorHAnsi" w:cstheme="majorBidi"/>
              <w:sz w:val="44"/>
              <w:szCs w:val="44"/>
              <w:lang w:val="zh-CN"/>
            </w:rPr>
            <w:t>[</w:t>
          </w:r>
          <w:r>
            <w:rPr>
              <w:rFonts w:asciiTheme="majorHAnsi" w:eastAsiaTheme="majorEastAsia" w:hAnsiTheme="majorHAnsi" w:cstheme="majorBidi"/>
              <w:sz w:val="44"/>
              <w:szCs w:val="44"/>
              <w:lang w:val="zh-CN"/>
            </w:rPr>
            <w:t>键入文档副标题</w:t>
          </w:r>
          <w:r>
            <w:rPr>
              <w:rFonts w:asciiTheme="majorHAnsi" w:eastAsiaTheme="majorEastAsia" w:hAnsiTheme="majorHAnsi" w:cstheme="majorBidi"/>
              <w:sz w:val="44"/>
              <w:szCs w:val="44"/>
              <w:lang w:val="zh-CN"/>
            </w:rPr>
            <w:t>]</w:t>
          </w:r>
        </w:p>
      </w:docPartBody>
    </w:docPart>
    <w:docPart>
      <w:docPartPr>
        <w:name w:val="308EF76243404773A7D65C41781CA83B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0A860019-B5B1-489F-B424-28FB5A8F351F}"/>
      </w:docPartPr>
      <w:docPartBody>
        <w:p w:rsidR="00C64392" w:rsidRDefault="00C64392" w:rsidP="00C64392">
          <w:pPr>
            <w:pStyle w:val="308EF76243404773A7D65C41781CA83B"/>
          </w:pPr>
          <w:r>
            <w:rPr>
              <w:b/>
              <w:bCs/>
              <w:lang w:val="zh-CN"/>
            </w:rPr>
            <w:t>[</w:t>
          </w:r>
          <w:r>
            <w:rPr>
              <w:b/>
              <w:bCs/>
              <w:lang w:val="zh-CN"/>
            </w:rPr>
            <w:t>键入作者姓名</w:t>
          </w:r>
          <w:r>
            <w:rPr>
              <w:b/>
              <w:bCs/>
              <w:lang w:val="zh-CN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12D3"/>
    <w:rsid w:val="00131B13"/>
    <w:rsid w:val="001754DF"/>
    <w:rsid w:val="00414740"/>
    <w:rsid w:val="00502BF3"/>
    <w:rsid w:val="007212D3"/>
    <w:rsid w:val="009906AE"/>
    <w:rsid w:val="00A7121D"/>
    <w:rsid w:val="00C17460"/>
    <w:rsid w:val="00C64392"/>
    <w:rsid w:val="00F66D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F761543416845FD935A52294CB4A734">
    <w:name w:val="4F761543416845FD935A52294CB4A734"/>
    <w:rsid w:val="007212D3"/>
    <w:pPr>
      <w:widowControl w:val="0"/>
      <w:jc w:val="both"/>
    </w:pPr>
  </w:style>
  <w:style w:type="paragraph" w:customStyle="1" w:styleId="99FD4BE49C2946D5A631B29F498A5407">
    <w:name w:val="99FD4BE49C2946D5A631B29F498A5407"/>
    <w:rsid w:val="007212D3"/>
    <w:pPr>
      <w:widowControl w:val="0"/>
      <w:jc w:val="both"/>
    </w:pPr>
  </w:style>
  <w:style w:type="paragraph" w:customStyle="1" w:styleId="2628603206634F73A8FB7C04E0610E45">
    <w:name w:val="2628603206634F73A8FB7C04E0610E45"/>
    <w:rsid w:val="007212D3"/>
    <w:pPr>
      <w:widowControl w:val="0"/>
      <w:jc w:val="both"/>
    </w:pPr>
  </w:style>
  <w:style w:type="paragraph" w:customStyle="1" w:styleId="405CB5F6AEE5494F8C9F572FE03C7696">
    <w:name w:val="405CB5F6AEE5494F8C9F572FE03C7696"/>
    <w:rsid w:val="007212D3"/>
    <w:pPr>
      <w:widowControl w:val="0"/>
      <w:jc w:val="both"/>
    </w:pPr>
  </w:style>
  <w:style w:type="paragraph" w:customStyle="1" w:styleId="D916FF77C09C4C77B2DEFEDB2F9F65D1">
    <w:name w:val="D916FF77C09C4C77B2DEFEDB2F9F65D1"/>
    <w:rsid w:val="007212D3"/>
    <w:pPr>
      <w:widowControl w:val="0"/>
      <w:jc w:val="both"/>
    </w:pPr>
  </w:style>
  <w:style w:type="paragraph" w:customStyle="1" w:styleId="5EED3388A0B94A54AA6B1022D3D84069">
    <w:name w:val="5EED3388A0B94A54AA6B1022D3D84069"/>
    <w:rsid w:val="007212D3"/>
    <w:pPr>
      <w:widowControl w:val="0"/>
      <w:jc w:val="both"/>
    </w:pPr>
  </w:style>
  <w:style w:type="paragraph" w:customStyle="1" w:styleId="7B721FC819764FAA9F7697E67E1CBB51">
    <w:name w:val="7B721FC819764FAA9F7697E67E1CBB51"/>
    <w:rsid w:val="007212D3"/>
    <w:pPr>
      <w:widowControl w:val="0"/>
      <w:jc w:val="both"/>
    </w:pPr>
  </w:style>
  <w:style w:type="paragraph" w:customStyle="1" w:styleId="09EC99245C03453682CABF5335D8C375">
    <w:name w:val="09EC99245C03453682CABF5335D8C375"/>
    <w:rsid w:val="007212D3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7212D3"/>
    <w:rPr>
      <w:color w:val="808080"/>
    </w:rPr>
  </w:style>
  <w:style w:type="paragraph" w:customStyle="1" w:styleId="12BF1A7F7E3C463383E404E088693679">
    <w:name w:val="12BF1A7F7E3C463383E404E088693679"/>
    <w:rsid w:val="00F66DD8"/>
    <w:pPr>
      <w:widowControl w:val="0"/>
      <w:jc w:val="both"/>
    </w:pPr>
  </w:style>
  <w:style w:type="paragraph" w:customStyle="1" w:styleId="3DBD829996A042ACBD4B60781E83D233">
    <w:name w:val="3DBD829996A042ACBD4B60781E83D233"/>
    <w:rsid w:val="00F66DD8"/>
    <w:pPr>
      <w:widowControl w:val="0"/>
      <w:jc w:val="both"/>
    </w:pPr>
  </w:style>
  <w:style w:type="paragraph" w:customStyle="1" w:styleId="718A01B552A645239A051FD38AC3A8A3">
    <w:name w:val="718A01B552A645239A051FD38AC3A8A3"/>
    <w:rsid w:val="00F66DD8"/>
    <w:pPr>
      <w:widowControl w:val="0"/>
      <w:jc w:val="both"/>
    </w:pPr>
  </w:style>
  <w:style w:type="paragraph" w:customStyle="1" w:styleId="09907D9B51B046569EADF28B0D6C6D7C">
    <w:name w:val="09907D9B51B046569EADF28B0D6C6D7C"/>
    <w:rsid w:val="00F66DD8"/>
    <w:pPr>
      <w:widowControl w:val="0"/>
      <w:jc w:val="both"/>
    </w:pPr>
  </w:style>
  <w:style w:type="paragraph" w:customStyle="1" w:styleId="B4EB25208DE94EBC89C6534EF8FA7B9B">
    <w:name w:val="B4EB25208DE94EBC89C6534EF8FA7B9B"/>
    <w:rsid w:val="00414740"/>
    <w:pPr>
      <w:widowControl w:val="0"/>
      <w:jc w:val="both"/>
    </w:pPr>
  </w:style>
  <w:style w:type="paragraph" w:customStyle="1" w:styleId="F26FDDA8C1D64BE2AA019B2F180A8DA3">
    <w:name w:val="F26FDDA8C1D64BE2AA019B2F180A8DA3"/>
    <w:rsid w:val="00414740"/>
    <w:pPr>
      <w:widowControl w:val="0"/>
      <w:jc w:val="both"/>
    </w:pPr>
  </w:style>
  <w:style w:type="paragraph" w:customStyle="1" w:styleId="44F11811277046CDA1CA8478D8AA9DB1">
    <w:name w:val="44F11811277046CDA1CA8478D8AA9DB1"/>
    <w:rsid w:val="00414740"/>
    <w:pPr>
      <w:widowControl w:val="0"/>
      <w:jc w:val="both"/>
    </w:pPr>
  </w:style>
  <w:style w:type="paragraph" w:customStyle="1" w:styleId="0A42F015375C4AAD9C5DE79C8BBFC969">
    <w:name w:val="0A42F015375C4AAD9C5DE79C8BBFC969"/>
    <w:rsid w:val="00414740"/>
    <w:pPr>
      <w:widowControl w:val="0"/>
      <w:jc w:val="both"/>
    </w:pPr>
  </w:style>
  <w:style w:type="paragraph" w:customStyle="1" w:styleId="EB5ECFBEFB13445B8921C0F2DEBD8C04">
    <w:name w:val="EB5ECFBEFB13445B8921C0F2DEBD8C04"/>
    <w:rsid w:val="00414740"/>
    <w:pPr>
      <w:widowControl w:val="0"/>
      <w:jc w:val="both"/>
    </w:pPr>
  </w:style>
  <w:style w:type="paragraph" w:customStyle="1" w:styleId="BAEF3E8023AA4F9695C93B86A4C5D795">
    <w:name w:val="BAEF3E8023AA4F9695C93B86A4C5D795"/>
    <w:rsid w:val="00414740"/>
    <w:pPr>
      <w:widowControl w:val="0"/>
      <w:jc w:val="both"/>
    </w:pPr>
  </w:style>
  <w:style w:type="paragraph" w:customStyle="1" w:styleId="EFA7419184D34E33888D655F73330E4A">
    <w:name w:val="EFA7419184D34E33888D655F73330E4A"/>
    <w:rsid w:val="00C64392"/>
    <w:pPr>
      <w:widowControl w:val="0"/>
      <w:jc w:val="both"/>
    </w:pPr>
  </w:style>
  <w:style w:type="paragraph" w:customStyle="1" w:styleId="ED7B4EDA18EB4584AC38F078D9384ED0">
    <w:name w:val="ED7B4EDA18EB4584AC38F078D9384ED0"/>
    <w:rsid w:val="00C64392"/>
    <w:pPr>
      <w:widowControl w:val="0"/>
      <w:jc w:val="both"/>
    </w:pPr>
  </w:style>
  <w:style w:type="paragraph" w:customStyle="1" w:styleId="9A52CB05269747D4B3759CCD0B682B26">
    <w:name w:val="9A52CB05269747D4B3759CCD0B682B26"/>
    <w:rsid w:val="00C64392"/>
    <w:pPr>
      <w:widowControl w:val="0"/>
      <w:jc w:val="both"/>
    </w:pPr>
  </w:style>
  <w:style w:type="paragraph" w:customStyle="1" w:styleId="D3D49C215CB949C1B68E633C7BAE9711">
    <w:name w:val="D3D49C215CB949C1B68E633C7BAE9711"/>
    <w:rsid w:val="00C64392"/>
    <w:pPr>
      <w:widowControl w:val="0"/>
      <w:jc w:val="both"/>
    </w:pPr>
  </w:style>
  <w:style w:type="paragraph" w:customStyle="1" w:styleId="15645AB879CF4AA3B045D8E6332B9974">
    <w:name w:val="15645AB879CF4AA3B045D8E6332B9974"/>
    <w:rsid w:val="00C64392"/>
    <w:pPr>
      <w:widowControl w:val="0"/>
      <w:jc w:val="both"/>
    </w:pPr>
  </w:style>
  <w:style w:type="paragraph" w:customStyle="1" w:styleId="7E2C685C768144C3A570EE77D43EA5E0">
    <w:name w:val="7E2C685C768144C3A570EE77D43EA5E0"/>
    <w:rsid w:val="00C64392"/>
    <w:pPr>
      <w:widowControl w:val="0"/>
      <w:jc w:val="both"/>
    </w:pPr>
  </w:style>
  <w:style w:type="paragraph" w:customStyle="1" w:styleId="041C4018227444B783B82018FE78FA8C">
    <w:name w:val="041C4018227444B783B82018FE78FA8C"/>
    <w:rsid w:val="00C64392"/>
    <w:pPr>
      <w:widowControl w:val="0"/>
      <w:jc w:val="both"/>
    </w:pPr>
  </w:style>
  <w:style w:type="paragraph" w:customStyle="1" w:styleId="0C44C3DA41CB4D8DBD0BFA1BC77A1E52">
    <w:name w:val="0C44C3DA41CB4D8DBD0BFA1BC77A1E52"/>
    <w:rsid w:val="00C64392"/>
    <w:pPr>
      <w:widowControl w:val="0"/>
      <w:jc w:val="both"/>
    </w:pPr>
  </w:style>
  <w:style w:type="paragraph" w:customStyle="1" w:styleId="CF869916DB9349DEBDBFEB1BA7BF1C83">
    <w:name w:val="CF869916DB9349DEBDBFEB1BA7BF1C83"/>
    <w:rsid w:val="00C64392"/>
    <w:pPr>
      <w:widowControl w:val="0"/>
      <w:jc w:val="both"/>
    </w:pPr>
  </w:style>
  <w:style w:type="paragraph" w:customStyle="1" w:styleId="77B287B4AB8E45418E422237DB8F058A">
    <w:name w:val="77B287B4AB8E45418E422237DB8F058A"/>
    <w:rsid w:val="00C64392"/>
    <w:pPr>
      <w:widowControl w:val="0"/>
      <w:jc w:val="both"/>
    </w:pPr>
  </w:style>
  <w:style w:type="paragraph" w:customStyle="1" w:styleId="DBC8953976DF4706B9FB34C37B11B0F3">
    <w:name w:val="DBC8953976DF4706B9FB34C37B11B0F3"/>
    <w:rsid w:val="00C64392"/>
    <w:pPr>
      <w:widowControl w:val="0"/>
      <w:jc w:val="both"/>
    </w:pPr>
  </w:style>
  <w:style w:type="paragraph" w:customStyle="1" w:styleId="E60B32D2E93D47A5857791D743D7F02E">
    <w:name w:val="E60B32D2E93D47A5857791D743D7F02E"/>
    <w:rsid w:val="00C64392"/>
    <w:pPr>
      <w:widowControl w:val="0"/>
      <w:jc w:val="both"/>
    </w:pPr>
  </w:style>
  <w:style w:type="paragraph" w:customStyle="1" w:styleId="5EEE1722CFA649B6B54ADD574BDC3E4D">
    <w:name w:val="5EEE1722CFA649B6B54ADD574BDC3E4D"/>
    <w:rsid w:val="00C64392"/>
    <w:pPr>
      <w:widowControl w:val="0"/>
      <w:jc w:val="both"/>
    </w:pPr>
  </w:style>
  <w:style w:type="paragraph" w:customStyle="1" w:styleId="308EF76243404773A7D65C41781CA83B">
    <w:name w:val="308EF76243404773A7D65C41781CA83B"/>
    <w:rsid w:val="00C64392"/>
    <w:pPr>
      <w:widowControl w:val="0"/>
      <w:jc w:val="both"/>
    </w:pPr>
  </w:style>
  <w:style w:type="paragraph" w:customStyle="1" w:styleId="F3D33D2EAF2643C38532A6971B4D88FE">
    <w:name w:val="F3D33D2EAF2643C38532A6971B4D88FE"/>
    <w:rsid w:val="00C64392"/>
    <w:pPr>
      <w:widowControl w:val="0"/>
      <w:jc w:val="both"/>
    </w:pPr>
  </w:style>
  <w:style w:type="paragraph" w:customStyle="1" w:styleId="0AD1AAC81E53410E8D197FE846C12B2C">
    <w:name w:val="0AD1AAC81E53410E8D197FE846C12B2C"/>
    <w:rsid w:val="00C64392"/>
    <w:pPr>
      <w:widowControl w:val="0"/>
      <w:jc w:val="both"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F761543416845FD935A52294CB4A734">
    <w:name w:val="4F761543416845FD935A52294CB4A734"/>
    <w:rsid w:val="007212D3"/>
    <w:pPr>
      <w:widowControl w:val="0"/>
      <w:jc w:val="both"/>
    </w:pPr>
  </w:style>
  <w:style w:type="paragraph" w:customStyle="1" w:styleId="99FD4BE49C2946D5A631B29F498A5407">
    <w:name w:val="99FD4BE49C2946D5A631B29F498A5407"/>
    <w:rsid w:val="007212D3"/>
    <w:pPr>
      <w:widowControl w:val="0"/>
      <w:jc w:val="both"/>
    </w:pPr>
  </w:style>
  <w:style w:type="paragraph" w:customStyle="1" w:styleId="2628603206634F73A8FB7C04E0610E45">
    <w:name w:val="2628603206634F73A8FB7C04E0610E45"/>
    <w:rsid w:val="007212D3"/>
    <w:pPr>
      <w:widowControl w:val="0"/>
      <w:jc w:val="both"/>
    </w:pPr>
  </w:style>
  <w:style w:type="paragraph" w:customStyle="1" w:styleId="405CB5F6AEE5494F8C9F572FE03C7696">
    <w:name w:val="405CB5F6AEE5494F8C9F572FE03C7696"/>
    <w:rsid w:val="007212D3"/>
    <w:pPr>
      <w:widowControl w:val="0"/>
      <w:jc w:val="both"/>
    </w:pPr>
  </w:style>
  <w:style w:type="paragraph" w:customStyle="1" w:styleId="D916FF77C09C4C77B2DEFEDB2F9F65D1">
    <w:name w:val="D916FF77C09C4C77B2DEFEDB2F9F65D1"/>
    <w:rsid w:val="007212D3"/>
    <w:pPr>
      <w:widowControl w:val="0"/>
      <w:jc w:val="both"/>
    </w:pPr>
  </w:style>
  <w:style w:type="paragraph" w:customStyle="1" w:styleId="5EED3388A0B94A54AA6B1022D3D84069">
    <w:name w:val="5EED3388A0B94A54AA6B1022D3D84069"/>
    <w:rsid w:val="007212D3"/>
    <w:pPr>
      <w:widowControl w:val="0"/>
      <w:jc w:val="both"/>
    </w:pPr>
  </w:style>
  <w:style w:type="paragraph" w:customStyle="1" w:styleId="7B721FC819764FAA9F7697E67E1CBB51">
    <w:name w:val="7B721FC819764FAA9F7697E67E1CBB51"/>
    <w:rsid w:val="007212D3"/>
    <w:pPr>
      <w:widowControl w:val="0"/>
      <w:jc w:val="both"/>
    </w:pPr>
  </w:style>
  <w:style w:type="paragraph" w:customStyle="1" w:styleId="09EC99245C03453682CABF5335D8C375">
    <w:name w:val="09EC99245C03453682CABF5335D8C375"/>
    <w:rsid w:val="007212D3"/>
    <w:pPr>
      <w:widowControl w:val="0"/>
      <w:jc w:val="both"/>
    </w:pPr>
  </w:style>
  <w:style w:type="character" w:styleId="a3">
    <w:name w:val="Placeholder Text"/>
    <w:basedOn w:val="a0"/>
    <w:uiPriority w:val="99"/>
    <w:semiHidden/>
    <w:rsid w:val="007212D3"/>
    <w:rPr>
      <w:color w:val="808080"/>
    </w:rPr>
  </w:style>
  <w:style w:type="paragraph" w:customStyle="1" w:styleId="12BF1A7F7E3C463383E404E088693679">
    <w:name w:val="12BF1A7F7E3C463383E404E088693679"/>
    <w:rsid w:val="00F66DD8"/>
    <w:pPr>
      <w:widowControl w:val="0"/>
      <w:jc w:val="both"/>
    </w:pPr>
  </w:style>
  <w:style w:type="paragraph" w:customStyle="1" w:styleId="3DBD829996A042ACBD4B60781E83D233">
    <w:name w:val="3DBD829996A042ACBD4B60781E83D233"/>
    <w:rsid w:val="00F66DD8"/>
    <w:pPr>
      <w:widowControl w:val="0"/>
      <w:jc w:val="both"/>
    </w:pPr>
  </w:style>
  <w:style w:type="paragraph" w:customStyle="1" w:styleId="718A01B552A645239A051FD38AC3A8A3">
    <w:name w:val="718A01B552A645239A051FD38AC3A8A3"/>
    <w:rsid w:val="00F66DD8"/>
    <w:pPr>
      <w:widowControl w:val="0"/>
      <w:jc w:val="both"/>
    </w:pPr>
  </w:style>
  <w:style w:type="paragraph" w:customStyle="1" w:styleId="09907D9B51B046569EADF28B0D6C6D7C">
    <w:name w:val="09907D9B51B046569EADF28B0D6C6D7C"/>
    <w:rsid w:val="00F66DD8"/>
    <w:pPr>
      <w:widowControl w:val="0"/>
      <w:jc w:val="both"/>
    </w:pPr>
  </w:style>
  <w:style w:type="paragraph" w:customStyle="1" w:styleId="B4EB25208DE94EBC89C6534EF8FA7B9B">
    <w:name w:val="B4EB25208DE94EBC89C6534EF8FA7B9B"/>
    <w:rsid w:val="00414740"/>
    <w:pPr>
      <w:widowControl w:val="0"/>
      <w:jc w:val="both"/>
    </w:pPr>
  </w:style>
  <w:style w:type="paragraph" w:customStyle="1" w:styleId="F26FDDA8C1D64BE2AA019B2F180A8DA3">
    <w:name w:val="F26FDDA8C1D64BE2AA019B2F180A8DA3"/>
    <w:rsid w:val="00414740"/>
    <w:pPr>
      <w:widowControl w:val="0"/>
      <w:jc w:val="both"/>
    </w:pPr>
  </w:style>
  <w:style w:type="paragraph" w:customStyle="1" w:styleId="44F11811277046CDA1CA8478D8AA9DB1">
    <w:name w:val="44F11811277046CDA1CA8478D8AA9DB1"/>
    <w:rsid w:val="00414740"/>
    <w:pPr>
      <w:widowControl w:val="0"/>
      <w:jc w:val="both"/>
    </w:pPr>
  </w:style>
  <w:style w:type="paragraph" w:customStyle="1" w:styleId="0A42F015375C4AAD9C5DE79C8BBFC969">
    <w:name w:val="0A42F015375C4AAD9C5DE79C8BBFC969"/>
    <w:rsid w:val="00414740"/>
    <w:pPr>
      <w:widowControl w:val="0"/>
      <w:jc w:val="both"/>
    </w:pPr>
  </w:style>
  <w:style w:type="paragraph" w:customStyle="1" w:styleId="EB5ECFBEFB13445B8921C0F2DEBD8C04">
    <w:name w:val="EB5ECFBEFB13445B8921C0F2DEBD8C04"/>
    <w:rsid w:val="00414740"/>
    <w:pPr>
      <w:widowControl w:val="0"/>
      <w:jc w:val="both"/>
    </w:pPr>
  </w:style>
  <w:style w:type="paragraph" w:customStyle="1" w:styleId="BAEF3E8023AA4F9695C93B86A4C5D795">
    <w:name w:val="BAEF3E8023AA4F9695C93B86A4C5D795"/>
    <w:rsid w:val="00414740"/>
    <w:pPr>
      <w:widowControl w:val="0"/>
      <w:jc w:val="both"/>
    </w:pPr>
  </w:style>
  <w:style w:type="paragraph" w:customStyle="1" w:styleId="EFA7419184D34E33888D655F73330E4A">
    <w:name w:val="EFA7419184D34E33888D655F73330E4A"/>
    <w:rsid w:val="00C64392"/>
    <w:pPr>
      <w:widowControl w:val="0"/>
      <w:jc w:val="both"/>
    </w:pPr>
  </w:style>
  <w:style w:type="paragraph" w:customStyle="1" w:styleId="ED7B4EDA18EB4584AC38F078D9384ED0">
    <w:name w:val="ED7B4EDA18EB4584AC38F078D9384ED0"/>
    <w:rsid w:val="00C64392"/>
    <w:pPr>
      <w:widowControl w:val="0"/>
      <w:jc w:val="both"/>
    </w:pPr>
  </w:style>
  <w:style w:type="paragraph" w:customStyle="1" w:styleId="9A52CB05269747D4B3759CCD0B682B26">
    <w:name w:val="9A52CB05269747D4B3759CCD0B682B26"/>
    <w:rsid w:val="00C64392"/>
    <w:pPr>
      <w:widowControl w:val="0"/>
      <w:jc w:val="both"/>
    </w:pPr>
  </w:style>
  <w:style w:type="paragraph" w:customStyle="1" w:styleId="D3D49C215CB949C1B68E633C7BAE9711">
    <w:name w:val="D3D49C215CB949C1B68E633C7BAE9711"/>
    <w:rsid w:val="00C64392"/>
    <w:pPr>
      <w:widowControl w:val="0"/>
      <w:jc w:val="both"/>
    </w:pPr>
  </w:style>
  <w:style w:type="paragraph" w:customStyle="1" w:styleId="15645AB879CF4AA3B045D8E6332B9974">
    <w:name w:val="15645AB879CF4AA3B045D8E6332B9974"/>
    <w:rsid w:val="00C64392"/>
    <w:pPr>
      <w:widowControl w:val="0"/>
      <w:jc w:val="both"/>
    </w:pPr>
  </w:style>
  <w:style w:type="paragraph" w:customStyle="1" w:styleId="7E2C685C768144C3A570EE77D43EA5E0">
    <w:name w:val="7E2C685C768144C3A570EE77D43EA5E0"/>
    <w:rsid w:val="00C64392"/>
    <w:pPr>
      <w:widowControl w:val="0"/>
      <w:jc w:val="both"/>
    </w:pPr>
  </w:style>
  <w:style w:type="paragraph" w:customStyle="1" w:styleId="041C4018227444B783B82018FE78FA8C">
    <w:name w:val="041C4018227444B783B82018FE78FA8C"/>
    <w:rsid w:val="00C64392"/>
    <w:pPr>
      <w:widowControl w:val="0"/>
      <w:jc w:val="both"/>
    </w:pPr>
  </w:style>
  <w:style w:type="paragraph" w:customStyle="1" w:styleId="0C44C3DA41CB4D8DBD0BFA1BC77A1E52">
    <w:name w:val="0C44C3DA41CB4D8DBD0BFA1BC77A1E52"/>
    <w:rsid w:val="00C64392"/>
    <w:pPr>
      <w:widowControl w:val="0"/>
      <w:jc w:val="both"/>
    </w:pPr>
  </w:style>
  <w:style w:type="paragraph" w:customStyle="1" w:styleId="CF869916DB9349DEBDBFEB1BA7BF1C83">
    <w:name w:val="CF869916DB9349DEBDBFEB1BA7BF1C83"/>
    <w:rsid w:val="00C64392"/>
    <w:pPr>
      <w:widowControl w:val="0"/>
      <w:jc w:val="both"/>
    </w:pPr>
  </w:style>
  <w:style w:type="paragraph" w:customStyle="1" w:styleId="77B287B4AB8E45418E422237DB8F058A">
    <w:name w:val="77B287B4AB8E45418E422237DB8F058A"/>
    <w:rsid w:val="00C64392"/>
    <w:pPr>
      <w:widowControl w:val="0"/>
      <w:jc w:val="both"/>
    </w:pPr>
  </w:style>
  <w:style w:type="paragraph" w:customStyle="1" w:styleId="DBC8953976DF4706B9FB34C37B11B0F3">
    <w:name w:val="DBC8953976DF4706B9FB34C37B11B0F3"/>
    <w:rsid w:val="00C64392"/>
    <w:pPr>
      <w:widowControl w:val="0"/>
      <w:jc w:val="both"/>
    </w:pPr>
  </w:style>
  <w:style w:type="paragraph" w:customStyle="1" w:styleId="E60B32D2E93D47A5857791D743D7F02E">
    <w:name w:val="E60B32D2E93D47A5857791D743D7F02E"/>
    <w:rsid w:val="00C64392"/>
    <w:pPr>
      <w:widowControl w:val="0"/>
      <w:jc w:val="both"/>
    </w:pPr>
  </w:style>
  <w:style w:type="paragraph" w:customStyle="1" w:styleId="5EEE1722CFA649B6B54ADD574BDC3E4D">
    <w:name w:val="5EEE1722CFA649B6B54ADD574BDC3E4D"/>
    <w:rsid w:val="00C64392"/>
    <w:pPr>
      <w:widowControl w:val="0"/>
      <w:jc w:val="both"/>
    </w:pPr>
  </w:style>
  <w:style w:type="paragraph" w:customStyle="1" w:styleId="308EF76243404773A7D65C41781CA83B">
    <w:name w:val="308EF76243404773A7D65C41781CA83B"/>
    <w:rsid w:val="00C64392"/>
    <w:pPr>
      <w:widowControl w:val="0"/>
      <w:jc w:val="both"/>
    </w:pPr>
  </w:style>
  <w:style w:type="paragraph" w:customStyle="1" w:styleId="F3D33D2EAF2643C38532A6971B4D88FE">
    <w:name w:val="F3D33D2EAF2643C38532A6971B4D88FE"/>
    <w:rsid w:val="00C64392"/>
    <w:pPr>
      <w:widowControl w:val="0"/>
      <w:jc w:val="both"/>
    </w:pPr>
  </w:style>
  <w:style w:type="paragraph" w:customStyle="1" w:styleId="0AD1AAC81E53410E8D197FE846C12B2C">
    <w:name w:val="0AD1AAC81E53410E8D197FE846C12B2C"/>
    <w:rsid w:val="00C64392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1-09-22T00:00:00</PublishDate>
  <Abstract>ACM/ICPC Routine Library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B416027-EAFD-4943-867A-83BEBD74D8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5</TotalTime>
  <Pages>1</Pages>
  <Words>33503</Words>
  <Characters>190969</Characters>
  <Application>Microsoft Office Word</Application>
  <DocSecurity>0</DocSecurity>
  <Lines>1591</Lines>
  <Paragraphs>448</Paragraphs>
  <ScaleCrop>false</ScaleCrop>
  <Company>浙江工业大学</Company>
  <LinksUpToDate>false</LinksUpToDate>
  <CharactersWithSpaces>2240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jut_DD        ACM/ICPC例程</dc:title>
  <dc:subject>Personal Use Only</dc:subject>
  <dc:creator>王俊俏</dc:creator>
  <cp:lastModifiedBy>zjut_DD</cp:lastModifiedBy>
  <cp:revision>376</cp:revision>
  <cp:lastPrinted>2011-09-22T05:16:00Z</cp:lastPrinted>
  <dcterms:created xsi:type="dcterms:W3CDTF">2011-08-30T14:12:00Z</dcterms:created>
  <dcterms:modified xsi:type="dcterms:W3CDTF">2011-10-02T07:24:00Z</dcterms:modified>
</cp:coreProperties>
</file>